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jc w:val="center"/>
        <w:tblBorders>
          <w:insideH w:val="single" w:sz="4" w:space="0" w:color="000000"/>
        </w:tblBorders>
        <w:tblLook w:val="00A0" w:firstRow="1" w:lastRow="0" w:firstColumn="1" w:lastColumn="0" w:noHBand="0" w:noVBand="0"/>
      </w:tblPr>
      <w:tblGrid>
        <w:gridCol w:w="2194"/>
        <w:gridCol w:w="6310"/>
      </w:tblGrid>
      <w:tr w:rsidR="00953B6F" w:rsidRPr="00953B6F" w14:paraId="0A37A3F0" w14:textId="77777777" w:rsidTr="00956D55">
        <w:trPr>
          <w:jc w:val="center"/>
        </w:trPr>
        <w:tc>
          <w:tcPr>
            <w:tcW w:w="4216" w:type="dxa"/>
            <w:vAlign w:val="center"/>
          </w:tcPr>
          <w:p w14:paraId="472BFD9F" w14:textId="77777777" w:rsidR="00953B6F" w:rsidRPr="00953B6F" w:rsidRDefault="00953B6F" w:rsidP="00953B6F">
            <w:pPr>
              <w:autoSpaceDE w:val="0"/>
              <w:autoSpaceDN w:val="0"/>
              <w:adjustRightInd w:val="0"/>
              <w:spacing w:line="360" w:lineRule="auto"/>
              <w:ind w:left="-15" w:firstLine="15"/>
              <w:jc w:val="both"/>
              <w:rPr>
                <w:color w:val="000000"/>
              </w:rPr>
            </w:pPr>
            <w:r w:rsidRPr="00953B6F">
              <w:rPr>
                <w:noProof/>
                <w:color w:val="000000"/>
              </w:rPr>
              <w:drawing>
                <wp:inline distT="0" distB="0" distL="0" distR="0" wp14:anchorId="5251DC8C" wp14:editId="2986B802">
                  <wp:extent cx="1258570" cy="1511935"/>
                  <wp:effectExtent l="0" t="0" r="11430" b="12065"/>
                  <wp:docPr id="803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8570" cy="1511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16" w:type="dxa"/>
            <w:vAlign w:val="center"/>
          </w:tcPr>
          <w:p w14:paraId="7DADA8F4" w14:textId="77777777" w:rsidR="00953B6F" w:rsidRPr="00953B6F" w:rsidRDefault="00953B6F" w:rsidP="00953B6F">
            <w:pPr>
              <w:autoSpaceDE w:val="0"/>
              <w:autoSpaceDN w:val="0"/>
              <w:adjustRightInd w:val="0"/>
              <w:spacing w:line="360" w:lineRule="auto"/>
              <w:ind w:left="-15" w:firstLine="44"/>
              <w:rPr>
                <w:color w:val="000000"/>
              </w:rPr>
            </w:pPr>
            <w:r w:rsidRPr="00953B6F">
              <w:rPr>
                <w:noProof/>
                <w:color w:val="000000"/>
              </w:rPr>
              <w:drawing>
                <wp:inline distT="0" distB="0" distL="0" distR="0" wp14:anchorId="304DF3B4" wp14:editId="398B051A">
                  <wp:extent cx="3893185" cy="1322070"/>
                  <wp:effectExtent l="0" t="0" r="0" b="0"/>
                  <wp:docPr id="80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3185" cy="1322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98D514" w14:textId="77777777" w:rsidR="00953B6F" w:rsidRPr="00953B6F" w:rsidRDefault="00953B6F" w:rsidP="00221E9E">
      <w:pPr>
        <w:rPr>
          <w:color w:val="000000"/>
          <w:szCs w:val="22"/>
        </w:rPr>
      </w:pPr>
    </w:p>
    <w:p w14:paraId="69331E27" w14:textId="77777777" w:rsidR="00953B6F" w:rsidRPr="00953B6F" w:rsidRDefault="00953B6F" w:rsidP="00221E9E">
      <w:pPr>
        <w:rPr>
          <w:color w:val="000000"/>
          <w:szCs w:val="22"/>
        </w:rPr>
      </w:pPr>
    </w:p>
    <w:p w14:paraId="6918BFB8" w14:textId="77777777" w:rsidR="00953B6F" w:rsidRDefault="00953B6F" w:rsidP="00221E9E">
      <w:pPr>
        <w:rPr>
          <w:color w:val="000000"/>
          <w:szCs w:val="22"/>
        </w:rPr>
      </w:pPr>
    </w:p>
    <w:p w14:paraId="757FD1DA" w14:textId="77777777" w:rsidR="00221E9E" w:rsidRPr="00953B6F" w:rsidRDefault="00221E9E" w:rsidP="00221E9E">
      <w:pPr>
        <w:rPr>
          <w:color w:val="000000"/>
          <w:szCs w:val="22"/>
        </w:rPr>
      </w:pPr>
    </w:p>
    <w:p w14:paraId="43A29A7F" w14:textId="77777777" w:rsidR="00953B6F" w:rsidRPr="00953B6F" w:rsidRDefault="001546BC" w:rsidP="00221E9E">
      <w:pPr>
        <w:spacing w:line="360" w:lineRule="auto"/>
        <w:ind w:left="107" w:right="-17" w:hanging="11"/>
        <w:jc w:val="center"/>
        <w:rPr>
          <w:color w:val="000000"/>
          <w:sz w:val="22"/>
          <w:szCs w:val="22"/>
        </w:rPr>
      </w:pPr>
      <w:r w:rsidRPr="00221E9E">
        <w:rPr>
          <w:b/>
          <w:color w:val="000000"/>
          <w:szCs w:val="22"/>
        </w:rPr>
        <w:t xml:space="preserve">O TÍTULO </w:t>
      </w:r>
      <w:r>
        <w:rPr>
          <w:b/>
          <w:color w:val="000000"/>
          <w:szCs w:val="22"/>
        </w:rPr>
        <w:t>DA DISSERTAÇÃO</w:t>
      </w:r>
      <w:r w:rsidRPr="00221E9E">
        <w:rPr>
          <w:b/>
          <w:color w:val="000000"/>
          <w:szCs w:val="22"/>
        </w:rPr>
        <w:t xml:space="preserve"> DEVERÁ SER EM FONTE TIMES NEW ROMAN 1</w:t>
      </w:r>
      <w:r>
        <w:rPr>
          <w:b/>
          <w:color w:val="000000"/>
          <w:szCs w:val="22"/>
        </w:rPr>
        <w:t>2</w:t>
      </w:r>
      <w:r w:rsidRPr="00221E9E">
        <w:rPr>
          <w:b/>
          <w:color w:val="000000"/>
          <w:szCs w:val="22"/>
        </w:rPr>
        <w:t xml:space="preserve">, NEGRITO, </w:t>
      </w:r>
      <w:r>
        <w:rPr>
          <w:b/>
          <w:color w:val="000000"/>
          <w:szCs w:val="22"/>
        </w:rPr>
        <w:t>CENTRALIZADO</w:t>
      </w:r>
      <w:r w:rsidRPr="00221E9E">
        <w:rPr>
          <w:b/>
          <w:color w:val="000000"/>
          <w:szCs w:val="22"/>
        </w:rPr>
        <w:t xml:space="preserve">, </w:t>
      </w:r>
      <w:r>
        <w:rPr>
          <w:b/>
          <w:color w:val="000000"/>
          <w:szCs w:val="22"/>
        </w:rPr>
        <w:t>CAIXA-ALTA E ESPAÇAMENTO DE 1,5 ENTRE LINHAS</w:t>
      </w:r>
    </w:p>
    <w:p w14:paraId="500DCF2E" w14:textId="77777777" w:rsidR="00953B6F" w:rsidRDefault="00953B6F" w:rsidP="00221E9E">
      <w:pPr>
        <w:rPr>
          <w:color w:val="000000"/>
          <w:sz w:val="22"/>
          <w:szCs w:val="22"/>
        </w:rPr>
      </w:pPr>
    </w:p>
    <w:p w14:paraId="3CD1F7C5" w14:textId="77777777" w:rsidR="00953B6F" w:rsidRDefault="00953B6F" w:rsidP="00221E9E">
      <w:pPr>
        <w:rPr>
          <w:color w:val="000000"/>
          <w:sz w:val="22"/>
          <w:szCs w:val="22"/>
        </w:rPr>
      </w:pPr>
    </w:p>
    <w:p w14:paraId="5E1B1529" w14:textId="77777777" w:rsidR="00221E9E" w:rsidRDefault="00221E9E" w:rsidP="00221E9E">
      <w:pPr>
        <w:rPr>
          <w:color w:val="000000"/>
          <w:sz w:val="22"/>
          <w:szCs w:val="22"/>
        </w:rPr>
      </w:pPr>
    </w:p>
    <w:p w14:paraId="5007A281" w14:textId="77777777" w:rsidR="00221E9E" w:rsidRPr="00953B6F" w:rsidRDefault="00221E9E" w:rsidP="00221E9E">
      <w:pPr>
        <w:rPr>
          <w:color w:val="000000"/>
          <w:sz w:val="22"/>
          <w:szCs w:val="22"/>
        </w:rPr>
      </w:pPr>
    </w:p>
    <w:p w14:paraId="4FF21C2F" w14:textId="77777777" w:rsidR="00953B6F" w:rsidRPr="00953B6F" w:rsidRDefault="00221E9E" w:rsidP="00221E9E">
      <w:pPr>
        <w:ind w:left="10" w:right="-15" w:hanging="10"/>
        <w:jc w:val="center"/>
        <w:rPr>
          <w:color w:val="000000"/>
          <w:sz w:val="22"/>
          <w:szCs w:val="22"/>
        </w:rPr>
      </w:pPr>
      <w:r>
        <w:rPr>
          <w:b/>
          <w:color w:val="000000"/>
          <w:szCs w:val="22"/>
        </w:rPr>
        <w:t xml:space="preserve">Nome do discente </w:t>
      </w:r>
      <w:r w:rsidR="001546BC" w:rsidRPr="001546BC">
        <w:rPr>
          <w:b/>
          <w:color w:val="FF0000"/>
          <w:szCs w:val="22"/>
        </w:rPr>
        <w:t>(</w:t>
      </w:r>
      <w:r w:rsidR="0096326B">
        <w:rPr>
          <w:b/>
          <w:color w:val="FF0000"/>
          <w:szCs w:val="22"/>
        </w:rPr>
        <w:t>N</w:t>
      </w:r>
      <w:r w:rsidRPr="001546BC">
        <w:rPr>
          <w:b/>
          <w:color w:val="FF0000"/>
          <w:szCs w:val="22"/>
        </w:rPr>
        <w:t>egrito</w:t>
      </w:r>
      <w:r w:rsidR="001546BC" w:rsidRPr="001546BC">
        <w:rPr>
          <w:b/>
          <w:color w:val="FF0000"/>
          <w:szCs w:val="22"/>
        </w:rPr>
        <w:t>, centralizado e espaçamento simples entre linhas</w:t>
      </w:r>
      <w:r w:rsidR="001546BC">
        <w:rPr>
          <w:b/>
          <w:color w:val="FF0000"/>
          <w:szCs w:val="22"/>
        </w:rPr>
        <w:t>)</w:t>
      </w:r>
      <w:r w:rsidR="00953B6F" w:rsidRPr="00953B6F">
        <w:rPr>
          <w:b/>
          <w:color w:val="000000"/>
          <w:szCs w:val="22"/>
        </w:rPr>
        <w:t xml:space="preserve"> </w:t>
      </w:r>
    </w:p>
    <w:p w14:paraId="16301171" w14:textId="77777777" w:rsidR="00953B6F" w:rsidRPr="00953B6F" w:rsidRDefault="00953B6F" w:rsidP="00221E9E">
      <w:pPr>
        <w:ind w:left="10" w:right="-15" w:hanging="10"/>
        <w:jc w:val="both"/>
        <w:rPr>
          <w:color w:val="000000"/>
          <w:szCs w:val="22"/>
        </w:rPr>
      </w:pPr>
    </w:p>
    <w:p w14:paraId="4D19D1C6" w14:textId="77777777" w:rsidR="00953B6F" w:rsidRDefault="00953B6F" w:rsidP="00221E9E">
      <w:pPr>
        <w:rPr>
          <w:color w:val="000000"/>
          <w:szCs w:val="22"/>
        </w:rPr>
      </w:pPr>
    </w:p>
    <w:p w14:paraId="72917BD5" w14:textId="77777777" w:rsidR="00221E9E" w:rsidRPr="00953B6F" w:rsidRDefault="00221E9E" w:rsidP="00221E9E">
      <w:pPr>
        <w:rPr>
          <w:color w:val="000000"/>
          <w:szCs w:val="22"/>
        </w:rPr>
      </w:pPr>
    </w:p>
    <w:p w14:paraId="52489197" w14:textId="77777777" w:rsidR="00953B6F" w:rsidRPr="00953B6F" w:rsidRDefault="00953B6F" w:rsidP="00221E9E">
      <w:pPr>
        <w:rPr>
          <w:color w:val="000000"/>
          <w:szCs w:val="22"/>
        </w:rPr>
      </w:pPr>
    </w:p>
    <w:p w14:paraId="45062765" w14:textId="77777777" w:rsidR="00953B6F" w:rsidRPr="00953B6F" w:rsidRDefault="00953B6F" w:rsidP="00953B6F">
      <w:pPr>
        <w:spacing w:after="143" w:line="358" w:lineRule="auto"/>
        <w:ind w:left="3404"/>
        <w:jc w:val="both"/>
        <w:rPr>
          <w:color w:val="000000"/>
          <w:szCs w:val="22"/>
        </w:rPr>
      </w:pPr>
      <w:r w:rsidRPr="00953B6F">
        <w:rPr>
          <w:color w:val="000000"/>
          <w:szCs w:val="22"/>
        </w:rPr>
        <w:t>Dissertação de Mestrado apresentada ao Programa de Pós-Graduação em Engenharia de Processos – Mestrado Profissional, PPGEP/ITEC, da Universidade Federal do Pará, como parte dos requisitos necessários à obtenção do título de Mestre em Engenharia de Processos.</w:t>
      </w:r>
    </w:p>
    <w:p w14:paraId="182229DB" w14:textId="77777777" w:rsidR="00953B6F" w:rsidRDefault="00953B6F" w:rsidP="00953B6F">
      <w:pPr>
        <w:spacing w:line="360" w:lineRule="auto"/>
        <w:ind w:left="3404"/>
        <w:jc w:val="both"/>
        <w:rPr>
          <w:color w:val="000000"/>
          <w:szCs w:val="22"/>
        </w:rPr>
      </w:pPr>
    </w:p>
    <w:p w14:paraId="71AC7A11" w14:textId="77777777" w:rsidR="00221E9E" w:rsidRDefault="00221E9E" w:rsidP="00953B6F">
      <w:pPr>
        <w:spacing w:line="360" w:lineRule="auto"/>
        <w:ind w:left="3404"/>
        <w:jc w:val="both"/>
        <w:rPr>
          <w:color w:val="000000"/>
          <w:szCs w:val="22"/>
        </w:rPr>
      </w:pPr>
    </w:p>
    <w:p w14:paraId="00D3D145" w14:textId="77777777" w:rsidR="00953B6F" w:rsidRPr="00953B6F" w:rsidRDefault="00953B6F" w:rsidP="00953B6F">
      <w:pPr>
        <w:spacing w:line="360" w:lineRule="auto"/>
        <w:ind w:left="3402"/>
        <w:jc w:val="both"/>
        <w:rPr>
          <w:color w:val="000000"/>
          <w:szCs w:val="22"/>
        </w:rPr>
      </w:pPr>
    </w:p>
    <w:p w14:paraId="590FF78A" w14:textId="048C39A5" w:rsidR="00953B6F" w:rsidRPr="001546BC" w:rsidRDefault="00953B6F" w:rsidP="00953B6F">
      <w:pPr>
        <w:spacing w:line="360" w:lineRule="auto"/>
        <w:ind w:left="3402"/>
        <w:jc w:val="both"/>
        <w:rPr>
          <w:color w:val="FF0000"/>
          <w:szCs w:val="22"/>
        </w:rPr>
      </w:pPr>
      <w:r w:rsidRPr="00953B6F">
        <w:rPr>
          <w:color w:val="000000"/>
          <w:szCs w:val="22"/>
        </w:rPr>
        <w:t>Orientador</w:t>
      </w:r>
      <w:r w:rsidR="002F5B1B">
        <w:rPr>
          <w:color w:val="000000"/>
          <w:szCs w:val="22"/>
        </w:rPr>
        <w:t>(</w:t>
      </w:r>
      <w:r w:rsidRPr="00953B6F">
        <w:rPr>
          <w:color w:val="000000"/>
          <w:szCs w:val="22"/>
        </w:rPr>
        <w:t>es</w:t>
      </w:r>
      <w:r w:rsidR="002F5B1B">
        <w:rPr>
          <w:color w:val="000000"/>
          <w:szCs w:val="22"/>
        </w:rPr>
        <w:t>)</w:t>
      </w:r>
      <w:r w:rsidRPr="00953B6F">
        <w:rPr>
          <w:color w:val="000000"/>
          <w:szCs w:val="22"/>
        </w:rPr>
        <w:t xml:space="preserve">: </w:t>
      </w:r>
      <w:r w:rsidR="003E1797">
        <w:rPr>
          <w:color w:val="000000"/>
          <w:szCs w:val="22"/>
        </w:rPr>
        <w:t xml:space="preserve">Nome do </w:t>
      </w:r>
      <w:r w:rsidR="00175849">
        <w:rPr>
          <w:color w:val="000000"/>
          <w:szCs w:val="22"/>
        </w:rPr>
        <w:t>o</w:t>
      </w:r>
      <w:r w:rsidR="001546BC">
        <w:rPr>
          <w:color w:val="000000"/>
          <w:szCs w:val="22"/>
        </w:rPr>
        <w:t>rientador 1</w:t>
      </w:r>
      <w:r w:rsidR="003E1797">
        <w:rPr>
          <w:color w:val="000000"/>
          <w:szCs w:val="22"/>
        </w:rPr>
        <w:t xml:space="preserve"> </w:t>
      </w:r>
      <w:r w:rsidR="0004550A" w:rsidRPr="0004550A">
        <w:rPr>
          <w:color w:val="FF0000"/>
          <w:szCs w:val="22"/>
        </w:rPr>
        <w:t>(sem titulação)</w:t>
      </w:r>
    </w:p>
    <w:p w14:paraId="5498612B" w14:textId="128C30CE" w:rsidR="00953B6F" w:rsidRPr="00D205B4" w:rsidRDefault="002F5B1B" w:rsidP="00953B6F">
      <w:pPr>
        <w:spacing w:line="360" w:lineRule="auto"/>
        <w:ind w:left="3402" w:firstLine="1418"/>
        <w:jc w:val="both"/>
        <w:rPr>
          <w:color w:val="FF0000"/>
          <w:szCs w:val="22"/>
        </w:rPr>
      </w:pPr>
      <w:r>
        <w:rPr>
          <w:color w:val="000000"/>
          <w:szCs w:val="22"/>
        </w:rPr>
        <w:t xml:space="preserve">  </w:t>
      </w:r>
      <w:r w:rsidR="0004550A">
        <w:rPr>
          <w:color w:val="000000"/>
          <w:szCs w:val="22"/>
        </w:rPr>
        <w:t>Nome do o</w:t>
      </w:r>
      <w:r w:rsidR="001546BC">
        <w:rPr>
          <w:color w:val="000000"/>
          <w:szCs w:val="22"/>
        </w:rPr>
        <w:t xml:space="preserve">rientador 2 </w:t>
      </w:r>
      <w:r w:rsidR="001546BC" w:rsidRPr="00D205B4">
        <w:rPr>
          <w:color w:val="FF0000"/>
          <w:szCs w:val="22"/>
        </w:rPr>
        <w:t>(caso haja)</w:t>
      </w:r>
    </w:p>
    <w:p w14:paraId="74D49379" w14:textId="77777777" w:rsidR="00953B6F" w:rsidRPr="00953B6F" w:rsidRDefault="00953B6F" w:rsidP="00953B6F">
      <w:pPr>
        <w:spacing w:line="360" w:lineRule="auto"/>
        <w:jc w:val="center"/>
        <w:rPr>
          <w:color w:val="000000"/>
          <w:szCs w:val="22"/>
        </w:rPr>
      </w:pPr>
    </w:p>
    <w:p w14:paraId="1A2A7588" w14:textId="77777777" w:rsidR="00953B6F" w:rsidRPr="00953B6F" w:rsidRDefault="00953B6F" w:rsidP="00953B6F">
      <w:pPr>
        <w:spacing w:line="360" w:lineRule="auto"/>
        <w:jc w:val="center"/>
        <w:rPr>
          <w:color w:val="000000"/>
          <w:szCs w:val="22"/>
        </w:rPr>
      </w:pPr>
    </w:p>
    <w:p w14:paraId="69EB9D86" w14:textId="77777777" w:rsidR="00953B6F" w:rsidRPr="00953B6F" w:rsidRDefault="00953B6F" w:rsidP="00953B6F">
      <w:pPr>
        <w:spacing w:line="360" w:lineRule="auto"/>
        <w:jc w:val="center"/>
        <w:rPr>
          <w:color w:val="000000"/>
          <w:szCs w:val="22"/>
        </w:rPr>
      </w:pPr>
    </w:p>
    <w:p w14:paraId="0F070396" w14:textId="77777777" w:rsidR="00953B6F" w:rsidRPr="00953B6F" w:rsidRDefault="00953B6F" w:rsidP="00953B6F">
      <w:pPr>
        <w:spacing w:after="135"/>
        <w:jc w:val="center"/>
        <w:rPr>
          <w:color w:val="000000"/>
          <w:szCs w:val="22"/>
        </w:rPr>
      </w:pPr>
      <w:r w:rsidRPr="00953B6F">
        <w:rPr>
          <w:color w:val="000000"/>
          <w:szCs w:val="22"/>
        </w:rPr>
        <w:t>Belém</w:t>
      </w:r>
    </w:p>
    <w:p w14:paraId="1B21462B" w14:textId="77777777" w:rsidR="00956D55" w:rsidRDefault="001546BC" w:rsidP="00956D55">
      <w:pPr>
        <w:spacing w:line="360" w:lineRule="auto"/>
        <w:jc w:val="center"/>
        <w:rPr>
          <w:color w:val="000000"/>
          <w:szCs w:val="22"/>
        </w:rPr>
      </w:pPr>
      <w:r>
        <w:rPr>
          <w:color w:val="000000"/>
          <w:szCs w:val="22"/>
        </w:rPr>
        <w:t>Novembro</w:t>
      </w:r>
      <w:r w:rsidR="00953B6F" w:rsidRPr="00953B6F">
        <w:rPr>
          <w:color w:val="000000"/>
          <w:szCs w:val="22"/>
        </w:rPr>
        <w:t xml:space="preserve"> de 201</w:t>
      </w:r>
      <w:r>
        <w:rPr>
          <w:color w:val="000000"/>
          <w:szCs w:val="22"/>
        </w:rPr>
        <w:t>7</w:t>
      </w:r>
      <w:r>
        <w:rPr>
          <w:color w:val="FF0000"/>
          <w:szCs w:val="22"/>
        </w:rPr>
        <w:t xml:space="preserve"> (</w:t>
      </w:r>
      <w:r w:rsidR="00D205B4">
        <w:rPr>
          <w:color w:val="FF0000"/>
          <w:szCs w:val="22"/>
        </w:rPr>
        <w:t>M</w:t>
      </w:r>
      <w:r>
        <w:rPr>
          <w:color w:val="FF0000"/>
          <w:szCs w:val="22"/>
        </w:rPr>
        <w:t>ês e ano em que a dissertação foi defendida)</w:t>
      </w:r>
      <w:r w:rsidR="00956D55">
        <w:rPr>
          <w:color w:val="000000"/>
          <w:szCs w:val="22"/>
        </w:rPr>
        <w:br w:type="page"/>
      </w:r>
    </w:p>
    <w:p w14:paraId="668DADB2" w14:textId="77777777" w:rsidR="00953B6F" w:rsidRPr="00953B6F" w:rsidRDefault="001546BC" w:rsidP="00221E9E">
      <w:pPr>
        <w:spacing w:line="360" w:lineRule="auto"/>
        <w:ind w:left="-15" w:firstLine="15"/>
        <w:jc w:val="center"/>
        <w:rPr>
          <w:color w:val="000000"/>
          <w:szCs w:val="22"/>
        </w:rPr>
      </w:pPr>
      <w:r w:rsidRPr="00221E9E">
        <w:rPr>
          <w:b/>
          <w:color w:val="000000"/>
          <w:szCs w:val="22"/>
        </w:rPr>
        <w:lastRenderedPageBreak/>
        <w:t xml:space="preserve">O TÍTULO </w:t>
      </w:r>
      <w:r>
        <w:rPr>
          <w:b/>
          <w:color w:val="000000"/>
          <w:szCs w:val="22"/>
        </w:rPr>
        <w:t>DA DISSERTAÇÃO</w:t>
      </w:r>
      <w:r w:rsidRPr="00221E9E">
        <w:rPr>
          <w:b/>
          <w:color w:val="000000"/>
          <w:szCs w:val="22"/>
        </w:rPr>
        <w:t xml:space="preserve"> DEVERÁ SER EM FONTE TIMES NEW ROMAN 1</w:t>
      </w:r>
      <w:r>
        <w:rPr>
          <w:b/>
          <w:color w:val="000000"/>
          <w:szCs w:val="22"/>
        </w:rPr>
        <w:t>2</w:t>
      </w:r>
      <w:r w:rsidRPr="00221E9E">
        <w:rPr>
          <w:b/>
          <w:color w:val="000000"/>
          <w:szCs w:val="22"/>
        </w:rPr>
        <w:t xml:space="preserve">, NEGRITO, </w:t>
      </w:r>
      <w:r>
        <w:rPr>
          <w:b/>
          <w:color w:val="000000"/>
          <w:szCs w:val="22"/>
        </w:rPr>
        <w:t>CENTRALIZADO</w:t>
      </w:r>
      <w:r w:rsidRPr="00221E9E">
        <w:rPr>
          <w:b/>
          <w:color w:val="000000"/>
          <w:szCs w:val="22"/>
        </w:rPr>
        <w:t xml:space="preserve">, </w:t>
      </w:r>
      <w:r>
        <w:rPr>
          <w:b/>
          <w:color w:val="000000"/>
          <w:szCs w:val="22"/>
        </w:rPr>
        <w:t>CAIXA-ALTA E ESPAÇAMENTO DE 1,5 ENTRE LINHAS</w:t>
      </w:r>
    </w:p>
    <w:p w14:paraId="644D69D7" w14:textId="77777777" w:rsidR="00953B6F" w:rsidRPr="00953B6F" w:rsidRDefault="00953B6F" w:rsidP="00221E9E">
      <w:pPr>
        <w:spacing w:line="360" w:lineRule="auto"/>
        <w:rPr>
          <w:color w:val="000000"/>
          <w:szCs w:val="22"/>
        </w:rPr>
      </w:pPr>
    </w:p>
    <w:p w14:paraId="08E257B1" w14:textId="77777777" w:rsidR="00953B6F" w:rsidRPr="00953B6F" w:rsidRDefault="00953B6F" w:rsidP="00221E9E">
      <w:pPr>
        <w:spacing w:line="360" w:lineRule="auto"/>
        <w:rPr>
          <w:b/>
          <w:color w:val="000000"/>
          <w:szCs w:val="22"/>
        </w:rPr>
      </w:pPr>
    </w:p>
    <w:p w14:paraId="6E4ADB11" w14:textId="77777777" w:rsidR="00953B6F" w:rsidRPr="001546BC" w:rsidRDefault="001546BC" w:rsidP="00221E9E">
      <w:pPr>
        <w:spacing w:line="360" w:lineRule="auto"/>
        <w:ind w:left="89" w:right="-15" w:hanging="10"/>
        <w:jc w:val="center"/>
        <w:rPr>
          <w:color w:val="FF0000"/>
          <w:szCs w:val="22"/>
        </w:rPr>
      </w:pPr>
      <w:r>
        <w:rPr>
          <w:color w:val="000000"/>
          <w:szCs w:val="22"/>
        </w:rPr>
        <w:t xml:space="preserve">Nome do discente </w:t>
      </w:r>
      <w:r>
        <w:rPr>
          <w:color w:val="FF0000"/>
          <w:szCs w:val="22"/>
        </w:rPr>
        <w:t>(Times New Roman</w:t>
      </w:r>
      <w:r w:rsidR="00322B0C">
        <w:rPr>
          <w:color w:val="FF0000"/>
          <w:szCs w:val="22"/>
        </w:rPr>
        <w:t xml:space="preserve"> 12</w:t>
      </w:r>
      <w:r>
        <w:rPr>
          <w:color w:val="FF0000"/>
          <w:szCs w:val="22"/>
        </w:rPr>
        <w:t xml:space="preserve">, Centralizado, </w:t>
      </w:r>
      <w:r w:rsidR="0096326B">
        <w:rPr>
          <w:color w:val="FF0000"/>
          <w:szCs w:val="22"/>
        </w:rPr>
        <w:t>sem negrito</w:t>
      </w:r>
      <w:r>
        <w:rPr>
          <w:color w:val="FF0000"/>
          <w:szCs w:val="22"/>
        </w:rPr>
        <w:t>)</w:t>
      </w:r>
      <w:r>
        <w:rPr>
          <w:color w:val="000000"/>
          <w:szCs w:val="22"/>
        </w:rPr>
        <w:t xml:space="preserve"> </w:t>
      </w:r>
    </w:p>
    <w:p w14:paraId="48C31D1A" w14:textId="77777777" w:rsidR="00953B6F" w:rsidRDefault="00953B6F" w:rsidP="00221E9E">
      <w:pPr>
        <w:spacing w:line="360" w:lineRule="auto"/>
        <w:rPr>
          <w:color w:val="000000"/>
          <w:szCs w:val="22"/>
        </w:rPr>
      </w:pPr>
    </w:p>
    <w:p w14:paraId="00404717" w14:textId="77777777" w:rsidR="00953B6F" w:rsidRPr="00953B6F" w:rsidRDefault="00953B6F" w:rsidP="00221E9E">
      <w:pPr>
        <w:spacing w:line="360" w:lineRule="auto"/>
        <w:rPr>
          <w:color w:val="000000"/>
          <w:szCs w:val="22"/>
        </w:rPr>
      </w:pPr>
    </w:p>
    <w:p w14:paraId="3CF3EC43" w14:textId="77777777" w:rsidR="00953B6F" w:rsidRPr="00953B6F" w:rsidRDefault="00953B6F" w:rsidP="00953B6F">
      <w:pPr>
        <w:spacing w:line="360" w:lineRule="auto"/>
        <w:ind w:left="-15"/>
        <w:jc w:val="both"/>
        <w:rPr>
          <w:color w:val="000000"/>
          <w:szCs w:val="22"/>
        </w:rPr>
      </w:pPr>
      <w:r w:rsidRPr="00953B6F">
        <w:rPr>
          <w:color w:val="000000"/>
          <w:szCs w:val="22"/>
        </w:rPr>
        <w:t xml:space="preserve">DISSERTAÇÃO SUBMETIDA AO CORPO DOCENTE DO PROGRAMA DE PÓSGRADUAÇÃO EM ENGENHARIA PROCESSOS – MESTRADO PROFISSIONAL (PPGEP/ITEC) DA UNIVERSIDADE FEDERAL DO PARÁ COMO PARTE DOS REQUISITOS NECESSÁRIOS PARA A OBTENÇÃO DO GRAU DE MESTRE EM ENGENHARIA DE PROCESSOS. </w:t>
      </w:r>
    </w:p>
    <w:p w14:paraId="74BB94F0" w14:textId="77777777" w:rsidR="00953B6F" w:rsidRPr="00953B6F" w:rsidRDefault="00953B6F" w:rsidP="00953B6F">
      <w:pPr>
        <w:spacing w:line="360" w:lineRule="auto"/>
        <w:rPr>
          <w:color w:val="000000"/>
          <w:szCs w:val="22"/>
        </w:rPr>
      </w:pPr>
    </w:p>
    <w:p w14:paraId="5B4DB82B" w14:textId="77777777" w:rsidR="00953B6F" w:rsidRPr="00953B6F" w:rsidRDefault="00953B6F" w:rsidP="00953B6F">
      <w:pPr>
        <w:spacing w:line="360" w:lineRule="auto"/>
        <w:ind w:left="-15"/>
        <w:jc w:val="both"/>
        <w:rPr>
          <w:color w:val="000000"/>
          <w:szCs w:val="22"/>
        </w:rPr>
      </w:pPr>
      <w:r w:rsidRPr="00953B6F">
        <w:rPr>
          <w:color w:val="000000"/>
          <w:szCs w:val="22"/>
        </w:rPr>
        <w:t>Examinada por:</w:t>
      </w:r>
    </w:p>
    <w:p w14:paraId="4F9F228F" w14:textId="77777777" w:rsidR="00953B6F" w:rsidRPr="00953B6F" w:rsidRDefault="00953B6F" w:rsidP="00953B6F">
      <w:pPr>
        <w:ind w:firstLine="2552"/>
        <w:jc w:val="right"/>
        <w:rPr>
          <w:color w:val="000000"/>
          <w:szCs w:val="22"/>
        </w:rPr>
      </w:pPr>
    </w:p>
    <w:p w14:paraId="26FDB918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  <w:r w:rsidRPr="00953B6F">
        <w:rPr>
          <w:color w:val="000000"/>
          <w:szCs w:val="22"/>
        </w:rPr>
        <w:t>_______________________________________________</w:t>
      </w:r>
    </w:p>
    <w:p w14:paraId="6EB28BD5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  <w:r w:rsidRPr="00953B6F">
        <w:rPr>
          <w:color w:val="000000"/>
          <w:szCs w:val="22"/>
        </w:rPr>
        <w:t xml:space="preserve">Prof. </w:t>
      </w:r>
      <w:r w:rsidR="001546BC">
        <w:rPr>
          <w:color w:val="000000"/>
          <w:szCs w:val="22"/>
        </w:rPr>
        <w:t>XXXXXX</w:t>
      </w:r>
      <w:r w:rsidRPr="00953B6F">
        <w:rPr>
          <w:color w:val="000000"/>
          <w:szCs w:val="22"/>
        </w:rPr>
        <w:t>, Dr.</w:t>
      </w:r>
    </w:p>
    <w:p w14:paraId="52AB5A79" w14:textId="11A14158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  <w:r w:rsidRPr="00953B6F">
        <w:rPr>
          <w:color w:val="000000"/>
          <w:szCs w:val="22"/>
        </w:rPr>
        <w:t>(PPGEP/ITEC/UFPA</w:t>
      </w:r>
      <w:r w:rsidR="0068088D">
        <w:rPr>
          <w:color w:val="000000"/>
          <w:szCs w:val="22"/>
        </w:rPr>
        <w:t xml:space="preserve"> </w:t>
      </w:r>
      <w:r w:rsidRPr="00953B6F">
        <w:rPr>
          <w:color w:val="000000"/>
          <w:szCs w:val="22"/>
        </w:rPr>
        <w:t>-</w:t>
      </w:r>
      <w:r w:rsidR="0068088D">
        <w:rPr>
          <w:color w:val="000000"/>
          <w:szCs w:val="22"/>
        </w:rPr>
        <w:t xml:space="preserve"> </w:t>
      </w:r>
      <w:r w:rsidRPr="00953B6F">
        <w:rPr>
          <w:color w:val="000000"/>
          <w:szCs w:val="22"/>
        </w:rPr>
        <w:t>Orientador)</w:t>
      </w:r>
    </w:p>
    <w:p w14:paraId="12BAA39C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</w:p>
    <w:p w14:paraId="1D234E5F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</w:p>
    <w:p w14:paraId="6E825CEA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</w:p>
    <w:p w14:paraId="1A336503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  <w:r w:rsidRPr="00953B6F">
        <w:rPr>
          <w:color w:val="000000"/>
          <w:szCs w:val="22"/>
        </w:rPr>
        <w:t>________________________________________________</w:t>
      </w:r>
    </w:p>
    <w:p w14:paraId="40B6DC10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  <w:r w:rsidRPr="00953B6F">
        <w:rPr>
          <w:color w:val="000000"/>
          <w:szCs w:val="22"/>
        </w:rPr>
        <w:t xml:space="preserve">Prof. </w:t>
      </w:r>
      <w:r w:rsidR="001546BC">
        <w:rPr>
          <w:color w:val="000000"/>
          <w:szCs w:val="22"/>
        </w:rPr>
        <w:t>XXXXX</w:t>
      </w:r>
      <w:r w:rsidRPr="00953B6F">
        <w:rPr>
          <w:color w:val="000000"/>
          <w:szCs w:val="22"/>
        </w:rPr>
        <w:t xml:space="preserve">, </w:t>
      </w:r>
      <w:r w:rsidR="001546BC">
        <w:rPr>
          <w:color w:val="000000"/>
          <w:szCs w:val="22"/>
        </w:rPr>
        <w:t>Dr</w:t>
      </w:r>
      <w:r w:rsidRPr="00953B6F">
        <w:rPr>
          <w:color w:val="000000"/>
          <w:szCs w:val="22"/>
        </w:rPr>
        <w:t>.</w:t>
      </w:r>
    </w:p>
    <w:p w14:paraId="42251F97" w14:textId="5682BE86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  <w:r w:rsidRPr="00953B6F">
        <w:rPr>
          <w:color w:val="000000"/>
          <w:szCs w:val="22"/>
        </w:rPr>
        <w:t>(PPGEP/ITEC/UFPA</w:t>
      </w:r>
      <w:r w:rsidR="0068088D">
        <w:rPr>
          <w:color w:val="000000"/>
          <w:szCs w:val="22"/>
        </w:rPr>
        <w:t xml:space="preserve"> </w:t>
      </w:r>
      <w:r w:rsidRPr="00953B6F">
        <w:rPr>
          <w:color w:val="000000"/>
          <w:szCs w:val="22"/>
        </w:rPr>
        <w:t>-</w:t>
      </w:r>
      <w:r w:rsidR="0068088D">
        <w:rPr>
          <w:color w:val="000000"/>
          <w:szCs w:val="22"/>
        </w:rPr>
        <w:t xml:space="preserve"> </w:t>
      </w:r>
      <w:r w:rsidRPr="00953B6F">
        <w:rPr>
          <w:color w:val="000000"/>
          <w:szCs w:val="22"/>
        </w:rPr>
        <w:t>Coorientador)</w:t>
      </w:r>
    </w:p>
    <w:p w14:paraId="2539AC2A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</w:p>
    <w:p w14:paraId="308E8599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</w:p>
    <w:p w14:paraId="66A81D37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</w:p>
    <w:p w14:paraId="5A75B0A1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  <w:r w:rsidRPr="00953B6F">
        <w:rPr>
          <w:color w:val="000000"/>
          <w:szCs w:val="22"/>
        </w:rPr>
        <w:t>________________________________________________</w:t>
      </w:r>
    </w:p>
    <w:p w14:paraId="7005EEAC" w14:textId="03C8C6EE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  <w:r w:rsidRPr="00953B6F">
        <w:rPr>
          <w:color w:val="000000"/>
          <w:szCs w:val="22"/>
        </w:rPr>
        <w:t xml:space="preserve">Prof. </w:t>
      </w:r>
      <w:r w:rsidR="001546BC">
        <w:rPr>
          <w:color w:val="000000"/>
          <w:szCs w:val="22"/>
        </w:rPr>
        <w:t>XXXXXX</w:t>
      </w:r>
      <w:r w:rsidRPr="00953B6F">
        <w:rPr>
          <w:color w:val="000000"/>
          <w:szCs w:val="22"/>
        </w:rPr>
        <w:t>, D</w:t>
      </w:r>
      <w:r w:rsidR="001A7CF9">
        <w:rPr>
          <w:color w:val="000000"/>
          <w:szCs w:val="22"/>
        </w:rPr>
        <w:t>r</w:t>
      </w:r>
      <w:r w:rsidRPr="00953B6F">
        <w:rPr>
          <w:color w:val="000000"/>
          <w:szCs w:val="22"/>
        </w:rPr>
        <w:t>.</w:t>
      </w:r>
    </w:p>
    <w:p w14:paraId="2EA222B0" w14:textId="11BC7CEF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  <w:r w:rsidRPr="00953B6F">
        <w:rPr>
          <w:color w:val="000000"/>
          <w:szCs w:val="22"/>
        </w:rPr>
        <w:t>(PPGEP/ITEC/UFPA</w:t>
      </w:r>
      <w:r w:rsidR="0068088D">
        <w:rPr>
          <w:color w:val="000000"/>
          <w:szCs w:val="22"/>
        </w:rPr>
        <w:t xml:space="preserve"> </w:t>
      </w:r>
      <w:r w:rsidRPr="00953B6F">
        <w:rPr>
          <w:color w:val="000000"/>
          <w:szCs w:val="22"/>
        </w:rPr>
        <w:t>-</w:t>
      </w:r>
      <w:r w:rsidR="0068088D">
        <w:rPr>
          <w:color w:val="000000"/>
          <w:szCs w:val="22"/>
        </w:rPr>
        <w:t xml:space="preserve"> </w:t>
      </w:r>
      <w:r w:rsidRPr="00953B6F">
        <w:rPr>
          <w:color w:val="000000"/>
          <w:szCs w:val="22"/>
        </w:rPr>
        <w:t>Membro)</w:t>
      </w:r>
    </w:p>
    <w:p w14:paraId="1D198A7D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</w:p>
    <w:p w14:paraId="77E29B00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</w:p>
    <w:p w14:paraId="4B6134AD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</w:p>
    <w:p w14:paraId="6B2EBD6B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  <w:r w:rsidRPr="00953B6F">
        <w:rPr>
          <w:color w:val="000000"/>
          <w:szCs w:val="22"/>
        </w:rPr>
        <w:t>_______________________________________________</w:t>
      </w:r>
    </w:p>
    <w:p w14:paraId="7B259346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  <w:r w:rsidRPr="00953B6F">
        <w:rPr>
          <w:color w:val="000000"/>
          <w:szCs w:val="22"/>
        </w:rPr>
        <w:t xml:space="preserve">Prof. </w:t>
      </w:r>
      <w:r w:rsidR="001546BC">
        <w:rPr>
          <w:color w:val="000000"/>
          <w:szCs w:val="22"/>
        </w:rPr>
        <w:t>XXXXX</w:t>
      </w:r>
      <w:r w:rsidRPr="00953B6F">
        <w:rPr>
          <w:color w:val="000000"/>
          <w:szCs w:val="22"/>
        </w:rPr>
        <w:t>, Dr.</w:t>
      </w:r>
    </w:p>
    <w:p w14:paraId="6B8FE9BA" w14:textId="779C1D9B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  <w:r w:rsidRPr="00953B6F">
        <w:rPr>
          <w:color w:val="000000"/>
          <w:szCs w:val="22"/>
        </w:rPr>
        <w:t>(EST/UEA</w:t>
      </w:r>
      <w:r w:rsidR="0068088D">
        <w:rPr>
          <w:color w:val="000000"/>
          <w:szCs w:val="22"/>
        </w:rPr>
        <w:t xml:space="preserve"> </w:t>
      </w:r>
      <w:r w:rsidR="000D66F6">
        <w:rPr>
          <w:color w:val="000000"/>
          <w:szCs w:val="22"/>
        </w:rPr>
        <w:t>–</w:t>
      </w:r>
      <w:r w:rsidR="0068088D">
        <w:rPr>
          <w:color w:val="000000"/>
          <w:szCs w:val="22"/>
        </w:rPr>
        <w:t xml:space="preserve"> </w:t>
      </w:r>
      <w:r w:rsidRPr="00953B6F">
        <w:rPr>
          <w:color w:val="000000"/>
          <w:szCs w:val="22"/>
        </w:rPr>
        <w:t>Membro)</w:t>
      </w:r>
    </w:p>
    <w:p w14:paraId="0B0663CF" w14:textId="77777777" w:rsidR="00953B6F" w:rsidRPr="00953B6F" w:rsidRDefault="00953B6F" w:rsidP="00953B6F">
      <w:pPr>
        <w:ind w:firstLine="2552"/>
        <w:jc w:val="center"/>
        <w:rPr>
          <w:color w:val="000000"/>
          <w:szCs w:val="22"/>
        </w:rPr>
      </w:pPr>
    </w:p>
    <w:p w14:paraId="0F2FAA95" w14:textId="77777777" w:rsidR="00953B6F" w:rsidRPr="00953B6F" w:rsidRDefault="00953B6F" w:rsidP="00953B6F">
      <w:pPr>
        <w:jc w:val="right"/>
        <w:rPr>
          <w:color w:val="000000"/>
          <w:szCs w:val="22"/>
        </w:rPr>
      </w:pPr>
    </w:p>
    <w:p w14:paraId="32AFDA51" w14:textId="77777777" w:rsidR="00953B6F" w:rsidRPr="00953B6F" w:rsidRDefault="00953B6F" w:rsidP="00953B6F">
      <w:pPr>
        <w:jc w:val="right"/>
        <w:rPr>
          <w:color w:val="000000"/>
          <w:szCs w:val="22"/>
        </w:rPr>
      </w:pPr>
    </w:p>
    <w:p w14:paraId="1F571425" w14:textId="77777777" w:rsidR="00953B6F" w:rsidRPr="00216F2F" w:rsidRDefault="00953B6F" w:rsidP="00953B6F">
      <w:pPr>
        <w:spacing w:line="360" w:lineRule="auto"/>
        <w:jc w:val="center"/>
        <w:rPr>
          <w:szCs w:val="22"/>
        </w:rPr>
      </w:pPr>
      <w:bookmarkStart w:id="0" w:name="_GoBack"/>
      <w:r w:rsidRPr="00216F2F">
        <w:rPr>
          <w:szCs w:val="22"/>
        </w:rPr>
        <w:t>BELÉM, PA - BRASIL</w:t>
      </w:r>
    </w:p>
    <w:bookmarkEnd w:id="0"/>
    <w:p w14:paraId="6AAC8430" w14:textId="1CBDD95D" w:rsidR="00956D55" w:rsidRDefault="00D81024" w:rsidP="00956D55">
      <w:pPr>
        <w:autoSpaceDE w:val="0"/>
        <w:autoSpaceDN w:val="0"/>
        <w:adjustRightInd w:val="0"/>
        <w:spacing w:line="360" w:lineRule="auto"/>
        <w:jc w:val="center"/>
        <w:rPr>
          <w:color w:val="000000"/>
          <w:szCs w:val="22"/>
        </w:rPr>
      </w:pPr>
      <w:r>
        <w:rPr>
          <w:color w:val="000000"/>
          <w:szCs w:val="22"/>
        </w:rPr>
        <w:t>NOVEMBRO DE 2017</w:t>
      </w:r>
      <w:r w:rsidR="00D205B4">
        <w:rPr>
          <w:color w:val="000000"/>
          <w:szCs w:val="22"/>
        </w:rPr>
        <w:t xml:space="preserve"> </w:t>
      </w:r>
      <w:r w:rsidR="00D205B4">
        <w:rPr>
          <w:color w:val="FF0000"/>
          <w:szCs w:val="22"/>
        </w:rPr>
        <w:t>(Mês e ano em que a dissertação foi defendida</w:t>
      </w:r>
      <w:r w:rsidR="00D205B4" w:rsidRPr="00D205B4">
        <w:rPr>
          <w:color w:val="FF0000"/>
          <w:szCs w:val="22"/>
        </w:rPr>
        <w:t>)</w:t>
      </w:r>
      <w:r w:rsidR="00956D55">
        <w:rPr>
          <w:color w:val="000000"/>
          <w:szCs w:val="22"/>
        </w:rPr>
        <w:br w:type="page"/>
      </w:r>
    </w:p>
    <w:p w14:paraId="775820D7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0AF0DE88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5595B5C9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6B6BCA91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214701C2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3C1B244D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784C79FB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28F0947C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307D2E17" w14:textId="6E375F22" w:rsidR="00956D55" w:rsidRPr="005B0426" w:rsidRDefault="00D205B4" w:rsidP="00956D55">
      <w:pPr>
        <w:jc w:val="center"/>
        <w:rPr>
          <w:color w:val="FF0000"/>
          <w:szCs w:val="22"/>
        </w:rPr>
      </w:pPr>
      <w:r>
        <w:rPr>
          <w:color w:val="FF0000"/>
          <w:szCs w:val="22"/>
        </w:rPr>
        <w:t>(</w:t>
      </w:r>
      <w:r w:rsidR="00322B0C">
        <w:rPr>
          <w:color w:val="FF0000"/>
          <w:szCs w:val="22"/>
        </w:rPr>
        <w:t>A</w:t>
      </w:r>
      <w:r w:rsidR="00A524FD">
        <w:rPr>
          <w:color w:val="FF0000"/>
          <w:szCs w:val="22"/>
        </w:rPr>
        <w:t xml:space="preserve"> ficha</w:t>
      </w:r>
      <w:r w:rsidR="00322B0C">
        <w:rPr>
          <w:color w:val="FF0000"/>
          <w:szCs w:val="22"/>
        </w:rPr>
        <w:t xml:space="preserve"> catalográfica deverá</w:t>
      </w:r>
      <w:r w:rsidR="005B0426">
        <w:rPr>
          <w:color w:val="FF0000"/>
          <w:szCs w:val="22"/>
        </w:rPr>
        <w:t xml:space="preserve"> ser</w:t>
      </w:r>
      <w:r w:rsidR="003E1797">
        <w:rPr>
          <w:color w:val="FF0000"/>
          <w:szCs w:val="22"/>
        </w:rPr>
        <w:t xml:space="preserve"> elaborada pela bibliotecária</w:t>
      </w:r>
      <w:r w:rsidR="00DB51C7">
        <w:rPr>
          <w:color w:val="FF0000"/>
          <w:szCs w:val="22"/>
        </w:rPr>
        <w:t xml:space="preserve"> informada</w:t>
      </w:r>
      <w:r w:rsidR="003E1797">
        <w:rPr>
          <w:color w:val="FF0000"/>
          <w:szCs w:val="22"/>
        </w:rPr>
        <w:t xml:space="preserve"> abaixo</w:t>
      </w:r>
      <w:r w:rsidR="0004550A">
        <w:rPr>
          <w:color w:val="FF0000"/>
          <w:szCs w:val="22"/>
        </w:rPr>
        <w:t>,</w:t>
      </w:r>
      <w:r w:rsidR="003E1797">
        <w:rPr>
          <w:color w:val="FF0000"/>
          <w:szCs w:val="22"/>
        </w:rPr>
        <w:t xml:space="preserve"> </w:t>
      </w:r>
      <w:r>
        <w:rPr>
          <w:color w:val="FF0000"/>
          <w:szCs w:val="22"/>
        </w:rPr>
        <w:t>seguindo os padrões do código</w:t>
      </w:r>
      <w:r w:rsidR="00DB51C7">
        <w:rPr>
          <w:color w:val="FF0000"/>
          <w:szCs w:val="22"/>
        </w:rPr>
        <w:t xml:space="preserve"> de Catalogação Anglo Americano</w:t>
      </w:r>
      <w:r>
        <w:rPr>
          <w:color w:val="FF0000"/>
          <w:szCs w:val="22"/>
        </w:rPr>
        <w:t>).</w:t>
      </w:r>
    </w:p>
    <w:p w14:paraId="4D5E086A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2B759F1A" w14:textId="77777777" w:rsidR="00956D55" w:rsidRDefault="00956D55" w:rsidP="00956D55">
      <w:pPr>
        <w:jc w:val="center"/>
        <w:rPr>
          <w:color w:val="000000"/>
          <w:szCs w:val="22"/>
        </w:rPr>
      </w:pPr>
    </w:p>
    <w:p w14:paraId="5A65850E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03AE5769" w14:textId="39263353" w:rsidR="0097632C" w:rsidRPr="0097632C" w:rsidRDefault="0097632C" w:rsidP="0097632C">
      <w:pPr>
        <w:jc w:val="center"/>
        <w:rPr>
          <w:color w:val="FF0000"/>
          <w:szCs w:val="22"/>
        </w:rPr>
      </w:pPr>
      <w:r w:rsidRPr="0097632C">
        <w:rPr>
          <w:color w:val="FF0000"/>
          <w:szCs w:val="22"/>
        </w:rPr>
        <w:t xml:space="preserve">O discente deverá entrar em </w:t>
      </w:r>
      <w:r w:rsidR="0004550A">
        <w:rPr>
          <w:color w:val="FF0000"/>
          <w:szCs w:val="22"/>
        </w:rPr>
        <w:t>c</w:t>
      </w:r>
      <w:r w:rsidRPr="0097632C">
        <w:rPr>
          <w:color w:val="FF0000"/>
          <w:szCs w:val="22"/>
        </w:rPr>
        <w:t xml:space="preserve">ontato com a </w:t>
      </w:r>
      <w:r w:rsidRPr="0097632C">
        <w:rPr>
          <w:b/>
          <w:color w:val="0070C0"/>
          <w:szCs w:val="22"/>
        </w:rPr>
        <w:t>Sra. Maria Ivone Costa</w:t>
      </w:r>
      <w:r w:rsidRPr="0097632C">
        <w:rPr>
          <w:color w:val="0070C0"/>
          <w:szCs w:val="22"/>
        </w:rPr>
        <w:t xml:space="preserve"> </w:t>
      </w:r>
      <w:r w:rsidRPr="0097632C">
        <w:rPr>
          <w:color w:val="FF0000"/>
          <w:szCs w:val="22"/>
        </w:rPr>
        <w:t xml:space="preserve">por meio do e-mail </w:t>
      </w:r>
      <w:r w:rsidRPr="0097632C">
        <w:rPr>
          <w:b/>
          <w:color w:val="0070C0"/>
          <w:szCs w:val="22"/>
        </w:rPr>
        <w:t>bibliotecaitec@ufpa.br</w:t>
      </w:r>
      <w:r w:rsidRPr="0097632C">
        <w:rPr>
          <w:color w:val="0070C0"/>
          <w:szCs w:val="22"/>
        </w:rPr>
        <w:t xml:space="preserve"> </w:t>
      </w:r>
      <w:r w:rsidRPr="0097632C">
        <w:rPr>
          <w:color w:val="FF0000"/>
          <w:szCs w:val="22"/>
        </w:rPr>
        <w:t>para a confecção da ficha catalográfica. Para esse propósito, o discente deve enviar em arquivo Word as seguintes informações:</w:t>
      </w:r>
    </w:p>
    <w:p w14:paraId="525C0B25" w14:textId="77777777" w:rsidR="0097632C" w:rsidRPr="0097632C" w:rsidRDefault="0097632C" w:rsidP="0097632C">
      <w:pPr>
        <w:jc w:val="center"/>
        <w:rPr>
          <w:color w:val="FF0000"/>
          <w:szCs w:val="22"/>
        </w:rPr>
      </w:pPr>
    </w:p>
    <w:p w14:paraId="30246688" w14:textId="77777777" w:rsidR="0097632C" w:rsidRPr="0097632C" w:rsidRDefault="0097632C" w:rsidP="0097632C">
      <w:pPr>
        <w:jc w:val="center"/>
        <w:rPr>
          <w:color w:val="FF0000"/>
          <w:szCs w:val="22"/>
        </w:rPr>
      </w:pPr>
      <w:r w:rsidRPr="0097632C">
        <w:rPr>
          <w:color w:val="FF0000"/>
          <w:szCs w:val="22"/>
        </w:rPr>
        <w:t>1 – Folha de Rosto (primeira página deste arquivo);</w:t>
      </w:r>
    </w:p>
    <w:p w14:paraId="7F7E2BF2" w14:textId="4EC8FFF7" w:rsidR="0097632C" w:rsidRPr="0097632C" w:rsidRDefault="0097632C" w:rsidP="0097632C">
      <w:pPr>
        <w:jc w:val="center"/>
        <w:rPr>
          <w:color w:val="FF0000"/>
          <w:szCs w:val="22"/>
        </w:rPr>
      </w:pPr>
      <w:r w:rsidRPr="0097632C">
        <w:rPr>
          <w:color w:val="FF0000"/>
          <w:szCs w:val="22"/>
        </w:rPr>
        <w:t>2 – Resumo;</w:t>
      </w:r>
    </w:p>
    <w:p w14:paraId="2668DA20" w14:textId="77777777" w:rsidR="0097632C" w:rsidRPr="0097632C" w:rsidRDefault="0097632C" w:rsidP="0097632C">
      <w:pPr>
        <w:jc w:val="center"/>
        <w:rPr>
          <w:color w:val="FF0000"/>
          <w:szCs w:val="22"/>
        </w:rPr>
      </w:pPr>
      <w:r w:rsidRPr="0097632C">
        <w:rPr>
          <w:color w:val="FF0000"/>
          <w:szCs w:val="22"/>
        </w:rPr>
        <w:t>3- Sumário;</w:t>
      </w:r>
    </w:p>
    <w:p w14:paraId="7D508AE1" w14:textId="77DD97E0" w:rsidR="0068088D" w:rsidRDefault="0097632C" w:rsidP="0097632C">
      <w:pPr>
        <w:jc w:val="center"/>
        <w:rPr>
          <w:color w:val="FF0000"/>
          <w:szCs w:val="22"/>
        </w:rPr>
      </w:pPr>
      <w:r w:rsidRPr="0097632C">
        <w:rPr>
          <w:color w:val="FF0000"/>
          <w:szCs w:val="22"/>
        </w:rPr>
        <w:t>4 – Capítulo 1 (Introdução)</w:t>
      </w:r>
      <w:r w:rsidR="0068088D">
        <w:rPr>
          <w:color w:val="FF0000"/>
          <w:szCs w:val="22"/>
        </w:rPr>
        <w:t>;</w:t>
      </w:r>
    </w:p>
    <w:p w14:paraId="1F84D72B" w14:textId="10242F0F" w:rsidR="00956D55" w:rsidRPr="0097632C" w:rsidRDefault="0068088D" w:rsidP="0097632C">
      <w:pPr>
        <w:jc w:val="center"/>
        <w:rPr>
          <w:color w:val="FF0000"/>
          <w:szCs w:val="22"/>
        </w:rPr>
      </w:pPr>
      <w:r>
        <w:rPr>
          <w:color w:val="FF0000"/>
          <w:szCs w:val="22"/>
        </w:rPr>
        <w:t>5 – Ano de nascimento</w:t>
      </w:r>
      <w:r w:rsidR="0097632C" w:rsidRPr="0097632C">
        <w:rPr>
          <w:color w:val="FF0000"/>
          <w:szCs w:val="22"/>
        </w:rPr>
        <w:t>.</w:t>
      </w:r>
    </w:p>
    <w:p w14:paraId="463F426B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03E3ECC0" w14:textId="37828985" w:rsidR="00956D55" w:rsidRPr="00956D55" w:rsidRDefault="00DB51C7" w:rsidP="00956D55">
      <w:pPr>
        <w:jc w:val="center"/>
        <w:rPr>
          <w:color w:val="000000"/>
          <w:szCs w:val="22"/>
        </w:rPr>
      </w:pPr>
      <w:r>
        <w:rPr>
          <w:color w:val="FF0000"/>
          <w:szCs w:val="22"/>
        </w:rPr>
        <w:t>A seguir é exemplificado o modelo de como ficará a ficha catalográfica, a qual deve</w:t>
      </w:r>
      <w:r w:rsidR="00EF76EB">
        <w:rPr>
          <w:color w:val="FF0000"/>
          <w:szCs w:val="22"/>
        </w:rPr>
        <w:t>rá</w:t>
      </w:r>
      <w:r>
        <w:rPr>
          <w:color w:val="FF0000"/>
          <w:szCs w:val="22"/>
        </w:rPr>
        <w:t xml:space="preserve"> ser </w:t>
      </w:r>
      <w:r w:rsidR="00452299">
        <w:rPr>
          <w:color w:val="FF0000"/>
          <w:szCs w:val="22"/>
        </w:rPr>
        <w:t>requisitada</w:t>
      </w:r>
      <w:r>
        <w:rPr>
          <w:color w:val="FF0000"/>
          <w:szCs w:val="22"/>
        </w:rPr>
        <w:t xml:space="preserve"> </w:t>
      </w:r>
      <w:r w:rsidR="00EF76EB" w:rsidRPr="00EF76EB">
        <w:rPr>
          <w:b/>
          <w:color w:val="0070C0"/>
          <w:szCs w:val="22"/>
        </w:rPr>
        <w:t>SOMENTE</w:t>
      </w:r>
      <w:r w:rsidR="00EF76EB">
        <w:rPr>
          <w:color w:val="FF0000"/>
          <w:szCs w:val="22"/>
        </w:rPr>
        <w:t xml:space="preserve"> </w:t>
      </w:r>
      <w:r>
        <w:rPr>
          <w:color w:val="FF0000"/>
          <w:szCs w:val="22"/>
        </w:rPr>
        <w:t>após as correções finais da dissertação.</w:t>
      </w:r>
    </w:p>
    <w:p w14:paraId="59FE281D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0655BA61" w14:textId="77777777" w:rsidR="00956D55" w:rsidRDefault="00956D55" w:rsidP="00956D55">
      <w:pPr>
        <w:jc w:val="center"/>
        <w:rPr>
          <w:color w:val="000000"/>
          <w:szCs w:val="22"/>
        </w:rPr>
      </w:pPr>
    </w:p>
    <w:p w14:paraId="57511ACB" w14:textId="77777777" w:rsidR="00DB51C7" w:rsidRDefault="00DB51C7" w:rsidP="00956D55">
      <w:pPr>
        <w:jc w:val="center"/>
        <w:rPr>
          <w:color w:val="000000"/>
          <w:szCs w:val="22"/>
        </w:rPr>
      </w:pPr>
    </w:p>
    <w:p w14:paraId="0C94DF7B" w14:textId="77777777" w:rsidR="00956D55" w:rsidRDefault="00956D55" w:rsidP="00956D55">
      <w:pPr>
        <w:jc w:val="center"/>
        <w:rPr>
          <w:color w:val="000000"/>
          <w:szCs w:val="22"/>
        </w:rPr>
      </w:pPr>
    </w:p>
    <w:p w14:paraId="3D266E13" w14:textId="77777777" w:rsidR="00DB51C7" w:rsidRPr="00956D55" w:rsidRDefault="00DB51C7" w:rsidP="00956D55">
      <w:pPr>
        <w:jc w:val="center"/>
        <w:rPr>
          <w:color w:val="000000"/>
          <w:szCs w:val="22"/>
        </w:rPr>
      </w:pPr>
    </w:p>
    <w:p w14:paraId="464E1713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3CD7FFE1" w14:textId="77777777" w:rsidR="00956D55" w:rsidRPr="00956D55" w:rsidRDefault="00956D55" w:rsidP="00956D55">
      <w:pPr>
        <w:jc w:val="center"/>
        <w:rPr>
          <w:color w:val="000000"/>
          <w:szCs w:val="22"/>
        </w:rPr>
      </w:pPr>
    </w:p>
    <w:p w14:paraId="45803B9F" w14:textId="77777777" w:rsidR="00956D55" w:rsidRPr="00956D55" w:rsidRDefault="00956D55" w:rsidP="00956D55">
      <w:pPr>
        <w:ind w:left="1514" w:hanging="1514"/>
        <w:jc w:val="center"/>
        <w:outlineLvl w:val="0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956D55">
        <w:rPr>
          <w:rFonts w:ascii="Courier New" w:hAnsi="Courier New" w:cs="Courier New"/>
          <w:b/>
          <w:bCs/>
          <w:color w:val="000000"/>
          <w:sz w:val="20"/>
          <w:szCs w:val="20"/>
        </w:rPr>
        <w:t>Dados Internacionais de Catalogação-na-Publicação (CIP)</w:t>
      </w:r>
    </w:p>
    <w:p w14:paraId="637C1747" w14:textId="77777777" w:rsidR="00956D55" w:rsidRPr="00956D55" w:rsidRDefault="00956D55" w:rsidP="00956D55">
      <w:pPr>
        <w:ind w:left="1514" w:hanging="1514"/>
        <w:jc w:val="center"/>
        <w:rPr>
          <w:rFonts w:ascii="Courier New" w:hAnsi="Courier New" w:cs="Courier New"/>
          <w:b/>
          <w:color w:val="000000"/>
          <w:sz w:val="20"/>
          <w:szCs w:val="20"/>
          <w:lang w:val="en-US" w:eastAsia="en-US"/>
        </w:rPr>
      </w:pPr>
      <w:r w:rsidRPr="00956D55">
        <w:rPr>
          <w:rFonts w:ascii="Courier New" w:hAnsi="Courier New" w:cs="Courier New"/>
          <w:b/>
          <w:color w:val="000000"/>
          <w:sz w:val="20"/>
          <w:szCs w:val="20"/>
          <w:lang w:val="en-US" w:eastAsia="en-US"/>
        </w:rPr>
        <w:t xml:space="preserve">Sistema de </w:t>
      </w:r>
      <w:proofErr w:type="spellStart"/>
      <w:r w:rsidRPr="00956D55">
        <w:rPr>
          <w:rFonts w:ascii="Courier New" w:hAnsi="Courier New" w:cs="Courier New"/>
          <w:b/>
          <w:color w:val="000000"/>
          <w:sz w:val="20"/>
          <w:szCs w:val="20"/>
          <w:lang w:val="en-US" w:eastAsia="en-US"/>
        </w:rPr>
        <w:t>Bibliotecas</w:t>
      </w:r>
      <w:proofErr w:type="spellEnd"/>
      <w:r w:rsidRPr="00956D55">
        <w:rPr>
          <w:rFonts w:ascii="Courier New" w:hAnsi="Courier New" w:cs="Courier New"/>
          <w:b/>
          <w:color w:val="000000"/>
          <w:sz w:val="20"/>
          <w:szCs w:val="20"/>
          <w:lang w:val="en-US" w:eastAsia="en-US"/>
        </w:rPr>
        <w:t xml:space="preserve"> da UFPA</w:t>
      </w:r>
    </w:p>
    <w:p w14:paraId="2A95FACD" w14:textId="77777777" w:rsidR="00956D55" w:rsidRPr="00956D55" w:rsidRDefault="00956D55" w:rsidP="00956D55">
      <w:pPr>
        <w:spacing w:after="143"/>
        <w:ind w:left="1512" w:hanging="1512"/>
        <w:jc w:val="center"/>
        <w:rPr>
          <w:rFonts w:ascii="Courier New" w:hAnsi="Courier New" w:cs="Courier New"/>
          <w:b/>
          <w:bCs/>
          <w:color w:val="000000"/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7492"/>
      </w:tblGrid>
      <w:tr w:rsidR="00956D55" w:rsidRPr="00956D55" w14:paraId="0114A64B" w14:textId="77777777" w:rsidTr="00956D55">
        <w:trPr>
          <w:jc w:val="center"/>
        </w:trPr>
        <w:tc>
          <w:tcPr>
            <w:tcW w:w="7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6C3558D" w14:textId="77777777" w:rsidR="00956D55" w:rsidRPr="00956D55" w:rsidRDefault="00956D55" w:rsidP="00956D55">
            <w:pPr>
              <w:ind w:left="-15" w:firstLine="556"/>
              <w:jc w:val="both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</w:p>
          <w:p w14:paraId="1EB5DC37" w14:textId="77777777" w:rsidR="00956D55" w:rsidRPr="00956D55" w:rsidRDefault="00DD1359" w:rsidP="00956D55">
            <w:pPr>
              <w:ind w:left="-15" w:firstLine="556"/>
              <w:jc w:val="both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r w:rsidRPr="00CB6C23">
              <w:rPr>
                <w:rFonts w:ascii="Courier New" w:hAnsi="Courier New" w:cs="Courier New"/>
                <w:sz w:val="20"/>
                <w:szCs w:val="20"/>
              </w:rPr>
              <w:t>Macêdo, Admir Negrão</w:t>
            </w:r>
            <w:r w:rsidR="00956D55" w:rsidRPr="00956D55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xxxx</w:t>
            </w:r>
            <w:proofErr w:type="spellEnd"/>
            <w:r w:rsidR="00956D55" w:rsidRPr="00956D55">
              <w:rPr>
                <w:rFonts w:ascii="Courier New" w:hAnsi="Courier New" w:cs="Courier New"/>
                <w:color w:val="000000"/>
                <w:sz w:val="20"/>
                <w:szCs w:val="20"/>
              </w:rPr>
              <w:t>-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color w:val="FF0000"/>
                <w:sz w:val="20"/>
                <w:szCs w:val="20"/>
              </w:rPr>
              <w:t>(ano de nascimento)</w:t>
            </w:r>
            <w:r w:rsidR="00956D55" w:rsidRPr="00956D55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41CDE33A" w14:textId="77777777" w:rsidR="00956D55" w:rsidRPr="00956D55" w:rsidRDefault="00DD1359" w:rsidP="00956D55">
            <w:pPr>
              <w:ind w:left="-15" w:firstLine="556"/>
              <w:jc w:val="both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r w:rsidRPr="00CB6C23">
              <w:rPr>
                <w:rFonts w:ascii="Courier New" w:hAnsi="Courier New" w:cs="Courier New"/>
                <w:sz w:val="20"/>
                <w:szCs w:val="20"/>
              </w:rPr>
              <w:t>Estudos sobre adsorção de íons metálicos em efluentes líquidos provenientes do aterro controlado do Aurá - Ananindeua</w:t>
            </w:r>
            <w:r w:rsidR="00956D55" w:rsidRPr="00956D55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/ </w:t>
            </w:r>
            <w:r w:rsidRPr="00CB6C23">
              <w:rPr>
                <w:rFonts w:ascii="Courier New" w:hAnsi="Courier New" w:cs="Courier New"/>
                <w:sz w:val="20"/>
                <w:szCs w:val="20"/>
              </w:rPr>
              <w:t>Admir Negrão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</w:t>
            </w:r>
            <w:r w:rsidRPr="00CB6C23">
              <w:rPr>
                <w:rFonts w:ascii="Courier New" w:hAnsi="Courier New" w:cs="Courier New"/>
                <w:sz w:val="20"/>
                <w:szCs w:val="20"/>
              </w:rPr>
              <w:t>Macêdo</w:t>
            </w:r>
            <w:r w:rsidR="00956D55" w:rsidRPr="00956D55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– 201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7</w:t>
            </w:r>
            <w:r w:rsidR="00956D55" w:rsidRPr="00956D55">
              <w:rPr>
                <w:rFonts w:ascii="Courier New" w:hAnsi="Courier New" w:cs="Courier New"/>
                <w:color w:val="000000"/>
                <w:sz w:val="20"/>
                <w:szCs w:val="20"/>
              </w:rPr>
              <w:t>.</w:t>
            </w:r>
          </w:p>
          <w:p w14:paraId="1292F939" w14:textId="77777777" w:rsidR="00956D55" w:rsidRPr="00956D55" w:rsidRDefault="00956D55" w:rsidP="00956D55">
            <w:pPr>
              <w:ind w:left="-15" w:firstLine="556"/>
              <w:jc w:val="both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</w:p>
          <w:p w14:paraId="2B6FA852" w14:textId="08B60ACF" w:rsidR="00956D55" w:rsidRPr="002F5B1B" w:rsidRDefault="00956D55" w:rsidP="00956D55">
            <w:pPr>
              <w:ind w:left="-15" w:firstLine="556"/>
              <w:jc w:val="both"/>
              <w:rPr>
                <w:rFonts w:ascii="Courier New" w:hAnsi="Courier New" w:cs="Courier New"/>
                <w:color w:val="FF0000"/>
                <w:sz w:val="20"/>
                <w:szCs w:val="20"/>
              </w:rPr>
            </w:pPr>
            <w:r w:rsidRPr="00956D55">
              <w:rPr>
                <w:rFonts w:ascii="Courier New" w:hAnsi="Courier New" w:cs="Courier New"/>
                <w:color w:val="000000"/>
                <w:sz w:val="20"/>
                <w:szCs w:val="20"/>
              </w:rPr>
              <w:t>Orientador</w:t>
            </w:r>
            <w:r w:rsidR="002F5B1B">
              <w:rPr>
                <w:rFonts w:ascii="Courier New" w:hAnsi="Courier New" w:cs="Courier New"/>
                <w:color w:val="000000"/>
                <w:sz w:val="20"/>
                <w:szCs w:val="20"/>
              </w:rPr>
              <w:t>(</w:t>
            </w:r>
            <w:r w:rsidRPr="00956D55">
              <w:rPr>
                <w:rFonts w:ascii="Courier New" w:hAnsi="Courier New" w:cs="Courier New"/>
                <w:color w:val="000000"/>
                <w:sz w:val="20"/>
                <w:szCs w:val="20"/>
              </w:rPr>
              <w:t>es</w:t>
            </w:r>
            <w:r w:rsidR="002F5B1B">
              <w:rPr>
                <w:rFonts w:ascii="Courier New" w:hAnsi="Courier New" w:cs="Courier New"/>
                <w:color w:val="000000"/>
                <w:sz w:val="20"/>
                <w:szCs w:val="20"/>
              </w:rPr>
              <w:t>)</w:t>
            </w:r>
            <w:r w:rsidRPr="00956D55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: </w:t>
            </w:r>
            <w:r w:rsidR="002F5B1B">
              <w:rPr>
                <w:rFonts w:ascii="Courier New" w:hAnsi="Courier New" w:cs="Courier New"/>
                <w:color w:val="000000"/>
                <w:sz w:val="20"/>
                <w:szCs w:val="20"/>
              </w:rPr>
              <w:t>Nome do o</w:t>
            </w:r>
            <w:r w:rsidR="002F5B1B">
              <w:rPr>
                <w:rFonts w:ascii="Courier New" w:hAnsi="Courier New" w:cs="Courier New"/>
                <w:sz w:val="20"/>
                <w:szCs w:val="20"/>
              </w:rPr>
              <w:t xml:space="preserve">rientador 1 </w:t>
            </w:r>
            <w:r w:rsidR="002F5B1B">
              <w:rPr>
                <w:rFonts w:ascii="Courier New" w:hAnsi="Courier New" w:cs="Courier New"/>
                <w:color w:val="FF0000"/>
                <w:sz w:val="20"/>
                <w:szCs w:val="20"/>
              </w:rPr>
              <w:t>(sem titulação)</w:t>
            </w:r>
          </w:p>
          <w:p w14:paraId="7599167F" w14:textId="0A6D5F3B" w:rsidR="00956D55" w:rsidRPr="00DD1359" w:rsidRDefault="00956D55" w:rsidP="00956D55">
            <w:pPr>
              <w:ind w:left="-15" w:firstLine="556"/>
              <w:jc w:val="both"/>
              <w:rPr>
                <w:rFonts w:ascii="Courier New" w:hAnsi="Courier New" w:cs="Courier New"/>
                <w:color w:val="FF0000"/>
                <w:sz w:val="20"/>
                <w:szCs w:val="20"/>
              </w:rPr>
            </w:pPr>
            <w:r w:rsidRPr="00956D55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       </w:t>
            </w:r>
            <w:r w:rsidR="002F5B1B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Nome do o</w:t>
            </w:r>
            <w:r w:rsidR="00DD1359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rientador 2 </w:t>
            </w:r>
            <w:r w:rsidR="00DD1359">
              <w:rPr>
                <w:rFonts w:ascii="Courier New" w:hAnsi="Courier New" w:cs="Courier New"/>
                <w:color w:val="FF0000"/>
                <w:sz w:val="20"/>
                <w:szCs w:val="20"/>
              </w:rPr>
              <w:t>(caso haja)</w:t>
            </w:r>
          </w:p>
          <w:p w14:paraId="0D00F5A2" w14:textId="77777777" w:rsidR="00956D55" w:rsidRPr="00956D55" w:rsidRDefault="00956D55" w:rsidP="00956D55">
            <w:pPr>
              <w:ind w:left="-15" w:firstLine="556"/>
              <w:jc w:val="both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r w:rsidRPr="00956D55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</w:t>
            </w:r>
          </w:p>
          <w:p w14:paraId="78DC061D" w14:textId="77777777" w:rsidR="00DD1359" w:rsidRPr="00CB6C23" w:rsidRDefault="00956D55" w:rsidP="00DD1359">
            <w:pPr>
              <w:ind w:firstLine="176"/>
              <w:rPr>
                <w:rFonts w:ascii="Courier New" w:hAnsi="Courier New" w:cs="Courier New"/>
                <w:sz w:val="20"/>
                <w:szCs w:val="20"/>
              </w:rPr>
            </w:pPr>
            <w:r w:rsidRPr="00956D55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</w:t>
            </w:r>
            <w:r w:rsidR="00DD1359" w:rsidRPr="00CB6C23">
              <w:rPr>
                <w:rFonts w:ascii="Courier New" w:hAnsi="Courier New" w:cs="Courier New"/>
                <w:sz w:val="20"/>
                <w:szCs w:val="20"/>
              </w:rPr>
              <w:t>Dissertação (Mestrado Profissional) – Universidade Federal do Pará. Instituto de Tecnologia.  Programa de Pós-Graduação em Engenharia de Processos, 2017</w:t>
            </w:r>
          </w:p>
          <w:p w14:paraId="2BE38491" w14:textId="77777777" w:rsidR="00DD1359" w:rsidRPr="00216F2F" w:rsidRDefault="00DD1359" w:rsidP="00DD1359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14:paraId="5261763B" w14:textId="77777777" w:rsidR="00956D55" w:rsidRPr="00DD1359" w:rsidRDefault="00DD1359" w:rsidP="00DD1359">
            <w:pPr>
              <w:ind w:firstLine="176"/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D718C1">
              <w:rPr>
                <w:rFonts w:ascii="Courier New" w:hAnsi="Courier New" w:cs="Courier New"/>
                <w:sz w:val="20"/>
                <w:szCs w:val="20"/>
              </w:rPr>
              <w:t xml:space="preserve">   1.Resíduos sólidos 2. Adsorção 3. Efluentes líquidos I. Título</w:t>
            </w:r>
            <w:r w:rsidR="00956D55" w:rsidRPr="00DD1359">
              <w:rPr>
                <w:rFonts w:ascii="Courier New" w:hAnsi="Courier New" w:cs="Courier New"/>
                <w:sz w:val="20"/>
                <w:szCs w:val="20"/>
              </w:rPr>
              <w:t xml:space="preserve"> </w:t>
            </w:r>
          </w:p>
          <w:p w14:paraId="0001A12F" w14:textId="77777777" w:rsidR="00956D55" w:rsidRPr="00956D55" w:rsidRDefault="00956D55" w:rsidP="00956D55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956D55">
              <w:rPr>
                <w:rFonts w:ascii="Courier New" w:hAnsi="Courier New" w:cs="Courier New"/>
                <w:sz w:val="20"/>
                <w:szCs w:val="20"/>
              </w:rPr>
              <w:t xml:space="preserve"> </w:t>
            </w:r>
          </w:p>
          <w:p w14:paraId="59914331" w14:textId="77777777" w:rsidR="00956D55" w:rsidRPr="00956D55" w:rsidRDefault="00956D55" w:rsidP="00956D55">
            <w:pPr>
              <w:jc w:val="right"/>
              <w:rPr>
                <w:rFonts w:ascii="Courier New" w:hAnsi="Courier New" w:cs="Courier New"/>
                <w:sz w:val="20"/>
                <w:szCs w:val="20"/>
              </w:rPr>
            </w:pPr>
            <w:r w:rsidRPr="00956D55">
              <w:rPr>
                <w:rFonts w:ascii="Courier New" w:hAnsi="Courier New" w:cs="Courier New"/>
                <w:sz w:val="20"/>
                <w:szCs w:val="20"/>
              </w:rPr>
              <w:t xml:space="preserve">CDD </w:t>
            </w:r>
            <w:r w:rsidR="00DD1359" w:rsidRPr="00D718C1">
              <w:rPr>
                <w:rFonts w:ascii="Courier New" w:hAnsi="Courier New" w:cs="Courier New"/>
                <w:sz w:val="20"/>
                <w:szCs w:val="20"/>
              </w:rPr>
              <w:t>22.ed.660.284245</w:t>
            </w:r>
          </w:p>
          <w:p w14:paraId="34CB94B5" w14:textId="77777777" w:rsidR="00956D55" w:rsidRPr="00956D55" w:rsidRDefault="00956D55" w:rsidP="00956D55">
            <w:pPr>
              <w:ind w:left="-15" w:firstLine="556"/>
              <w:jc w:val="both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r w:rsidRPr="00956D55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       </w:t>
            </w:r>
          </w:p>
        </w:tc>
      </w:tr>
    </w:tbl>
    <w:p w14:paraId="103C4A1D" w14:textId="77777777" w:rsidR="00ED5AAF" w:rsidRDefault="00ED5AAF" w:rsidP="00956D55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  <w:sectPr w:rsidR="00ED5AAF" w:rsidSect="007527ED">
          <w:footerReference w:type="default" r:id="rId10"/>
          <w:pgSz w:w="11906" w:h="16838" w:code="9"/>
          <w:pgMar w:top="1418" w:right="1701" w:bottom="1418" w:left="1701" w:header="709" w:footer="709" w:gutter="0"/>
          <w:pgNumType w:fmt="lowerRoman" w:start="3"/>
          <w:cols w:space="708"/>
          <w:titlePg/>
          <w:docGrid w:linePitch="360"/>
        </w:sectPr>
      </w:pPr>
    </w:p>
    <w:p w14:paraId="73F3FD38" w14:textId="77777777" w:rsidR="00956D55" w:rsidRPr="00956D55" w:rsidRDefault="00956D55" w:rsidP="00956D55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72464C02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0DDED84C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391CA0EB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1A5631E3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77C4951F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4B99C74A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657F33A1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5BEC87D8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1C2459F0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399B1851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0E00A3E3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499BE161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7C221CA1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43B136E3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0093799C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34AD12AA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6EB1D80D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37BA5D54" w14:textId="77777777" w:rsid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039B1F49" w14:textId="77777777" w:rsid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710BD6BC" w14:textId="77777777" w:rsidR="00ED5AAF" w:rsidRPr="00ED5AAF" w:rsidRDefault="00ED5AAF" w:rsidP="00ED5AAF">
      <w:pPr>
        <w:spacing w:after="143" w:line="360" w:lineRule="auto"/>
        <w:ind w:left="4500"/>
        <w:jc w:val="both"/>
        <w:rPr>
          <w:bCs/>
          <w:i/>
          <w:color w:val="000000"/>
          <w:szCs w:val="22"/>
        </w:rPr>
      </w:pPr>
    </w:p>
    <w:p w14:paraId="6E39D25F" w14:textId="77777777" w:rsidR="00ED5AAF" w:rsidRPr="00D205B4" w:rsidRDefault="00ED5AAF" w:rsidP="00ED5AAF">
      <w:pPr>
        <w:spacing w:after="143" w:line="360" w:lineRule="auto"/>
        <w:ind w:left="4500"/>
        <w:jc w:val="both"/>
        <w:rPr>
          <w:bCs/>
          <w:color w:val="FF0000"/>
          <w:szCs w:val="22"/>
        </w:rPr>
      </w:pPr>
      <w:r w:rsidRPr="00ED5AAF">
        <w:rPr>
          <w:bCs/>
          <w:i/>
          <w:color w:val="000000"/>
          <w:szCs w:val="22"/>
        </w:rPr>
        <w:t xml:space="preserve">Dedico este trabalho </w:t>
      </w:r>
      <w:r w:rsidR="00D205B4">
        <w:rPr>
          <w:bCs/>
          <w:i/>
          <w:color w:val="000000"/>
          <w:szCs w:val="22"/>
        </w:rPr>
        <w:t xml:space="preserve">a todos aqueles que contribuíram para sua realização. </w:t>
      </w:r>
      <w:r w:rsidR="00D205B4">
        <w:rPr>
          <w:bCs/>
          <w:color w:val="FF0000"/>
          <w:szCs w:val="22"/>
        </w:rPr>
        <w:t>(Texto</w:t>
      </w:r>
      <w:r w:rsidR="005279DD">
        <w:rPr>
          <w:bCs/>
          <w:color w:val="FF0000"/>
          <w:szCs w:val="22"/>
        </w:rPr>
        <w:t xml:space="preserve"> opcional</w:t>
      </w:r>
      <w:r w:rsidR="00D205B4">
        <w:rPr>
          <w:bCs/>
          <w:color w:val="FF0000"/>
          <w:szCs w:val="22"/>
        </w:rPr>
        <w:t xml:space="preserve"> geralmente curto, no qual o autor presta uma homenagem ou dedica seu trabalho a alguém).</w:t>
      </w:r>
    </w:p>
    <w:p w14:paraId="3B486BE4" w14:textId="77777777" w:rsidR="00603F38" w:rsidRPr="00603F38" w:rsidRDefault="00ED5AAF" w:rsidP="00603F38">
      <w:pPr>
        <w:spacing w:line="360" w:lineRule="auto"/>
        <w:ind w:right="-15" w:hanging="10"/>
        <w:jc w:val="center"/>
        <w:rPr>
          <w:color w:val="000000"/>
        </w:rPr>
      </w:pPr>
      <w:r w:rsidRPr="00ED5AAF">
        <w:rPr>
          <w:szCs w:val="22"/>
        </w:rPr>
        <w:br w:type="page"/>
      </w:r>
      <w:r w:rsidR="00603F38" w:rsidRPr="00603F38">
        <w:rPr>
          <w:b/>
          <w:color w:val="000000"/>
        </w:rPr>
        <w:lastRenderedPageBreak/>
        <w:t>AGRADECIMENTOS</w:t>
      </w:r>
      <w:r w:rsidR="00603F38" w:rsidRPr="00603F38">
        <w:rPr>
          <w:color w:val="000000"/>
        </w:rPr>
        <w:t xml:space="preserve"> </w:t>
      </w:r>
    </w:p>
    <w:p w14:paraId="645FDA86" w14:textId="77777777" w:rsidR="00603F38" w:rsidRPr="00603F38" w:rsidRDefault="00603F38" w:rsidP="00603F38">
      <w:pPr>
        <w:spacing w:line="360" w:lineRule="auto"/>
        <w:ind w:firstLine="556"/>
        <w:jc w:val="both"/>
        <w:rPr>
          <w:color w:val="000000"/>
          <w:szCs w:val="22"/>
        </w:rPr>
      </w:pPr>
    </w:p>
    <w:p w14:paraId="4C4F3892" w14:textId="1CA8DB22" w:rsidR="00603F38" w:rsidRDefault="00D205B4" w:rsidP="00DF07C7">
      <w:pPr>
        <w:spacing w:line="360" w:lineRule="auto"/>
        <w:ind w:firstLine="708"/>
        <w:jc w:val="both"/>
        <w:rPr>
          <w:color w:val="000000"/>
          <w:szCs w:val="22"/>
        </w:rPr>
      </w:pPr>
      <w:r>
        <w:rPr>
          <w:color w:val="000000"/>
          <w:szCs w:val="22"/>
        </w:rPr>
        <w:t>Ao meu orientador, pelo acompanhamento durante as pesquisas experimentais e pela assistência na elaboração</w:t>
      </w:r>
      <w:r w:rsidR="0068088D">
        <w:rPr>
          <w:color w:val="000000"/>
          <w:szCs w:val="22"/>
        </w:rPr>
        <w:t xml:space="preserve"> desta dissertação</w:t>
      </w:r>
      <w:r w:rsidR="00603F38" w:rsidRPr="00603F38">
        <w:rPr>
          <w:color w:val="000000"/>
          <w:szCs w:val="22"/>
        </w:rPr>
        <w:t>.</w:t>
      </w:r>
    </w:p>
    <w:p w14:paraId="163A167A" w14:textId="77777777" w:rsidR="00D205B4" w:rsidRDefault="00D205B4" w:rsidP="00DF07C7">
      <w:pPr>
        <w:spacing w:line="360" w:lineRule="auto"/>
        <w:ind w:firstLine="708"/>
        <w:jc w:val="both"/>
        <w:rPr>
          <w:color w:val="000000"/>
          <w:szCs w:val="22"/>
        </w:rPr>
      </w:pPr>
      <w:r>
        <w:rPr>
          <w:color w:val="000000"/>
          <w:szCs w:val="22"/>
        </w:rPr>
        <w:t xml:space="preserve">Aos </w:t>
      </w:r>
      <w:r w:rsidR="0096326B">
        <w:rPr>
          <w:color w:val="000000"/>
          <w:szCs w:val="22"/>
        </w:rPr>
        <w:t>professores e colegas do PPGEP.</w:t>
      </w:r>
    </w:p>
    <w:p w14:paraId="4D7D0D34" w14:textId="77777777" w:rsidR="000D2DD9" w:rsidRPr="000D2DD9" w:rsidRDefault="000D2DD9" w:rsidP="00DF07C7">
      <w:pPr>
        <w:spacing w:line="360" w:lineRule="auto"/>
        <w:ind w:firstLine="708"/>
        <w:jc w:val="both"/>
        <w:rPr>
          <w:szCs w:val="22"/>
        </w:rPr>
      </w:pPr>
    </w:p>
    <w:p w14:paraId="51705749" w14:textId="77777777" w:rsidR="000D2DD9" w:rsidRPr="000D2DD9" w:rsidRDefault="000D2DD9" w:rsidP="00DF07C7">
      <w:pPr>
        <w:spacing w:line="360" w:lineRule="auto"/>
        <w:ind w:firstLine="708"/>
        <w:jc w:val="both"/>
        <w:rPr>
          <w:szCs w:val="22"/>
        </w:rPr>
      </w:pPr>
    </w:p>
    <w:p w14:paraId="5DD16BBA" w14:textId="77777777" w:rsidR="00D205B4" w:rsidRPr="00D205B4" w:rsidRDefault="00D205B4" w:rsidP="00DF07C7">
      <w:pPr>
        <w:spacing w:line="360" w:lineRule="auto"/>
        <w:ind w:firstLine="708"/>
        <w:jc w:val="both"/>
        <w:rPr>
          <w:color w:val="FF0000"/>
          <w:szCs w:val="22"/>
        </w:rPr>
      </w:pPr>
      <w:r>
        <w:rPr>
          <w:color w:val="FF0000"/>
          <w:szCs w:val="22"/>
        </w:rPr>
        <w:t xml:space="preserve">(O Agradecimento é um texto </w:t>
      </w:r>
      <w:r w:rsidR="005279DD">
        <w:rPr>
          <w:color w:val="FF0000"/>
          <w:szCs w:val="22"/>
        </w:rPr>
        <w:t xml:space="preserve">opcional </w:t>
      </w:r>
      <w:r>
        <w:rPr>
          <w:color w:val="FF0000"/>
          <w:szCs w:val="22"/>
        </w:rPr>
        <w:t>dirigido a pessoas e instituições que de alguma forma colaboraram para a execução do trabalho).</w:t>
      </w:r>
    </w:p>
    <w:p w14:paraId="461EA11A" w14:textId="77777777" w:rsidR="00812803" w:rsidRPr="00812803" w:rsidRDefault="00603F38" w:rsidP="00812803">
      <w:pPr>
        <w:jc w:val="center"/>
        <w:rPr>
          <w:rFonts w:eastAsia="Calibri"/>
          <w:szCs w:val="22"/>
          <w:lang w:eastAsia="en-US"/>
        </w:rPr>
      </w:pPr>
      <w:r w:rsidRPr="00603F38">
        <w:rPr>
          <w:color w:val="000000"/>
          <w:szCs w:val="22"/>
        </w:rPr>
        <w:br w:type="page"/>
      </w:r>
    </w:p>
    <w:p w14:paraId="201736D1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359EB7A2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24F7952C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49229239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4E507B5C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00994C6C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1415701A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157A5703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1168CA99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7C3109C3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00506C8D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28610BE8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2E127CFB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165165CE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4BBB414A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69C48939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33D14BA4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7F4F96AF" w14:textId="55659AE4" w:rsidR="00812803" w:rsidRPr="00A676E9" w:rsidRDefault="00A676E9" w:rsidP="00812803">
      <w:pPr>
        <w:spacing w:line="360" w:lineRule="auto"/>
        <w:jc w:val="center"/>
        <w:rPr>
          <w:rFonts w:eastAsia="Calibri"/>
          <w:color w:val="FF0000"/>
          <w:szCs w:val="22"/>
          <w:lang w:eastAsia="en-US"/>
        </w:rPr>
      </w:pPr>
      <w:r>
        <w:rPr>
          <w:rFonts w:eastAsia="Calibri"/>
          <w:color w:val="FF0000"/>
          <w:szCs w:val="22"/>
          <w:lang w:eastAsia="en-US"/>
        </w:rPr>
        <w:t>(A epígrafe é um elemento opcional. Serve para reforçar a justificativa geral do tema da pesquisa ou como ilustração. Lembre-se de mencionar a autoria do texto, mas dispense a citação completa nas referências</w:t>
      </w:r>
      <w:r w:rsidR="000568B7">
        <w:rPr>
          <w:rFonts w:eastAsia="Calibri"/>
          <w:color w:val="FF0000"/>
          <w:szCs w:val="22"/>
          <w:lang w:eastAsia="en-US"/>
        </w:rPr>
        <w:t xml:space="preserve"> bibliográficas</w:t>
      </w:r>
      <w:r>
        <w:rPr>
          <w:rFonts w:eastAsia="Calibri"/>
          <w:color w:val="FF0000"/>
          <w:szCs w:val="22"/>
          <w:lang w:eastAsia="en-US"/>
        </w:rPr>
        <w:t>, as quais você indicará ao final junto com as demais utilizadas no trabalho).</w:t>
      </w:r>
    </w:p>
    <w:p w14:paraId="2B54BC0D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6CBEF797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752D56E3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676B2631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14A51D04" w14:textId="77777777" w:rsidR="00812803" w:rsidRP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</w:p>
    <w:p w14:paraId="1D56D58F" w14:textId="77777777" w:rsidR="00812803" w:rsidRPr="00812803" w:rsidRDefault="00812803" w:rsidP="00812803">
      <w:pPr>
        <w:spacing w:line="360" w:lineRule="auto"/>
        <w:ind w:left="4248"/>
        <w:jc w:val="both"/>
        <w:rPr>
          <w:rFonts w:eastAsia="Calibri"/>
          <w:szCs w:val="22"/>
          <w:lang w:eastAsia="en-US"/>
        </w:rPr>
      </w:pPr>
      <w:r w:rsidRPr="00812803">
        <w:rPr>
          <w:rFonts w:eastAsia="Calibri"/>
          <w:szCs w:val="22"/>
          <w:lang w:eastAsia="en-US"/>
        </w:rPr>
        <w:t>“</w:t>
      </w:r>
      <w:r w:rsidRPr="00812803">
        <w:rPr>
          <w:rFonts w:eastAsia="Calibri"/>
          <w:i/>
          <w:szCs w:val="22"/>
          <w:lang w:eastAsia="en-US"/>
        </w:rPr>
        <w:t xml:space="preserve">Tente uma, duas, três vezes e se possível tente a quarta, a quinta e quantas vezes for necessário. Só não desista nas primeiras tentativas, a persistência é amiga da conquista. Se você quer chegar aonde a maioria não chega, faça o que a maioria não </w:t>
      </w:r>
      <w:proofErr w:type="gramStart"/>
      <w:r w:rsidRPr="00812803">
        <w:rPr>
          <w:rFonts w:eastAsia="Calibri"/>
          <w:i/>
          <w:szCs w:val="22"/>
          <w:lang w:eastAsia="en-US"/>
        </w:rPr>
        <w:t>faz..</w:t>
      </w:r>
      <w:r w:rsidRPr="00812803">
        <w:rPr>
          <w:rFonts w:eastAsia="Calibri"/>
          <w:szCs w:val="22"/>
          <w:lang w:eastAsia="en-US"/>
        </w:rPr>
        <w:t>.</w:t>
      </w:r>
      <w:proofErr w:type="gramEnd"/>
      <w:r w:rsidRPr="00812803">
        <w:rPr>
          <w:rFonts w:eastAsia="Calibri"/>
          <w:szCs w:val="22"/>
          <w:lang w:eastAsia="en-US"/>
        </w:rPr>
        <w:t>”</w:t>
      </w:r>
    </w:p>
    <w:p w14:paraId="274B7DC8" w14:textId="77777777" w:rsidR="00812803" w:rsidRDefault="00812803" w:rsidP="00812803">
      <w:pPr>
        <w:spacing w:line="360" w:lineRule="auto"/>
        <w:jc w:val="center"/>
        <w:rPr>
          <w:rFonts w:eastAsia="Calibri"/>
          <w:szCs w:val="22"/>
          <w:lang w:eastAsia="en-US"/>
        </w:rPr>
      </w:pPr>
      <w:r w:rsidRPr="00812803">
        <w:rPr>
          <w:rFonts w:eastAsia="Calibri"/>
          <w:szCs w:val="22"/>
          <w:lang w:eastAsia="en-US"/>
        </w:rPr>
        <w:t>(Bill Gates)</w:t>
      </w:r>
      <w:r w:rsidRPr="00812803">
        <w:rPr>
          <w:rFonts w:eastAsia="Calibri"/>
          <w:szCs w:val="22"/>
          <w:lang w:eastAsia="en-US"/>
        </w:rPr>
        <w:br w:type="page"/>
      </w:r>
    </w:p>
    <w:p w14:paraId="1625294A" w14:textId="77777777" w:rsidR="00812803" w:rsidRPr="00812803" w:rsidRDefault="00812803" w:rsidP="00812803">
      <w:pPr>
        <w:autoSpaceDE w:val="0"/>
        <w:autoSpaceDN w:val="0"/>
        <w:adjustRightInd w:val="0"/>
        <w:spacing w:line="360" w:lineRule="auto"/>
        <w:jc w:val="both"/>
        <w:rPr>
          <w:rFonts w:eastAsiaTheme="minorHAnsi" w:cstheme="minorBidi"/>
          <w:lang w:eastAsia="en-US"/>
        </w:rPr>
      </w:pPr>
      <w:r w:rsidRPr="00812803">
        <w:rPr>
          <w:rFonts w:eastAsiaTheme="minorHAnsi" w:cstheme="minorBidi"/>
          <w:lang w:eastAsia="en-US"/>
        </w:rPr>
        <w:lastRenderedPageBreak/>
        <w:t>Resumo da Dissertação apresentada ao PPGEP/UFPA como parte dos requisitos necessários para a obtenção do grau de Mestre em Engenharia de Processos (M. Eng.)</w:t>
      </w:r>
    </w:p>
    <w:p w14:paraId="2AADC83D" w14:textId="77777777" w:rsidR="00812803" w:rsidRPr="00812803" w:rsidRDefault="00812803" w:rsidP="00812803">
      <w:pPr>
        <w:spacing w:line="360" w:lineRule="auto"/>
        <w:rPr>
          <w:color w:val="000000"/>
          <w:szCs w:val="22"/>
        </w:rPr>
      </w:pPr>
    </w:p>
    <w:p w14:paraId="67E78328" w14:textId="77777777" w:rsidR="00812803" w:rsidRPr="00812803" w:rsidRDefault="00812803" w:rsidP="00812803">
      <w:pPr>
        <w:spacing w:line="360" w:lineRule="auto"/>
        <w:rPr>
          <w:color w:val="000000"/>
          <w:szCs w:val="22"/>
        </w:rPr>
      </w:pPr>
    </w:p>
    <w:p w14:paraId="379F7BCF" w14:textId="77777777" w:rsidR="00812803" w:rsidRPr="00812803" w:rsidRDefault="006811D8" w:rsidP="00812803">
      <w:pPr>
        <w:spacing w:line="360" w:lineRule="auto"/>
        <w:ind w:left="10" w:right="-15" w:hanging="10"/>
        <w:jc w:val="center"/>
        <w:rPr>
          <w:color w:val="000000"/>
          <w:szCs w:val="22"/>
        </w:rPr>
      </w:pPr>
      <w:r w:rsidRPr="00221E9E">
        <w:rPr>
          <w:b/>
          <w:color w:val="000000"/>
          <w:szCs w:val="22"/>
        </w:rPr>
        <w:t xml:space="preserve">O TÍTULO </w:t>
      </w:r>
      <w:r>
        <w:rPr>
          <w:b/>
          <w:color w:val="000000"/>
          <w:szCs w:val="22"/>
        </w:rPr>
        <w:t>DA DISSERTAÇÃO</w:t>
      </w:r>
      <w:r w:rsidRPr="00221E9E">
        <w:rPr>
          <w:b/>
          <w:color w:val="000000"/>
          <w:szCs w:val="22"/>
        </w:rPr>
        <w:t xml:space="preserve"> DEVERÁ SER EM FONTE TIMES NEW ROMAN 1</w:t>
      </w:r>
      <w:r>
        <w:rPr>
          <w:b/>
          <w:color w:val="000000"/>
          <w:szCs w:val="22"/>
        </w:rPr>
        <w:t>2</w:t>
      </w:r>
      <w:r w:rsidRPr="00221E9E">
        <w:rPr>
          <w:b/>
          <w:color w:val="000000"/>
          <w:szCs w:val="22"/>
        </w:rPr>
        <w:t xml:space="preserve">, NEGRITO, </w:t>
      </w:r>
      <w:r>
        <w:rPr>
          <w:b/>
          <w:color w:val="000000"/>
          <w:szCs w:val="22"/>
        </w:rPr>
        <w:t>CENTRALIZADO</w:t>
      </w:r>
      <w:r w:rsidRPr="00221E9E">
        <w:rPr>
          <w:b/>
          <w:color w:val="000000"/>
          <w:szCs w:val="22"/>
        </w:rPr>
        <w:t xml:space="preserve">, </w:t>
      </w:r>
      <w:r>
        <w:rPr>
          <w:b/>
          <w:color w:val="000000"/>
          <w:szCs w:val="22"/>
        </w:rPr>
        <w:t>CAIXA-ALTA E ESPAÇAMENTO DE 1,5 ENTRE LINHAS</w:t>
      </w:r>
    </w:p>
    <w:p w14:paraId="7C5D8BB6" w14:textId="77777777" w:rsidR="00812803" w:rsidRPr="00812803" w:rsidRDefault="00812803" w:rsidP="00812803">
      <w:pPr>
        <w:spacing w:line="360" w:lineRule="auto"/>
        <w:rPr>
          <w:color w:val="000000"/>
          <w:szCs w:val="22"/>
        </w:rPr>
      </w:pPr>
    </w:p>
    <w:p w14:paraId="2BC5CB51" w14:textId="77777777" w:rsidR="00812803" w:rsidRPr="00812803" w:rsidRDefault="006811D8" w:rsidP="00812803">
      <w:pPr>
        <w:spacing w:line="360" w:lineRule="auto"/>
        <w:ind w:left="10" w:right="-15" w:hanging="10"/>
        <w:jc w:val="center"/>
        <w:rPr>
          <w:color w:val="000000"/>
          <w:szCs w:val="22"/>
        </w:rPr>
      </w:pPr>
      <w:r>
        <w:rPr>
          <w:b/>
          <w:color w:val="000000"/>
          <w:szCs w:val="22"/>
        </w:rPr>
        <w:t xml:space="preserve">Nome do discente </w:t>
      </w:r>
      <w:r w:rsidRPr="001546BC">
        <w:rPr>
          <w:b/>
          <w:color w:val="FF0000"/>
          <w:szCs w:val="22"/>
        </w:rPr>
        <w:t>(</w:t>
      </w:r>
      <w:r w:rsidR="0096326B">
        <w:rPr>
          <w:b/>
          <w:color w:val="FF0000"/>
          <w:szCs w:val="22"/>
        </w:rPr>
        <w:t>N</w:t>
      </w:r>
      <w:r w:rsidRPr="001546BC">
        <w:rPr>
          <w:b/>
          <w:color w:val="FF0000"/>
          <w:szCs w:val="22"/>
        </w:rPr>
        <w:t>egrito, centralizado e espaçamento simples entre linhas</w:t>
      </w:r>
      <w:r>
        <w:rPr>
          <w:b/>
          <w:color w:val="FF0000"/>
          <w:szCs w:val="22"/>
        </w:rPr>
        <w:t>)</w:t>
      </w:r>
    </w:p>
    <w:p w14:paraId="5E15A230" w14:textId="77777777" w:rsidR="00812803" w:rsidRPr="00812803" w:rsidRDefault="00812803" w:rsidP="00812803">
      <w:pPr>
        <w:spacing w:line="360" w:lineRule="auto"/>
        <w:rPr>
          <w:color w:val="000000"/>
          <w:szCs w:val="22"/>
        </w:rPr>
      </w:pPr>
      <w:r w:rsidRPr="00812803">
        <w:rPr>
          <w:color w:val="000000"/>
          <w:szCs w:val="22"/>
        </w:rPr>
        <w:t xml:space="preserve"> </w:t>
      </w:r>
    </w:p>
    <w:p w14:paraId="7EFBFB60" w14:textId="4500930D" w:rsidR="00812803" w:rsidRPr="006811D8" w:rsidRDefault="00D81024" w:rsidP="00812803">
      <w:pPr>
        <w:spacing w:line="360" w:lineRule="auto"/>
        <w:ind w:left="89" w:right="-15" w:hanging="10"/>
        <w:jc w:val="center"/>
        <w:rPr>
          <w:color w:val="FF0000"/>
          <w:szCs w:val="22"/>
        </w:rPr>
      </w:pPr>
      <w:r>
        <w:rPr>
          <w:color w:val="000000"/>
          <w:szCs w:val="22"/>
        </w:rPr>
        <w:t>Novembro</w:t>
      </w:r>
      <w:r w:rsidR="00812803" w:rsidRPr="00812803">
        <w:rPr>
          <w:color w:val="000000"/>
          <w:szCs w:val="22"/>
        </w:rPr>
        <w:t>/201</w:t>
      </w:r>
      <w:r>
        <w:rPr>
          <w:color w:val="000000"/>
          <w:szCs w:val="22"/>
        </w:rPr>
        <w:t>7</w:t>
      </w:r>
      <w:r w:rsidR="006811D8">
        <w:rPr>
          <w:color w:val="000000"/>
          <w:szCs w:val="22"/>
        </w:rPr>
        <w:t xml:space="preserve"> </w:t>
      </w:r>
      <w:r w:rsidR="006811D8">
        <w:rPr>
          <w:color w:val="FF0000"/>
          <w:szCs w:val="22"/>
        </w:rPr>
        <w:t>(mês e ano em que a dissertação foi defendida)</w:t>
      </w:r>
    </w:p>
    <w:p w14:paraId="23E7A051" w14:textId="40D22127" w:rsidR="00812803" w:rsidRPr="00812803" w:rsidRDefault="00812803" w:rsidP="00812803">
      <w:pPr>
        <w:spacing w:line="360" w:lineRule="auto"/>
        <w:rPr>
          <w:color w:val="000000"/>
          <w:szCs w:val="22"/>
        </w:rPr>
      </w:pPr>
    </w:p>
    <w:p w14:paraId="07FE0272" w14:textId="76811E4B" w:rsidR="00812803" w:rsidRPr="0004550A" w:rsidRDefault="00812803" w:rsidP="00812803">
      <w:pPr>
        <w:spacing w:line="360" w:lineRule="auto"/>
        <w:ind w:left="-15"/>
        <w:jc w:val="both"/>
        <w:rPr>
          <w:color w:val="FF0000"/>
          <w:szCs w:val="22"/>
        </w:rPr>
      </w:pPr>
      <w:r w:rsidRPr="00812803">
        <w:rPr>
          <w:color w:val="000000"/>
          <w:szCs w:val="22"/>
        </w:rPr>
        <w:t>Orientador</w:t>
      </w:r>
      <w:r w:rsidR="002F5B1B">
        <w:rPr>
          <w:color w:val="000000"/>
          <w:szCs w:val="22"/>
        </w:rPr>
        <w:t>(</w:t>
      </w:r>
      <w:r w:rsidRPr="00812803">
        <w:rPr>
          <w:color w:val="000000"/>
          <w:szCs w:val="22"/>
        </w:rPr>
        <w:t>es</w:t>
      </w:r>
      <w:r w:rsidR="002F5B1B">
        <w:rPr>
          <w:color w:val="000000"/>
          <w:szCs w:val="22"/>
        </w:rPr>
        <w:t>)</w:t>
      </w:r>
      <w:r w:rsidRPr="00812803">
        <w:rPr>
          <w:color w:val="000000"/>
          <w:szCs w:val="22"/>
        </w:rPr>
        <w:t xml:space="preserve">: </w:t>
      </w:r>
      <w:r w:rsidR="0004550A">
        <w:rPr>
          <w:color w:val="000000"/>
          <w:szCs w:val="22"/>
        </w:rPr>
        <w:t>Nome do o</w:t>
      </w:r>
      <w:r w:rsidR="006811D8">
        <w:rPr>
          <w:color w:val="000000"/>
          <w:szCs w:val="22"/>
        </w:rPr>
        <w:t>rientador 1</w:t>
      </w:r>
      <w:r w:rsidR="0004550A">
        <w:rPr>
          <w:color w:val="000000"/>
          <w:szCs w:val="22"/>
        </w:rPr>
        <w:t xml:space="preserve"> </w:t>
      </w:r>
      <w:r w:rsidR="0004550A">
        <w:rPr>
          <w:color w:val="FF0000"/>
          <w:szCs w:val="22"/>
        </w:rPr>
        <w:t>(sem a titulação)</w:t>
      </w:r>
    </w:p>
    <w:p w14:paraId="36B079AD" w14:textId="52741E5A" w:rsidR="00812803" w:rsidRPr="006811D8" w:rsidRDefault="00812803" w:rsidP="00812803">
      <w:pPr>
        <w:spacing w:line="360" w:lineRule="auto"/>
        <w:ind w:firstLine="541"/>
        <w:jc w:val="both"/>
        <w:rPr>
          <w:color w:val="FF0000"/>
          <w:szCs w:val="22"/>
        </w:rPr>
      </w:pPr>
      <w:r w:rsidRPr="00812803">
        <w:rPr>
          <w:color w:val="000000"/>
          <w:szCs w:val="22"/>
        </w:rPr>
        <w:t xml:space="preserve">             </w:t>
      </w:r>
      <w:r w:rsidR="002F5B1B">
        <w:rPr>
          <w:color w:val="000000"/>
          <w:szCs w:val="22"/>
        </w:rPr>
        <w:t xml:space="preserve">   </w:t>
      </w:r>
      <w:r w:rsidR="0004550A">
        <w:rPr>
          <w:color w:val="000000"/>
          <w:szCs w:val="22"/>
        </w:rPr>
        <w:t>Nome do o</w:t>
      </w:r>
      <w:r w:rsidR="006811D8">
        <w:rPr>
          <w:color w:val="000000"/>
          <w:szCs w:val="22"/>
        </w:rPr>
        <w:t xml:space="preserve">rientador 2 </w:t>
      </w:r>
      <w:r w:rsidR="006811D8">
        <w:rPr>
          <w:color w:val="FF0000"/>
          <w:szCs w:val="22"/>
        </w:rPr>
        <w:t>(caso haja)</w:t>
      </w:r>
    </w:p>
    <w:p w14:paraId="2B38A669" w14:textId="77777777" w:rsidR="00812803" w:rsidRPr="00812803" w:rsidRDefault="00812803" w:rsidP="00812803">
      <w:pPr>
        <w:spacing w:line="360" w:lineRule="auto"/>
        <w:rPr>
          <w:color w:val="000000"/>
          <w:szCs w:val="22"/>
        </w:rPr>
      </w:pPr>
    </w:p>
    <w:p w14:paraId="3754C557" w14:textId="77777777" w:rsidR="00812803" w:rsidRPr="00812803" w:rsidRDefault="00812803" w:rsidP="00812803">
      <w:pPr>
        <w:spacing w:line="360" w:lineRule="auto"/>
        <w:ind w:left="-15"/>
        <w:jc w:val="both"/>
        <w:rPr>
          <w:color w:val="000000"/>
          <w:szCs w:val="22"/>
        </w:rPr>
      </w:pPr>
      <w:r w:rsidRPr="00812803">
        <w:rPr>
          <w:color w:val="000000"/>
          <w:szCs w:val="22"/>
        </w:rPr>
        <w:t>Área de Concentração: Engenharia de Processos</w:t>
      </w:r>
    </w:p>
    <w:p w14:paraId="4A23611D" w14:textId="77777777" w:rsidR="00812803" w:rsidRPr="00812803" w:rsidRDefault="00812803" w:rsidP="00812803">
      <w:pPr>
        <w:spacing w:line="360" w:lineRule="auto"/>
        <w:rPr>
          <w:color w:val="000000"/>
          <w:szCs w:val="22"/>
        </w:rPr>
      </w:pPr>
    </w:p>
    <w:p w14:paraId="4A516C74" w14:textId="2650D430" w:rsidR="00812803" w:rsidRDefault="006811D8" w:rsidP="006811D8">
      <w:pPr>
        <w:spacing w:line="360" w:lineRule="auto"/>
        <w:jc w:val="both"/>
        <w:rPr>
          <w:rFonts w:eastAsia="Calibri"/>
          <w:szCs w:val="22"/>
          <w:lang w:eastAsia="en-US"/>
        </w:rPr>
      </w:pPr>
      <w:r w:rsidRPr="006811D8">
        <w:rPr>
          <w:color w:val="FF0000"/>
          <w:szCs w:val="22"/>
        </w:rPr>
        <w:t>É um elemento obrigatório</w:t>
      </w:r>
      <w:r w:rsidR="001A3836">
        <w:rPr>
          <w:color w:val="FF0000"/>
          <w:szCs w:val="22"/>
        </w:rPr>
        <w:t xml:space="preserve"> e deve ser digitado em Times New Roman 12, </w:t>
      </w:r>
      <w:r w:rsidR="0096326B">
        <w:rPr>
          <w:color w:val="FF0000"/>
          <w:szCs w:val="22"/>
        </w:rPr>
        <w:t>sem negrito</w:t>
      </w:r>
      <w:r w:rsidR="001A3836">
        <w:rPr>
          <w:color w:val="FF0000"/>
          <w:szCs w:val="22"/>
        </w:rPr>
        <w:t xml:space="preserve">, espaçamento de 1,5 entre linhas, Justificado, a margem de parágrafo deve estar rente a margem esquerda e </w:t>
      </w:r>
      <w:r w:rsidR="001A3836" w:rsidRPr="0068088D">
        <w:rPr>
          <w:b/>
          <w:color w:val="0070C0"/>
          <w:szCs w:val="22"/>
        </w:rPr>
        <w:t>sem recuo</w:t>
      </w:r>
      <w:r w:rsidR="00812803" w:rsidRPr="006811D8">
        <w:rPr>
          <w:color w:val="FF0000"/>
          <w:szCs w:val="22"/>
        </w:rPr>
        <w:t>.</w:t>
      </w:r>
      <w:r w:rsidRPr="006811D8">
        <w:rPr>
          <w:color w:val="FF0000"/>
          <w:szCs w:val="22"/>
        </w:rPr>
        <w:t xml:space="preserve"> O resumo deve ressaltar o </w:t>
      </w:r>
      <w:r w:rsidRPr="0068088D">
        <w:rPr>
          <w:b/>
          <w:color w:val="0070C0"/>
          <w:szCs w:val="22"/>
        </w:rPr>
        <w:t>objetivo</w:t>
      </w:r>
      <w:r w:rsidRPr="006811D8">
        <w:rPr>
          <w:color w:val="FF0000"/>
          <w:szCs w:val="22"/>
        </w:rPr>
        <w:t xml:space="preserve">, o </w:t>
      </w:r>
      <w:r w:rsidRPr="0068088D">
        <w:rPr>
          <w:b/>
          <w:color w:val="0070C0"/>
          <w:szCs w:val="22"/>
        </w:rPr>
        <w:t>método</w:t>
      </w:r>
      <w:r w:rsidRPr="006811D8">
        <w:rPr>
          <w:color w:val="FF0000"/>
          <w:szCs w:val="22"/>
        </w:rPr>
        <w:t xml:space="preserve">, os </w:t>
      </w:r>
      <w:r w:rsidRPr="0068088D">
        <w:rPr>
          <w:b/>
          <w:color w:val="0070C0"/>
          <w:szCs w:val="22"/>
        </w:rPr>
        <w:t>resultados</w:t>
      </w:r>
      <w:r w:rsidRPr="006811D8">
        <w:rPr>
          <w:color w:val="FF0000"/>
          <w:szCs w:val="22"/>
        </w:rPr>
        <w:t xml:space="preserve"> e as </w:t>
      </w:r>
      <w:r w:rsidRPr="0068088D">
        <w:rPr>
          <w:b/>
          <w:color w:val="0070C0"/>
          <w:szCs w:val="22"/>
        </w:rPr>
        <w:t>conclusões</w:t>
      </w:r>
      <w:r w:rsidRPr="006811D8">
        <w:rPr>
          <w:color w:val="FF0000"/>
          <w:szCs w:val="22"/>
        </w:rPr>
        <w:t xml:space="preserve"> </w:t>
      </w:r>
      <w:r w:rsidR="0068088D">
        <w:rPr>
          <w:color w:val="FF0000"/>
          <w:szCs w:val="22"/>
        </w:rPr>
        <w:t>da dissertação</w:t>
      </w:r>
      <w:r w:rsidRPr="006811D8">
        <w:rPr>
          <w:color w:val="FF0000"/>
          <w:szCs w:val="22"/>
        </w:rPr>
        <w:t xml:space="preserve">. O resumo deve ser composto de uma sequência de frases concisas, afirmativas e não de enumeração de tópicos. Recomenda-se o uso de parágrafo único. A primeira frase deve ser significativa, explicando o tema principal do documento. Deve-se usar o verbo na voz ativa e na terceira pessoa do singular. Devem-se evitar símbolos e contrações que não sejam de uso corrente; fórmulas, equações, diagramas etc., que não sejam absolutamente necessários; quando seu emprego for imprescindível, </w:t>
      </w:r>
      <w:r w:rsidR="001A3836" w:rsidRPr="006811D8">
        <w:rPr>
          <w:color w:val="FF0000"/>
          <w:szCs w:val="22"/>
        </w:rPr>
        <w:t>defin</w:t>
      </w:r>
      <w:r w:rsidR="001A3836">
        <w:rPr>
          <w:color w:val="FF0000"/>
          <w:szCs w:val="22"/>
        </w:rPr>
        <w:t>i</w:t>
      </w:r>
      <w:r w:rsidR="001A3836" w:rsidRPr="006811D8">
        <w:rPr>
          <w:color w:val="FF0000"/>
          <w:szCs w:val="22"/>
        </w:rPr>
        <w:t>-los</w:t>
      </w:r>
      <w:r w:rsidRPr="006811D8">
        <w:rPr>
          <w:color w:val="FF0000"/>
          <w:szCs w:val="22"/>
        </w:rPr>
        <w:t xml:space="preserve"> na primeira vez que aparecerem. Quanto a sua extensão, </w:t>
      </w:r>
      <w:r w:rsidR="0096326B">
        <w:rPr>
          <w:color w:val="FF0000"/>
          <w:szCs w:val="22"/>
        </w:rPr>
        <w:t>recomenda-se que os resumos deva</w:t>
      </w:r>
      <w:r w:rsidRPr="006811D8">
        <w:rPr>
          <w:color w:val="FF0000"/>
          <w:szCs w:val="22"/>
        </w:rPr>
        <w:t>m ter de 150 a 500 palavras.</w:t>
      </w:r>
    </w:p>
    <w:p w14:paraId="30BA6C98" w14:textId="77777777" w:rsidR="006069D6" w:rsidRPr="0068088D" w:rsidRDefault="006069D6" w:rsidP="007C4C15">
      <w:pPr>
        <w:spacing w:line="360" w:lineRule="auto"/>
        <w:jc w:val="both"/>
      </w:pPr>
    </w:p>
    <w:p w14:paraId="7AE4BD82" w14:textId="20191464" w:rsidR="00804E0C" w:rsidRPr="0068088D" w:rsidRDefault="00804E0C" w:rsidP="00367838">
      <w:pPr>
        <w:spacing w:line="360" w:lineRule="auto"/>
        <w:jc w:val="both"/>
      </w:pPr>
    </w:p>
    <w:p w14:paraId="34473091" w14:textId="77777777" w:rsidR="008A353D" w:rsidRPr="00175849" w:rsidRDefault="008A353D" w:rsidP="007C4C15">
      <w:pPr>
        <w:spacing w:line="360" w:lineRule="auto"/>
        <w:jc w:val="center"/>
      </w:pPr>
    </w:p>
    <w:p w14:paraId="2A1F0CC2" w14:textId="77777777" w:rsidR="0083422E" w:rsidRPr="00175849" w:rsidRDefault="0083422E">
      <w:r w:rsidRPr="00175849">
        <w:br w:type="page"/>
      </w:r>
    </w:p>
    <w:p w14:paraId="04393F67" w14:textId="77777777" w:rsidR="00812803" w:rsidRPr="00812803" w:rsidRDefault="00812803" w:rsidP="00812803">
      <w:pPr>
        <w:autoSpaceDE w:val="0"/>
        <w:autoSpaceDN w:val="0"/>
        <w:adjustRightInd w:val="0"/>
        <w:spacing w:line="360" w:lineRule="auto"/>
        <w:jc w:val="both"/>
        <w:rPr>
          <w:rFonts w:eastAsiaTheme="minorHAnsi" w:cstheme="minorBidi"/>
          <w:sz w:val="23"/>
          <w:szCs w:val="23"/>
          <w:lang w:val="en-US" w:eastAsia="en-US"/>
        </w:rPr>
      </w:pPr>
      <w:r w:rsidRPr="00812803">
        <w:rPr>
          <w:rFonts w:eastAsiaTheme="minorHAnsi" w:cstheme="minorBidi"/>
          <w:sz w:val="23"/>
          <w:szCs w:val="23"/>
          <w:lang w:val="en-US" w:eastAsia="en-US"/>
        </w:rPr>
        <w:lastRenderedPageBreak/>
        <w:t xml:space="preserve">Abstract of Dissertation presented to </w:t>
      </w:r>
      <w:r w:rsidRPr="00812803">
        <w:rPr>
          <w:rFonts w:eastAsiaTheme="minorHAnsi" w:cstheme="minorBidi"/>
          <w:lang w:val="en-US" w:eastAsia="en-US"/>
        </w:rPr>
        <w:t>PPGEP/UFPA</w:t>
      </w:r>
      <w:r w:rsidRPr="00812803">
        <w:rPr>
          <w:rFonts w:eastAsiaTheme="minorHAnsi" w:cstheme="minorBidi"/>
          <w:sz w:val="23"/>
          <w:szCs w:val="23"/>
          <w:lang w:val="en-US" w:eastAsia="en-US"/>
        </w:rPr>
        <w:t xml:space="preserve"> as a partial fulfillment of the requirements for the degree of Master in Process Engineering (M. Eng.)</w:t>
      </w:r>
    </w:p>
    <w:p w14:paraId="23420C7D" w14:textId="77777777" w:rsidR="00812803" w:rsidRPr="00812803" w:rsidRDefault="00812803" w:rsidP="00812803">
      <w:pPr>
        <w:spacing w:line="360" w:lineRule="auto"/>
        <w:jc w:val="both"/>
        <w:rPr>
          <w:b/>
          <w:color w:val="000000"/>
          <w:szCs w:val="22"/>
          <w:lang w:val="en-US"/>
        </w:rPr>
      </w:pPr>
    </w:p>
    <w:p w14:paraId="37E5E87C" w14:textId="77777777" w:rsidR="00812803" w:rsidRPr="001A3836" w:rsidRDefault="001A3836" w:rsidP="00812803">
      <w:pPr>
        <w:spacing w:line="360" w:lineRule="auto"/>
        <w:jc w:val="center"/>
        <w:rPr>
          <w:b/>
          <w:color w:val="000000"/>
          <w:szCs w:val="22"/>
        </w:rPr>
      </w:pPr>
      <w:r w:rsidRPr="00221E9E">
        <w:rPr>
          <w:b/>
          <w:color w:val="000000"/>
          <w:szCs w:val="22"/>
        </w:rPr>
        <w:t xml:space="preserve">TÍTULO </w:t>
      </w:r>
      <w:r>
        <w:rPr>
          <w:b/>
          <w:color w:val="000000"/>
          <w:szCs w:val="22"/>
        </w:rPr>
        <w:t>DA DISSERTAÇÃO</w:t>
      </w:r>
      <w:r w:rsidRPr="00221E9E">
        <w:rPr>
          <w:b/>
          <w:color w:val="000000"/>
          <w:szCs w:val="22"/>
        </w:rPr>
        <w:t xml:space="preserve"> </w:t>
      </w:r>
      <w:r w:rsidRPr="00A86BF7">
        <w:rPr>
          <w:b/>
          <w:color w:val="000000"/>
          <w:szCs w:val="22"/>
          <w:u w:val="single"/>
        </w:rPr>
        <w:t>EM INGLÊS</w:t>
      </w:r>
      <w:r>
        <w:rPr>
          <w:b/>
          <w:color w:val="000000"/>
          <w:szCs w:val="22"/>
        </w:rPr>
        <w:t>.</w:t>
      </w:r>
      <w:r w:rsidRPr="00221E9E">
        <w:rPr>
          <w:b/>
          <w:color w:val="000000"/>
          <w:szCs w:val="22"/>
        </w:rPr>
        <w:t xml:space="preserve"> FONTE TIMES NEW ROMAN 1</w:t>
      </w:r>
      <w:r>
        <w:rPr>
          <w:b/>
          <w:color w:val="000000"/>
          <w:szCs w:val="22"/>
        </w:rPr>
        <w:t>2</w:t>
      </w:r>
      <w:r w:rsidRPr="00221E9E">
        <w:rPr>
          <w:b/>
          <w:color w:val="000000"/>
          <w:szCs w:val="22"/>
        </w:rPr>
        <w:t xml:space="preserve">, NEGRITO, </w:t>
      </w:r>
      <w:r>
        <w:rPr>
          <w:b/>
          <w:color w:val="000000"/>
          <w:szCs w:val="22"/>
        </w:rPr>
        <w:t>CENTRALIZADO</w:t>
      </w:r>
      <w:r w:rsidRPr="00221E9E">
        <w:rPr>
          <w:b/>
          <w:color w:val="000000"/>
          <w:szCs w:val="22"/>
        </w:rPr>
        <w:t xml:space="preserve">, </w:t>
      </w:r>
      <w:r>
        <w:rPr>
          <w:b/>
          <w:color w:val="000000"/>
          <w:szCs w:val="22"/>
        </w:rPr>
        <w:t>CAIXA-ALTA E ESPAÇAMENTO DE 1,5 ENTRE LINHAS</w:t>
      </w:r>
    </w:p>
    <w:p w14:paraId="0A14A50E" w14:textId="77777777" w:rsidR="00812803" w:rsidRPr="001A3836" w:rsidRDefault="00812803" w:rsidP="00812803">
      <w:pPr>
        <w:spacing w:line="360" w:lineRule="auto"/>
        <w:rPr>
          <w:color w:val="000000"/>
          <w:szCs w:val="22"/>
          <w:highlight w:val="yellow"/>
        </w:rPr>
      </w:pPr>
    </w:p>
    <w:p w14:paraId="550CD2EA" w14:textId="77777777" w:rsidR="00812803" w:rsidRPr="00812803" w:rsidRDefault="001A3836" w:rsidP="00812803">
      <w:pPr>
        <w:spacing w:line="360" w:lineRule="auto"/>
        <w:ind w:left="10" w:right="-15" w:hanging="10"/>
        <w:jc w:val="center"/>
        <w:rPr>
          <w:color w:val="000000"/>
          <w:szCs w:val="22"/>
        </w:rPr>
      </w:pPr>
      <w:r>
        <w:rPr>
          <w:b/>
          <w:color w:val="000000"/>
          <w:szCs w:val="22"/>
        </w:rPr>
        <w:t xml:space="preserve">Nome do discente </w:t>
      </w:r>
      <w:r w:rsidRPr="001546BC">
        <w:rPr>
          <w:b/>
          <w:color w:val="FF0000"/>
          <w:szCs w:val="22"/>
        </w:rPr>
        <w:t>(</w:t>
      </w:r>
      <w:r w:rsidR="0096326B">
        <w:rPr>
          <w:b/>
          <w:color w:val="FF0000"/>
          <w:szCs w:val="22"/>
        </w:rPr>
        <w:t>N</w:t>
      </w:r>
      <w:r w:rsidRPr="001546BC">
        <w:rPr>
          <w:b/>
          <w:color w:val="FF0000"/>
          <w:szCs w:val="22"/>
        </w:rPr>
        <w:t>egrito, centralizado e espaçamento simples entre linhas</w:t>
      </w:r>
      <w:r>
        <w:rPr>
          <w:b/>
          <w:color w:val="FF0000"/>
          <w:szCs w:val="22"/>
        </w:rPr>
        <w:t>)</w:t>
      </w:r>
      <w:r w:rsidR="00812803" w:rsidRPr="00812803">
        <w:rPr>
          <w:b/>
          <w:color w:val="000000"/>
          <w:sz w:val="23"/>
          <w:szCs w:val="22"/>
        </w:rPr>
        <w:t xml:space="preserve"> </w:t>
      </w:r>
    </w:p>
    <w:p w14:paraId="68044A20" w14:textId="77777777" w:rsidR="00812803" w:rsidRPr="00812803" w:rsidRDefault="00812803" w:rsidP="00812803">
      <w:pPr>
        <w:spacing w:line="360" w:lineRule="auto"/>
        <w:rPr>
          <w:color w:val="000000"/>
          <w:szCs w:val="22"/>
        </w:rPr>
      </w:pPr>
    </w:p>
    <w:p w14:paraId="079C95C7" w14:textId="21CE62FC" w:rsidR="00812803" w:rsidRPr="00354726" w:rsidRDefault="00D81024" w:rsidP="00812803">
      <w:pPr>
        <w:spacing w:line="360" w:lineRule="auto"/>
        <w:jc w:val="center"/>
        <w:rPr>
          <w:color w:val="000000"/>
        </w:rPr>
      </w:pPr>
      <w:proofErr w:type="spellStart"/>
      <w:r>
        <w:rPr>
          <w:color w:val="000000"/>
        </w:rPr>
        <w:t>November</w:t>
      </w:r>
      <w:proofErr w:type="spellEnd"/>
      <w:r>
        <w:rPr>
          <w:color w:val="000000"/>
        </w:rPr>
        <w:t>/2017</w:t>
      </w:r>
    </w:p>
    <w:p w14:paraId="1D2AB934" w14:textId="77777777" w:rsidR="00812803" w:rsidRPr="00812803" w:rsidRDefault="00812803" w:rsidP="00812803">
      <w:pPr>
        <w:spacing w:line="360" w:lineRule="auto"/>
        <w:rPr>
          <w:color w:val="000000"/>
          <w:szCs w:val="22"/>
        </w:rPr>
      </w:pPr>
    </w:p>
    <w:p w14:paraId="0B0FC56D" w14:textId="02F1681F" w:rsidR="00812803" w:rsidRPr="00DD3757" w:rsidRDefault="00812803" w:rsidP="00812803">
      <w:pPr>
        <w:spacing w:line="360" w:lineRule="auto"/>
        <w:ind w:left="-15"/>
        <w:jc w:val="both"/>
        <w:rPr>
          <w:color w:val="000000"/>
        </w:rPr>
      </w:pPr>
      <w:proofErr w:type="spellStart"/>
      <w:r w:rsidRPr="00DD3757">
        <w:rPr>
          <w:color w:val="000000"/>
        </w:rPr>
        <w:t>Advisor</w:t>
      </w:r>
      <w:proofErr w:type="spellEnd"/>
      <w:r w:rsidR="002F5B1B" w:rsidRPr="00DD3757">
        <w:rPr>
          <w:color w:val="000000"/>
        </w:rPr>
        <w:t>(</w:t>
      </w:r>
      <w:r w:rsidRPr="00DD3757">
        <w:rPr>
          <w:color w:val="000000"/>
        </w:rPr>
        <w:t>s</w:t>
      </w:r>
      <w:r w:rsidR="002F5B1B" w:rsidRPr="00DD3757">
        <w:rPr>
          <w:color w:val="000000"/>
        </w:rPr>
        <w:t>)</w:t>
      </w:r>
      <w:r w:rsidRPr="00DD3757">
        <w:rPr>
          <w:color w:val="000000"/>
        </w:rPr>
        <w:t xml:space="preserve">: </w:t>
      </w:r>
      <w:r w:rsidR="002F5B1B" w:rsidRPr="00DD3757">
        <w:rPr>
          <w:color w:val="000000"/>
        </w:rPr>
        <w:t>Nome do o</w:t>
      </w:r>
      <w:r w:rsidR="001A3836" w:rsidRPr="00DD3757">
        <w:rPr>
          <w:color w:val="000000"/>
        </w:rPr>
        <w:t>rientador 1</w:t>
      </w:r>
      <w:r w:rsidR="002F5B1B" w:rsidRPr="00DD3757">
        <w:rPr>
          <w:color w:val="000000"/>
        </w:rPr>
        <w:t xml:space="preserve"> </w:t>
      </w:r>
      <w:r w:rsidR="002F5B1B" w:rsidRPr="00DD3757">
        <w:rPr>
          <w:color w:val="FF0000"/>
        </w:rPr>
        <w:t>(sem a titulação)</w:t>
      </w:r>
    </w:p>
    <w:p w14:paraId="7715AFA6" w14:textId="152B48D2" w:rsidR="00812803" w:rsidRPr="001A3836" w:rsidRDefault="00812803" w:rsidP="00812803">
      <w:pPr>
        <w:spacing w:line="360" w:lineRule="auto"/>
        <w:ind w:left="693" w:firstLine="15"/>
        <w:jc w:val="both"/>
        <w:rPr>
          <w:color w:val="FF0000"/>
          <w:szCs w:val="22"/>
        </w:rPr>
      </w:pPr>
      <w:r w:rsidRPr="00DD3757">
        <w:rPr>
          <w:color w:val="000000"/>
        </w:rPr>
        <w:t xml:space="preserve">    </w:t>
      </w:r>
      <w:r w:rsidR="002F5B1B" w:rsidRPr="00DD3757">
        <w:rPr>
          <w:color w:val="000000"/>
        </w:rPr>
        <w:t xml:space="preserve">   Nome do o</w:t>
      </w:r>
      <w:r w:rsidR="001A3836" w:rsidRPr="00DD3757">
        <w:rPr>
          <w:color w:val="000000"/>
        </w:rPr>
        <w:t xml:space="preserve">rientador 2 </w:t>
      </w:r>
      <w:r w:rsidR="001A3836" w:rsidRPr="00DD3757">
        <w:rPr>
          <w:color w:val="FF0000"/>
        </w:rPr>
        <w:t>(caso haja)</w:t>
      </w:r>
    </w:p>
    <w:p w14:paraId="16007755" w14:textId="77777777" w:rsidR="00812803" w:rsidRPr="00812803" w:rsidRDefault="00812803" w:rsidP="00812803">
      <w:pPr>
        <w:spacing w:line="360" w:lineRule="auto"/>
        <w:rPr>
          <w:color w:val="000000"/>
          <w:szCs w:val="22"/>
        </w:rPr>
      </w:pPr>
    </w:p>
    <w:p w14:paraId="2AEEAD74" w14:textId="77777777" w:rsidR="00812803" w:rsidRPr="0096326B" w:rsidRDefault="00812803" w:rsidP="00812803">
      <w:pPr>
        <w:spacing w:line="360" w:lineRule="auto"/>
        <w:ind w:left="-15"/>
        <w:jc w:val="both"/>
        <w:rPr>
          <w:color w:val="000000"/>
          <w:szCs w:val="22"/>
        </w:rPr>
      </w:pPr>
      <w:proofErr w:type="spellStart"/>
      <w:r w:rsidRPr="0096326B">
        <w:rPr>
          <w:color w:val="000000"/>
          <w:szCs w:val="22"/>
        </w:rPr>
        <w:t>Research</w:t>
      </w:r>
      <w:proofErr w:type="spellEnd"/>
      <w:r w:rsidRPr="0096326B">
        <w:rPr>
          <w:color w:val="000000"/>
          <w:szCs w:val="22"/>
        </w:rPr>
        <w:t xml:space="preserve"> </w:t>
      </w:r>
      <w:proofErr w:type="spellStart"/>
      <w:r w:rsidRPr="0096326B">
        <w:rPr>
          <w:color w:val="000000"/>
          <w:szCs w:val="22"/>
        </w:rPr>
        <w:t>Area</w:t>
      </w:r>
      <w:proofErr w:type="spellEnd"/>
      <w:r w:rsidRPr="0096326B">
        <w:rPr>
          <w:color w:val="000000"/>
          <w:szCs w:val="22"/>
        </w:rPr>
        <w:t xml:space="preserve">: </w:t>
      </w:r>
      <w:proofErr w:type="spellStart"/>
      <w:r w:rsidRPr="0096326B">
        <w:rPr>
          <w:color w:val="000000"/>
          <w:szCs w:val="22"/>
        </w:rPr>
        <w:t>Process</w:t>
      </w:r>
      <w:proofErr w:type="spellEnd"/>
      <w:r w:rsidRPr="0096326B">
        <w:rPr>
          <w:color w:val="000000"/>
          <w:szCs w:val="22"/>
        </w:rPr>
        <w:t xml:space="preserve"> </w:t>
      </w:r>
      <w:proofErr w:type="spellStart"/>
      <w:r w:rsidRPr="0096326B">
        <w:rPr>
          <w:color w:val="000000"/>
          <w:szCs w:val="22"/>
        </w:rPr>
        <w:t>Engineering</w:t>
      </w:r>
      <w:proofErr w:type="spellEnd"/>
      <w:r w:rsidRPr="0096326B">
        <w:rPr>
          <w:color w:val="000000"/>
          <w:szCs w:val="22"/>
        </w:rPr>
        <w:t xml:space="preserve"> </w:t>
      </w:r>
    </w:p>
    <w:p w14:paraId="2181101D" w14:textId="05B8148C" w:rsidR="00812803" w:rsidRPr="0096326B" w:rsidRDefault="00812803" w:rsidP="00D81024">
      <w:pPr>
        <w:spacing w:line="360" w:lineRule="auto"/>
        <w:jc w:val="both"/>
        <w:rPr>
          <w:color w:val="000000"/>
          <w:szCs w:val="22"/>
        </w:rPr>
      </w:pPr>
    </w:p>
    <w:p w14:paraId="6F53DB42" w14:textId="55E28C28" w:rsidR="005B30FF" w:rsidRPr="001A3836" w:rsidRDefault="001A3836" w:rsidP="00812803">
      <w:pPr>
        <w:spacing w:line="360" w:lineRule="auto"/>
        <w:jc w:val="both"/>
        <w:rPr>
          <w:color w:val="FF0000"/>
        </w:rPr>
      </w:pPr>
      <w:r>
        <w:rPr>
          <w:color w:val="FF0000"/>
        </w:rPr>
        <w:t xml:space="preserve">O abstract </w:t>
      </w:r>
      <w:r w:rsidR="0068088D">
        <w:rPr>
          <w:color w:val="FF0000"/>
        </w:rPr>
        <w:t>é</w:t>
      </w:r>
      <w:r w:rsidR="005279DD">
        <w:rPr>
          <w:color w:val="FF0000"/>
        </w:rPr>
        <w:t xml:space="preserve"> um elemento obrigatório e </w:t>
      </w:r>
      <w:r w:rsidR="0054524E">
        <w:rPr>
          <w:color w:val="FF0000"/>
        </w:rPr>
        <w:t>consiste no mesmo resumo descrito anteriormente, porém no idioma inglês</w:t>
      </w:r>
      <w:r>
        <w:rPr>
          <w:color w:val="FF0000"/>
        </w:rPr>
        <w:t>.</w:t>
      </w:r>
      <w:r w:rsidR="0054524E">
        <w:rPr>
          <w:color w:val="FF0000"/>
        </w:rPr>
        <w:t xml:space="preserve"> Na tradução do resumo em português para o inglês também deve ser seguido a recomendação do limite de uma página </w:t>
      </w:r>
      <w:r w:rsidR="000D2DD9">
        <w:rPr>
          <w:color w:val="FF0000"/>
        </w:rPr>
        <w:t>e a mesma formatação indicada para o resumo em português.</w:t>
      </w:r>
    </w:p>
    <w:p w14:paraId="7F0F720D" w14:textId="77777777" w:rsidR="00EC6FB0" w:rsidRPr="001A3836" w:rsidRDefault="00EC6FB0" w:rsidP="00812803">
      <w:pPr>
        <w:spacing w:line="360" w:lineRule="auto"/>
        <w:jc w:val="both"/>
        <w:rPr>
          <w:rStyle w:val="hps"/>
        </w:rPr>
      </w:pPr>
    </w:p>
    <w:p w14:paraId="0E975F53" w14:textId="7D3003E9" w:rsidR="00812803" w:rsidRPr="00175849" w:rsidRDefault="00812803" w:rsidP="00367838">
      <w:pPr>
        <w:spacing w:line="360" w:lineRule="auto"/>
        <w:jc w:val="both"/>
      </w:pPr>
    </w:p>
    <w:p w14:paraId="6030BDB4" w14:textId="77777777" w:rsidR="00812803" w:rsidRPr="00175849" w:rsidRDefault="00812803">
      <w:r w:rsidRPr="00175849">
        <w:br w:type="page"/>
      </w:r>
    </w:p>
    <w:p w14:paraId="48EA9854" w14:textId="77777777" w:rsidR="009A34C2" w:rsidRPr="000D2DD9" w:rsidRDefault="009A34C2" w:rsidP="009A34C2">
      <w:pPr>
        <w:spacing w:line="360" w:lineRule="auto"/>
        <w:jc w:val="center"/>
        <w:rPr>
          <w:b/>
        </w:rPr>
      </w:pPr>
      <w:r w:rsidRPr="00A90E4C">
        <w:rPr>
          <w:b/>
        </w:rPr>
        <w:lastRenderedPageBreak/>
        <w:t>SUMÁRIO</w:t>
      </w:r>
    </w:p>
    <w:p w14:paraId="6AE2A49B" w14:textId="56BC861B" w:rsidR="00786C38" w:rsidRDefault="009A3DF9" w:rsidP="009A34C2">
      <w:pPr>
        <w:spacing w:line="360" w:lineRule="auto"/>
        <w:jc w:val="center"/>
      </w:pPr>
      <w:r>
        <w:rPr>
          <w:color w:val="FF0000"/>
        </w:rPr>
        <w:t>(Espaçamento de 1,5 entre linhas)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7990"/>
        <w:gridCol w:w="514"/>
      </w:tblGrid>
      <w:tr w:rsidR="00BD07F4" w:rsidRPr="00D81024" w14:paraId="623AF33D" w14:textId="77777777" w:rsidTr="00D24BA0">
        <w:trPr>
          <w:trHeight w:val="340"/>
          <w:jc w:val="center"/>
        </w:trPr>
        <w:tc>
          <w:tcPr>
            <w:tcW w:w="7990" w:type="dxa"/>
          </w:tcPr>
          <w:p w14:paraId="13D1C333" w14:textId="77777777" w:rsidR="00BD07F4" w:rsidRPr="00D81024" w:rsidRDefault="00BD07F4" w:rsidP="00BD07F4">
            <w:pPr>
              <w:spacing w:line="360" w:lineRule="auto"/>
              <w:jc w:val="both"/>
              <w:rPr>
                <w:b/>
              </w:rPr>
            </w:pPr>
            <w:r w:rsidRPr="00D81024">
              <w:rPr>
                <w:b/>
              </w:rPr>
              <w:t>CAPÍTULO 1 - INTRODUÇÃO..........................................................................</w:t>
            </w:r>
          </w:p>
        </w:tc>
        <w:tc>
          <w:tcPr>
            <w:tcW w:w="514" w:type="dxa"/>
            <w:vAlign w:val="bottom"/>
          </w:tcPr>
          <w:p w14:paraId="713A3CCA" w14:textId="77777777" w:rsidR="00BD07F4" w:rsidRPr="00D81024" w:rsidRDefault="002B7340" w:rsidP="00BD07F4">
            <w:pPr>
              <w:spacing w:line="360" w:lineRule="auto"/>
              <w:jc w:val="right"/>
              <w:rPr>
                <w:b/>
                <w:color w:val="000000"/>
              </w:rPr>
            </w:pPr>
            <w:r w:rsidRPr="00D81024">
              <w:rPr>
                <w:b/>
                <w:color w:val="000000"/>
              </w:rPr>
              <w:t>1</w:t>
            </w:r>
          </w:p>
        </w:tc>
      </w:tr>
      <w:tr w:rsidR="00BD07F4" w:rsidRPr="00D06E74" w14:paraId="1285B532" w14:textId="77777777" w:rsidTr="00D24BA0">
        <w:trPr>
          <w:trHeight w:val="340"/>
          <w:jc w:val="center"/>
        </w:trPr>
        <w:tc>
          <w:tcPr>
            <w:tcW w:w="7990" w:type="dxa"/>
          </w:tcPr>
          <w:p w14:paraId="0A924DB2" w14:textId="2C092F9A" w:rsidR="00BD07F4" w:rsidRPr="00D06E74" w:rsidRDefault="00BD07F4" w:rsidP="00757AB0">
            <w:pPr>
              <w:spacing w:line="360" w:lineRule="auto"/>
              <w:jc w:val="both"/>
            </w:pPr>
            <w:r>
              <w:t>1.1</w:t>
            </w:r>
            <w:r w:rsidRPr="00D06E74">
              <w:t xml:space="preserve"> </w:t>
            </w:r>
            <w:r w:rsidR="00757AB0">
              <w:t xml:space="preserve">- </w:t>
            </w:r>
            <w:r>
              <w:t>MOTIVAÇÃO........................................</w:t>
            </w:r>
            <w:r w:rsidR="00757AB0">
              <w:t>.</w:t>
            </w:r>
            <w:r w:rsidRPr="00D06E74">
              <w:t>..........</w:t>
            </w:r>
            <w:r>
              <w:t>...............</w:t>
            </w:r>
            <w:r w:rsidRPr="00D06E74">
              <w:t>.........................</w:t>
            </w:r>
            <w:r>
              <w:t>..</w:t>
            </w:r>
            <w:r w:rsidRPr="00D06E74">
              <w:t>....</w:t>
            </w:r>
          </w:p>
        </w:tc>
        <w:tc>
          <w:tcPr>
            <w:tcW w:w="514" w:type="dxa"/>
            <w:vAlign w:val="bottom"/>
          </w:tcPr>
          <w:p w14:paraId="29BB53AC" w14:textId="77777777" w:rsidR="00BD07F4" w:rsidRPr="00D06E74" w:rsidRDefault="002B7340" w:rsidP="00BD07F4">
            <w:pPr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BD07F4" w:rsidRPr="00D06E74" w14:paraId="45C82727" w14:textId="77777777" w:rsidTr="00D24BA0">
        <w:trPr>
          <w:trHeight w:val="340"/>
          <w:jc w:val="center"/>
        </w:trPr>
        <w:tc>
          <w:tcPr>
            <w:tcW w:w="7990" w:type="dxa"/>
          </w:tcPr>
          <w:p w14:paraId="2E84EC1F" w14:textId="367A65C6" w:rsidR="00BD07F4" w:rsidRPr="00D06E74" w:rsidRDefault="00BD07F4" w:rsidP="00757AB0">
            <w:pPr>
              <w:spacing w:line="360" w:lineRule="auto"/>
              <w:jc w:val="both"/>
            </w:pPr>
            <w:r>
              <w:t>1.2</w:t>
            </w:r>
            <w:r w:rsidRPr="00D06E74">
              <w:t xml:space="preserve"> </w:t>
            </w:r>
            <w:r w:rsidR="00757AB0">
              <w:t xml:space="preserve">- </w:t>
            </w:r>
            <w:r>
              <w:t>OBJETIVOS............................................</w:t>
            </w:r>
            <w:r w:rsidRPr="00D06E74">
              <w:t>..........</w:t>
            </w:r>
            <w:r>
              <w:t>...............</w:t>
            </w:r>
            <w:r w:rsidRPr="00D06E74">
              <w:t>.........................</w:t>
            </w:r>
            <w:r>
              <w:t>..</w:t>
            </w:r>
            <w:r w:rsidRPr="00D06E74">
              <w:t>....</w:t>
            </w:r>
          </w:p>
        </w:tc>
        <w:tc>
          <w:tcPr>
            <w:tcW w:w="514" w:type="dxa"/>
            <w:vAlign w:val="bottom"/>
          </w:tcPr>
          <w:p w14:paraId="3C633A80" w14:textId="77777777" w:rsidR="00BD07F4" w:rsidRPr="00D06E74" w:rsidRDefault="002B7340" w:rsidP="00BD07F4">
            <w:pPr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D42F31" w:rsidRPr="00D81024" w14:paraId="055849FA" w14:textId="77777777" w:rsidTr="00D24BA0">
        <w:trPr>
          <w:trHeight w:val="340"/>
          <w:jc w:val="center"/>
        </w:trPr>
        <w:tc>
          <w:tcPr>
            <w:tcW w:w="7990" w:type="dxa"/>
          </w:tcPr>
          <w:p w14:paraId="2A92D72A" w14:textId="44251659" w:rsidR="00D42F31" w:rsidRPr="00D81024" w:rsidRDefault="00BD07F4" w:rsidP="00757AB0">
            <w:pPr>
              <w:spacing w:line="360" w:lineRule="auto"/>
              <w:jc w:val="both"/>
              <w:rPr>
                <w:b/>
              </w:rPr>
            </w:pPr>
            <w:r w:rsidRPr="00D81024">
              <w:rPr>
                <w:b/>
              </w:rPr>
              <w:t>1.2.1</w:t>
            </w:r>
            <w:r w:rsidR="00D42F31" w:rsidRPr="00D81024">
              <w:rPr>
                <w:b/>
              </w:rPr>
              <w:t xml:space="preserve"> </w:t>
            </w:r>
            <w:r w:rsidR="00757AB0">
              <w:rPr>
                <w:b/>
              </w:rPr>
              <w:t xml:space="preserve">- </w:t>
            </w:r>
            <w:r w:rsidRPr="00D81024">
              <w:rPr>
                <w:b/>
              </w:rPr>
              <w:t>Objetivo geral</w:t>
            </w:r>
            <w:r w:rsidR="00BA0B91" w:rsidRPr="00D81024">
              <w:rPr>
                <w:b/>
              </w:rPr>
              <w:t>..</w:t>
            </w:r>
            <w:r w:rsidR="00D42F31" w:rsidRPr="00D81024">
              <w:rPr>
                <w:b/>
              </w:rPr>
              <w:t>............</w:t>
            </w:r>
            <w:r w:rsidRPr="00D81024">
              <w:rPr>
                <w:b/>
              </w:rPr>
              <w:t>........................................</w:t>
            </w:r>
            <w:r w:rsidR="00D42F31" w:rsidRPr="00D81024">
              <w:rPr>
                <w:b/>
              </w:rPr>
              <w:t>.....................................</w:t>
            </w:r>
            <w:r w:rsidR="00D64FD0" w:rsidRPr="00D81024">
              <w:rPr>
                <w:b/>
              </w:rPr>
              <w:t>...</w:t>
            </w:r>
          </w:p>
        </w:tc>
        <w:tc>
          <w:tcPr>
            <w:tcW w:w="514" w:type="dxa"/>
            <w:vAlign w:val="bottom"/>
          </w:tcPr>
          <w:p w14:paraId="5E55317C" w14:textId="77777777" w:rsidR="00D42F31" w:rsidRPr="00D81024" w:rsidRDefault="002B7340" w:rsidP="009577CC">
            <w:pPr>
              <w:spacing w:line="360" w:lineRule="auto"/>
              <w:jc w:val="right"/>
              <w:rPr>
                <w:b/>
                <w:color w:val="000000"/>
              </w:rPr>
            </w:pPr>
            <w:r w:rsidRPr="00D81024">
              <w:rPr>
                <w:b/>
                <w:color w:val="000000"/>
              </w:rPr>
              <w:t>1</w:t>
            </w:r>
          </w:p>
        </w:tc>
      </w:tr>
      <w:tr w:rsidR="00BD07F4" w:rsidRPr="00D81024" w14:paraId="4BD3A527" w14:textId="77777777" w:rsidTr="00D24BA0">
        <w:trPr>
          <w:trHeight w:val="340"/>
          <w:jc w:val="center"/>
        </w:trPr>
        <w:tc>
          <w:tcPr>
            <w:tcW w:w="7990" w:type="dxa"/>
          </w:tcPr>
          <w:p w14:paraId="271AACD3" w14:textId="2022018B" w:rsidR="00BD07F4" w:rsidRPr="00D81024" w:rsidRDefault="00BD07F4" w:rsidP="00757AB0">
            <w:pPr>
              <w:spacing w:line="360" w:lineRule="auto"/>
              <w:jc w:val="both"/>
              <w:rPr>
                <w:b/>
              </w:rPr>
            </w:pPr>
            <w:r w:rsidRPr="00D81024">
              <w:rPr>
                <w:b/>
              </w:rPr>
              <w:t xml:space="preserve">1.2.2 </w:t>
            </w:r>
            <w:r w:rsidR="00757AB0">
              <w:rPr>
                <w:b/>
              </w:rPr>
              <w:t xml:space="preserve">- </w:t>
            </w:r>
            <w:r w:rsidRPr="00D81024">
              <w:rPr>
                <w:b/>
              </w:rPr>
              <w:t>Objetivos específicos...................................................................................</w:t>
            </w:r>
          </w:p>
        </w:tc>
        <w:tc>
          <w:tcPr>
            <w:tcW w:w="514" w:type="dxa"/>
            <w:vAlign w:val="bottom"/>
          </w:tcPr>
          <w:p w14:paraId="4564EC8D" w14:textId="77777777" w:rsidR="00BD07F4" w:rsidRPr="00D81024" w:rsidRDefault="002B7340" w:rsidP="00BD07F4">
            <w:pPr>
              <w:spacing w:line="360" w:lineRule="auto"/>
              <w:jc w:val="right"/>
              <w:rPr>
                <w:b/>
                <w:color w:val="000000"/>
              </w:rPr>
            </w:pPr>
            <w:r w:rsidRPr="00D81024">
              <w:rPr>
                <w:b/>
                <w:color w:val="000000"/>
              </w:rPr>
              <w:t>1</w:t>
            </w:r>
          </w:p>
        </w:tc>
      </w:tr>
      <w:tr w:rsidR="00A62BBB" w:rsidRPr="00D06E74" w14:paraId="46456E74" w14:textId="77777777" w:rsidTr="00D24BA0">
        <w:trPr>
          <w:trHeight w:val="340"/>
          <w:jc w:val="center"/>
        </w:trPr>
        <w:tc>
          <w:tcPr>
            <w:tcW w:w="7990" w:type="dxa"/>
          </w:tcPr>
          <w:p w14:paraId="1173B165" w14:textId="037849F2" w:rsidR="00A62BBB" w:rsidRPr="00A62BBB" w:rsidRDefault="00A62BBB" w:rsidP="00757AB0">
            <w:pPr>
              <w:spacing w:line="360" w:lineRule="auto"/>
              <w:jc w:val="both"/>
            </w:pPr>
            <w:r>
              <w:t>1.</w:t>
            </w:r>
            <w:r w:rsidR="00C109B0">
              <w:t>3</w:t>
            </w:r>
            <w:r>
              <w:t xml:space="preserve"> </w:t>
            </w:r>
            <w:r w:rsidR="00757AB0">
              <w:t xml:space="preserve">- </w:t>
            </w:r>
            <w:r w:rsidR="00265E2A">
              <w:t>ORGANIZAÇÃO</w:t>
            </w:r>
            <w:r>
              <w:t xml:space="preserve"> DO TRABALHO.....</w:t>
            </w:r>
            <w:r w:rsidR="00D42F31">
              <w:t>............</w:t>
            </w:r>
            <w:r>
              <w:t>......................................</w:t>
            </w:r>
            <w:r w:rsidR="00265E2A">
              <w:t>..</w:t>
            </w:r>
            <w:r>
              <w:t>..</w:t>
            </w:r>
            <w:r w:rsidR="00D64FD0">
              <w:t>...</w:t>
            </w:r>
            <w:r>
              <w:t>.</w:t>
            </w:r>
          </w:p>
        </w:tc>
        <w:tc>
          <w:tcPr>
            <w:tcW w:w="514" w:type="dxa"/>
            <w:vAlign w:val="bottom"/>
          </w:tcPr>
          <w:p w14:paraId="1E693C92" w14:textId="77777777" w:rsidR="00A62BBB" w:rsidRPr="00D06E74" w:rsidRDefault="002B7340" w:rsidP="00A2634B">
            <w:pPr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</w:tr>
      <w:tr w:rsidR="009A34C2" w:rsidRPr="00D81024" w14:paraId="0B2D83F9" w14:textId="77777777" w:rsidTr="00D24BA0">
        <w:trPr>
          <w:trHeight w:val="340"/>
          <w:jc w:val="center"/>
        </w:trPr>
        <w:tc>
          <w:tcPr>
            <w:tcW w:w="7990" w:type="dxa"/>
          </w:tcPr>
          <w:p w14:paraId="70AB2191" w14:textId="77777777" w:rsidR="009A34C2" w:rsidRPr="00D81024" w:rsidRDefault="00D1754D" w:rsidP="00BD07F4">
            <w:pPr>
              <w:spacing w:line="360" w:lineRule="auto"/>
              <w:jc w:val="both"/>
              <w:rPr>
                <w:b/>
              </w:rPr>
            </w:pPr>
            <w:r w:rsidRPr="00D81024">
              <w:rPr>
                <w:b/>
              </w:rPr>
              <w:t xml:space="preserve">CAPÍTULO </w:t>
            </w:r>
            <w:r w:rsidR="00BD07F4" w:rsidRPr="00D81024">
              <w:rPr>
                <w:b/>
              </w:rPr>
              <w:t>2 – REVISÃO DA LITERATURA</w:t>
            </w:r>
            <w:r w:rsidRPr="00D81024">
              <w:rPr>
                <w:b/>
              </w:rPr>
              <w:t>.</w:t>
            </w:r>
            <w:r w:rsidR="00BD07F4" w:rsidRPr="00D81024">
              <w:rPr>
                <w:b/>
              </w:rPr>
              <w:t>.........................................</w:t>
            </w:r>
            <w:r w:rsidRPr="00D81024">
              <w:rPr>
                <w:b/>
              </w:rPr>
              <w:t>..</w:t>
            </w:r>
            <w:r w:rsidR="00D64FD0" w:rsidRPr="00D81024">
              <w:rPr>
                <w:b/>
              </w:rPr>
              <w:t>.</w:t>
            </w:r>
            <w:r w:rsidRPr="00D81024">
              <w:rPr>
                <w:b/>
              </w:rPr>
              <w:t>..</w:t>
            </w:r>
            <w:r w:rsidR="00D64FD0" w:rsidRPr="00D81024">
              <w:rPr>
                <w:b/>
              </w:rPr>
              <w:t>..</w:t>
            </w:r>
          </w:p>
        </w:tc>
        <w:tc>
          <w:tcPr>
            <w:tcW w:w="514" w:type="dxa"/>
            <w:vAlign w:val="bottom"/>
          </w:tcPr>
          <w:p w14:paraId="7033B82D" w14:textId="77777777" w:rsidR="009A34C2" w:rsidRPr="00D81024" w:rsidRDefault="002B7340" w:rsidP="00A2634B">
            <w:pPr>
              <w:spacing w:line="360" w:lineRule="auto"/>
              <w:jc w:val="right"/>
              <w:rPr>
                <w:b/>
                <w:color w:val="000000"/>
              </w:rPr>
            </w:pPr>
            <w:r w:rsidRPr="00D81024">
              <w:rPr>
                <w:b/>
                <w:color w:val="000000"/>
              </w:rPr>
              <w:t>3</w:t>
            </w:r>
          </w:p>
        </w:tc>
      </w:tr>
      <w:tr w:rsidR="009A34C2" w:rsidRPr="00D06E74" w14:paraId="1A3F0C1C" w14:textId="77777777" w:rsidTr="00D24BA0">
        <w:trPr>
          <w:trHeight w:val="340"/>
          <w:jc w:val="center"/>
        </w:trPr>
        <w:tc>
          <w:tcPr>
            <w:tcW w:w="7990" w:type="dxa"/>
          </w:tcPr>
          <w:p w14:paraId="6C2C910A" w14:textId="38B98A41" w:rsidR="009A34C2" w:rsidRPr="00D06E74" w:rsidRDefault="009A34C2" w:rsidP="005D29F5">
            <w:pPr>
              <w:spacing w:line="360" w:lineRule="auto"/>
              <w:jc w:val="both"/>
            </w:pPr>
            <w:r w:rsidRPr="00D06E74">
              <w:t xml:space="preserve">2.1 </w:t>
            </w:r>
            <w:r w:rsidR="00757AB0">
              <w:t xml:space="preserve">- </w:t>
            </w:r>
            <w:r w:rsidR="00201147" w:rsidRPr="005B27F2">
              <w:rPr>
                <w:color w:val="000000"/>
              </w:rPr>
              <w:t>PROPRIEDADES MECÂNI</w:t>
            </w:r>
            <w:r w:rsidR="00201147">
              <w:rPr>
                <w:color w:val="000000"/>
              </w:rPr>
              <w:t>CAS E CARACTERIZAÇÃO QUÍMICA</w:t>
            </w:r>
            <w:r w:rsidR="005D29F5">
              <w:rPr>
                <w:color w:val="000000"/>
              </w:rPr>
              <w:t xml:space="preserve"> DOS RESÍDUOS SÓLIDOS.....................</w:t>
            </w:r>
            <w:r w:rsidR="00201147">
              <w:rPr>
                <w:color w:val="000000"/>
              </w:rPr>
              <w:t>......................................................................</w:t>
            </w:r>
            <w:r w:rsidRPr="00D06E74">
              <w:t>.</w:t>
            </w:r>
          </w:p>
        </w:tc>
        <w:tc>
          <w:tcPr>
            <w:tcW w:w="514" w:type="dxa"/>
            <w:vAlign w:val="bottom"/>
          </w:tcPr>
          <w:p w14:paraId="04C52592" w14:textId="77777777" w:rsidR="009A34C2" w:rsidRPr="00D06E74" w:rsidRDefault="009C029B" w:rsidP="00A2634B">
            <w:pPr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</w:tr>
      <w:tr w:rsidR="0027595D" w:rsidRPr="00D81024" w14:paraId="73BF0918" w14:textId="77777777" w:rsidTr="00D24BA0">
        <w:trPr>
          <w:trHeight w:val="340"/>
          <w:jc w:val="center"/>
        </w:trPr>
        <w:tc>
          <w:tcPr>
            <w:tcW w:w="7990" w:type="dxa"/>
          </w:tcPr>
          <w:p w14:paraId="7FC05F3E" w14:textId="738CBF10" w:rsidR="0027595D" w:rsidRPr="00D81024" w:rsidRDefault="00E304BB" w:rsidP="00757AB0">
            <w:pPr>
              <w:spacing w:line="360" w:lineRule="auto"/>
              <w:jc w:val="both"/>
              <w:rPr>
                <w:b/>
              </w:rPr>
            </w:pPr>
            <w:r w:rsidRPr="00D81024">
              <w:rPr>
                <w:b/>
              </w:rPr>
              <w:t>2.</w:t>
            </w:r>
            <w:r w:rsidR="00492CEF" w:rsidRPr="00D81024">
              <w:rPr>
                <w:b/>
              </w:rPr>
              <w:t>1</w:t>
            </w:r>
            <w:r w:rsidR="0054524E" w:rsidRPr="00D81024">
              <w:rPr>
                <w:b/>
              </w:rPr>
              <w:t>.1</w:t>
            </w:r>
            <w:r w:rsidR="0027595D" w:rsidRPr="00D81024">
              <w:rPr>
                <w:b/>
              </w:rPr>
              <w:t xml:space="preserve"> </w:t>
            </w:r>
            <w:r w:rsidR="00757AB0">
              <w:rPr>
                <w:b/>
              </w:rPr>
              <w:t xml:space="preserve">- </w:t>
            </w:r>
            <w:r w:rsidR="00EC0E94" w:rsidRPr="00D81024">
              <w:rPr>
                <w:rStyle w:val="hps"/>
                <w:b/>
                <w:lang w:val="pt-PT"/>
              </w:rPr>
              <w:t>Efeito da temperatura de calcinação na redução da hematita.......</w:t>
            </w:r>
            <w:r w:rsidR="0027595D" w:rsidRPr="00D81024">
              <w:rPr>
                <w:b/>
              </w:rPr>
              <w:t>..........</w:t>
            </w:r>
          </w:p>
        </w:tc>
        <w:tc>
          <w:tcPr>
            <w:tcW w:w="514" w:type="dxa"/>
            <w:vAlign w:val="bottom"/>
          </w:tcPr>
          <w:p w14:paraId="1212BBE5" w14:textId="77777777" w:rsidR="0027595D" w:rsidRPr="00D81024" w:rsidRDefault="00270C67" w:rsidP="00C16E3A">
            <w:pPr>
              <w:spacing w:line="360" w:lineRule="auto"/>
              <w:jc w:val="right"/>
              <w:rPr>
                <w:b/>
                <w:color w:val="000000"/>
              </w:rPr>
            </w:pPr>
            <w:r w:rsidRPr="00D81024">
              <w:rPr>
                <w:b/>
                <w:color w:val="000000"/>
              </w:rPr>
              <w:t>1</w:t>
            </w:r>
            <w:r w:rsidR="002B7340" w:rsidRPr="00D81024">
              <w:rPr>
                <w:b/>
                <w:color w:val="000000"/>
              </w:rPr>
              <w:t>0</w:t>
            </w:r>
          </w:p>
        </w:tc>
      </w:tr>
      <w:tr w:rsidR="00BD07F4" w:rsidRPr="00D06E74" w14:paraId="50782FEF" w14:textId="77777777" w:rsidTr="00D24BA0">
        <w:trPr>
          <w:trHeight w:val="340"/>
          <w:jc w:val="center"/>
        </w:trPr>
        <w:tc>
          <w:tcPr>
            <w:tcW w:w="7990" w:type="dxa"/>
          </w:tcPr>
          <w:p w14:paraId="02CCD3CF" w14:textId="5A4BE746" w:rsidR="00BD07F4" w:rsidRPr="00D06E74" w:rsidRDefault="00492CEF" w:rsidP="00757AB0">
            <w:pPr>
              <w:spacing w:line="360" w:lineRule="auto"/>
              <w:jc w:val="both"/>
            </w:pPr>
            <w:r>
              <w:t>2.1</w:t>
            </w:r>
            <w:r w:rsidR="00BD07F4">
              <w:t>.</w:t>
            </w:r>
            <w:r w:rsidR="0054524E">
              <w:t>1</w:t>
            </w:r>
            <w:r w:rsidR="00BD07F4">
              <w:t>.1</w:t>
            </w:r>
            <w:r w:rsidR="00BD07F4" w:rsidRPr="00D06E74">
              <w:t xml:space="preserve"> </w:t>
            </w:r>
            <w:r w:rsidR="00757AB0">
              <w:t xml:space="preserve">- </w:t>
            </w:r>
            <w:r w:rsidR="00BD07F4">
              <w:t>Levantamentos básicos.................................................</w:t>
            </w:r>
            <w:r w:rsidR="00BD07F4" w:rsidRPr="00D06E74">
              <w:t>..</w:t>
            </w:r>
            <w:r w:rsidR="00BD07F4">
              <w:t>..</w:t>
            </w:r>
            <w:r w:rsidR="00BD07F4" w:rsidRPr="00D06E74">
              <w:t>..</w:t>
            </w:r>
            <w:r w:rsidR="00BD07F4">
              <w:t>..</w:t>
            </w:r>
            <w:r w:rsidR="00BD07F4" w:rsidRPr="00D06E74">
              <w:t>...............</w:t>
            </w:r>
            <w:r w:rsidR="00BD07F4">
              <w:t>..</w:t>
            </w:r>
            <w:r w:rsidR="00BD07F4" w:rsidRPr="00D06E74">
              <w:t>.</w:t>
            </w:r>
            <w:r w:rsidR="00BD07F4">
              <w:t>...</w:t>
            </w:r>
          </w:p>
        </w:tc>
        <w:tc>
          <w:tcPr>
            <w:tcW w:w="514" w:type="dxa"/>
            <w:vAlign w:val="bottom"/>
          </w:tcPr>
          <w:p w14:paraId="06E669DE" w14:textId="77777777" w:rsidR="00BD07F4" w:rsidRPr="00D06E74" w:rsidRDefault="00BD07F4" w:rsidP="00BD07F4">
            <w:pPr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1</w:t>
            </w:r>
            <w:r w:rsidR="002B7340">
              <w:rPr>
                <w:color w:val="000000"/>
              </w:rPr>
              <w:t>1</w:t>
            </w:r>
          </w:p>
        </w:tc>
      </w:tr>
      <w:tr w:rsidR="00925E54" w:rsidRPr="00D81024" w14:paraId="2D208B5E" w14:textId="77777777" w:rsidTr="00D24BA0">
        <w:trPr>
          <w:trHeight w:val="340"/>
          <w:jc w:val="center"/>
        </w:trPr>
        <w:tc>
          <w:tcPr>
            <w:tcW w:w="7990" w:type="dxa"/>
          </w:tcPr>
          <w:p w14:paraId="2DD3BCD5" w14:textId="77777777" w:rsidR="00925E54" w:rsidRPr="00D81024" w:rsidRDefault="00BD07F4" w:rsidP="00BD07F4">
            <w:pPr>
              <w:spacing w:line="360" w:lineRule="auto"/>
              <w:jc w:val="both"/>
              <w:rPr>
                <w:b/>
              </w:rPr>
            </w:pPr>
            <w:r w:rsidRPr="00D81024">
              <w:rPr>
                <w:b/>
              </w:rPr>
              <w:t>CAPÍTULO 3 -</w:t>
            </w:r>
            <w:r w:rsidR="00925E54" w:rsidRPr="00D81024">
              <w:rPr>
                <w:b/>
              </w:rPr>
              <w:t xml:space="preserve"> MATERIAIS E MÉTODOS..........</w:t>
            </w:r>
            <w:r w:rsidRPr="00D81024">
              <w:rPr>
                <w:b/>
              </w:rPr>
              <w:t>.</w:t>
            </w:r>
            <w:r w:rsidR="00925E54" w:rsidRPr="00D81024">
              <w:rPr>
                <w:b/>
              </w:rPr>
              <w:t>.................................</w:t>
            </w:r>
            <w:r w:rsidR="0088087D" w:rsidRPr="00D81024">
              <w:rPr>
                <w:b/>
              </w:rPr>
              <w:t>.</w:t>
            </w:r>
            <w:r w:rsidR="00925E54" w:rsidRPr="00D81024">
              <w:rPr>
                <w:b/>
              </w:rPr>
              <w:t>.........</w:t>
            </w:r>
          </w:p>
        </w:tc>
        <w:tc>
          <w:tcPr>
            <w:tcW w:w="514" w:type="dxa"/>
            <w:vAlign w:val="bottom"/>
          </w:tcPr>
          <w:p w14:paraId="2EFFF9D7" w14:textId="77777777" w:rsidR="00925E54" w:rsidRPr="00D81024" w:rsidRDefault="002B7340" w:rsidP="00925E54">
            <w:pPr>
              <w:spacing w:line="360" w:lineRule="auto"/>
              <w:jc w:val="right"/>
              <w:rPr>
                <w:b/>
                <w:color w:val="000000"/>
              </w:rPr>
            </w:pPr>
            <w:r w:rsidRPr="00D81024">
              <w:rPr>
                <w:b/>
                <w:color w:val="000000"/>
              </w:rPr>
              <w:t>13</w:t>
            </w:r>
          </w:p>
        </w:tc>
      </w:tr>
      <w:tr w:rsidR="00BD07F4" w:rsidRPr="00D06E74" w14:paraId="75496A49" w14:textId="77777777" w:rsidTr="00D24BA0">
        <w:trPr>
          <w:trHeight w:val="340"/>
          <w:jc w:val="center"/>
        </w:trPr>
        <w:tc>
          <w:tcPr>
            <w:tcW w:w="7990" w:type="dxa"/>
          </w:tcPr>
          <w:p w14:paraId="548F5BF4" w14:textId="7FD2D9CD" w:rsidR="00BD07F4" w:rsidRPr="00D06E74" w:rsidRDefault="00BD07F4" w:rsidP="00757AB0">
            <w:pPr>
              <w:spacing w:line="360" w:lineRule="auto"/>
              <w:jc w:val="both"/>
            </w:pPr>
            <w:r>
              <w:t>3.1</w:t>
            </w:r>
            <w:r w:rsidRPr="00D06E74">
              <w:t xml:space="preserve"> </w:t>
            </w:r>
            <w:r w:rsidR="00757AB0">
              <w:t xml:space="preserve">- </w:t>
            </w:r>
            <w:r w:rsidR="00EC0E94" w:rsidRPr="00697843">
              <w:t>MATÉRIAS-PRIMAS UTILIZADAS</w:t>
            </w:r>
            <w:r>
              <w:t>..............</w:t>
            </w:r>
            <w:r w:rsidR="00EC0E94">
              <w:t>..............</w:t>
            </w:r>
            <w:r>
              <w:t>..</w:t>
            </w:r>
            <w:r w:rsidRPr="00D06E74">
              <w:t>..</w:t>
            </w:r>
            <w:r>
              <w:t>..</w:t>
            </w:r>
            <w:r w:rsidRPr="00D06E74">
              <w:t>..</w:t>
            </w:r>
            <w:r>
              <w:t>..</w:t>
            </w:r>
            <w:r w:rsidRPr="00D06E74">
              <w:t>................</w:t>
            </w:r>
            <w:r>
              <w:t>..</w:t>
            </w:r>
            <w:r w:rsidRPr="00D06E74">
              <w:t>.</w:t>
            </w:r>
            <w:r>
              <w:t>...</w:t>
            </w:r>
          </w:p>
        </w:tc>
        <w:tc>
          <w:tcPr>
            <w:tcW w:w="514" w:type="dxa"/>
            <w:vAlign w:val="bottom"/>
          </w:tcPr>
          <w:p w14:paraId="1AC7926F" w14:textId="77777777" w:rsidR="00BD07F4" w:rsidRPr="00D06E74" w:rsidRDefault="00BD07F4" w:rsidP="00BD07F4">
            <w:pPr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1</w:t>
            </w:r>
            <w:r w:rsidR="002B7340">
              <w:rPr>
                <w:color w:val="000000"/>
              </w:rPr>
              <w:t>4</w:t>
            </w:r>
          </w:p>
        </w:tc>
      </w:tr>
      <w:tr w:rsidR="00925E54" w:rsidRPr="00D81024" w14:paraId="532CDEBB" w14:textId="77777777" w:rsidTr="00D24BA0">
        <w:trPr>
          <w:trHeight w:val="340"/>
          <w:jc w:val="center"/>
        </w:trPr>
        <w:tc>
          <w:tcPr>
            <w:tcW w:w="7990" w:type="dxa"/>
          </w:tcPr>
          <w:p w14:paraId="1C7F7B0B" w14:textId="77777777" w:rsidR="00925E54" w:rsidRPr="00D81024" w:rsidRDefault="00925E54" w:rsidP="00BD07F4">
            <w:pPr>
              <w:spacing w:line="360" w:lineRule="auto"/>
              <w:rPr>
                <w:b/>
              </w:rPr>
            </w:pPr>
            <w:r w:rsidRPr="00D81024">
              <w:rPr>
                <w:b/>
              </w:rPr>
              <w:t>CAPÍTULO 4</w:t>
            </w:r>
            <w:r w:rsidR="00BD07F4" w:rsidRPr="00D81024">
              <w:rPr>
                <w:b/>
              </w:rPr>
              <w:t xml:space="preserve"> -</w:t>
            </w:r>
            <w:r w:rsidRPr="00D81024">
              <w:rPr>
                <w:b/>
              </w:rPr>
              <w:t xml:space="preserve"> RESULTADOS E DISCUSSÃO..............................................</w:t>
            </w:r>
          </w:p>
        </w:tc>
        <w:tc>
          <w:tcPr>
            <w:tcW w:w="514" w:type="dxa"/>
            <w:vAlign w:val="bottom"/>
          </w:tcPr>
          <w:p w14:paraId="61A006AC" w14:textId="77777777" w:rsidR="00925E54" w:rsidRPr="00D81024" w:rsidRDefault="002B7340" w:rsidP="00925E54">
            <w:pPr>
              <w:spacing w:line="360" w:lineRule="auto"/>
              <w:jc w:val="right"/>
              <w:rPr>
                <w:b/>
                <w:color w:val="000000"/>
              </w:rPr>
            </w:pPr>
            <w:r w:rsidRPr="00D81024">
              <w:rPr>
                <w:b/>
                <w:color w:val="000000"/>
              </w:rPr>
              <w:t>18</w:t>
            </w:r>
          </w:p>
        </w:tc>
      </w:tr>
      <w:tr w:rsidR="00201147" w:rsidRPr="00D06E74" w14:paraId="3BEFB7A1" w14:textId="77777777" w:rsidTr="00D24BA0">
        <w:trPr>
          <w:trHeight w:val="340"/>
          <w:jc w:val="center"/>
        </w:trPr>
        <w:tc>
          <w:tcPr>
            <w:tcW w:w="7990" w:type="dxa"/>
          </w:tcPr>
          <w:p w14:paraId="7B699B80" w14:textId="56FA85A8" w:rsidR="00201147" w:rsidRPr="00D06E74" w:rsidRDefault="00201147" w:rsidP="00EC0E94">
            <w:pPr>
              <w:spacing w:line="360" w:lineRule="auto"/>
              <w:jc w:val="both"/>
            </w:pPr>
            <w:r>
              <w:t>4.1</w:t>
            </w:r>
            <w:r w:rsidRPr="00D06E74">
              <w:t xml:space="preserve"> </w:t>
            </w:r>
            <w:r w:rsidR="00757AB0">
              <w:t xml:space="preserve">- </w:t>
            </w:r>
            <w:r w:rsidR="00EC0E94" w:rsidRPr="00697843">
              <w:t>ANÁLISES POR FLUORESCÊNCIA</w:t>
            </w:r>
            <w:r w:rsidR="00EC0E94">
              <w:t xml:space="preserve"> E DIFRAÇÃO</w:t>
            </w:r>
            <w:r w:rsidR="00EC0E94" w:rsidRPr="00697843">
              <w:t xml:space="preserve"> DE RAIOS X</w:t>
            </w:r>
            <w:r w:rsidR="00EC0E94">
              <w:t xml:space="preserve"> NA LAMA VERMELHA CALCINADA.................</w:t>
            </w:r>
            <w:r>
              <w:rPr>
                <w:color w:val="000000"/>
              </w:rPr>
              <w:t>....................................................</w:t>
            </w:r>
            <w:r>
              <w:t>.</w:t>
            </w:r>
          </w:p>
        </w:tc>
        <w:tc>
          <w:tcPr>
            <w:tcW w:w="514" w:type="dxa"/>
            <w:vAlign w:val="bottom"/>
          </w:tcPr>
          <w:p w14:paraId="1D7F6919" w14:textId="77777777" w:rsidR="00201147" w:rsidRPr="00D06E74" w:rsidRDefault="002B7340" w:rsidP="00D205B4">
            <w:pPr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</w:tr>
      <w:tr w:rsidR="00C109B0" w:rsidRPr="00D81024" w14:paraId="52B60040" w14:textId="77777777" w:rsidTr="00D24BA0">
        <w:trPr>
          <w:trHeight w:val="340"/>
          <w:jc w:val="center"/>
        </w:trPr>
        <w:tc>
          <w:tcPr>
            <w:tcW w:w="7990" w:type="dxa"/>
          </w:tcPr>
          <w:p w14:paraId="76646344" w14:textId="70C88F73" w:rsidR="00C109B0" w:rsidRPr="00D81024" w:rsidRDefault="00C109B0" w:rsidP="00757AB0">
            <w:pPr>
              <w:spacing w:line="360" w:lineRule="auto"/>
              <w:jc w:val="both"/>
              <w:rPr>
                <w:b/>
              </w:rPr>
            </w:pPr>
            <w:r w:rsidRPr="00D81024">
              <w:rPr>
                <w:b/>
              </w:rPr>
              <w:t>4</w:t>
            </w:r>
            <w:r w:rsidR="0054524E" w:rsidRPr="00D81024">
              <w:rPr>
                <w:b/>
              </w:rPr>
              <w:t>.1</w:t>
            </w:r>
            <w:r w:rsidRPr="00D81024">
              <w:rPr>
                <w:b/>
              </w:rPr>
              <w:t xml:space="preserve">.1 </w:t>
            </w:r>
            <w:r w:rsidR="00757AB0">
              <w:rPr>
                <w:b/>
              </w:rPr>
              <w:t xml:space="preserve">- </w:t>
            </w:r>
            <w:r w:rsidR="00EC0E94" w:rsidRPr="00D81024">
              <w:rPr>
                <w:rStyle w:val="hps"/>
                <w:b/>
                <w:lang w:val="pt-PT"/>
              </w:rPr>
              <w:t>Efeito da temperatura de calcinação........................................................</w:t>
            </w:r>
            <w:r w:rsidR="00236EAE" w:rsidRPr="00D81024">
              <w:rPr>
                <w:b/>
              </w:rPr>
              <w:t>.</w:t>
            </w:r>
          </w:p>
        </w:tc>
        <w:tc>
          <w:tcPr>
            <w:tcW w:w="514" w:type="dxa"/>
            <w:vAlign w:val="bottom"/>
          </w:tcPr>
          <w:p w14:paraId="0441285C" w14:textId="77777777" w:rsidR="00C109B0" w:rsidRPr="00D81024" w:rsidRDefault="002B7340" w:rsidP="00D205B4">
            <w:pPr>
              <w:spacing w:line="360" w:lineRule="auto"/>
              <w:jc w:val="right"/>
              <w:rPr>
                <w:b/>
                <w:color w:val="000000"/>
              </w:rPr>
            </w:pPr>
            <w:r w:rsidRPr="00D81024">
              <w:rPr>
                <w:b/>
                <w:color w:val="000000"/>
              </w:rPr>
              <w:t>29</w:t>
            </w:r>
          </w:p>
        </w:tc>
      </w:tr>
      <w:tr w:rsidR="00925E54" w:rsidRPr="00D81024" w14:paraId="2CA59786" w14:textId="77777777" w:rsidTr="00D24BA0">
        <w:trPr>
          <w:trHeight w:val="340"/>
          <w:jc w:val="center"/>
        </w:trPr>
        <w:tc>
          <w:tcPr>
            <w:tcW w:w="7990" w:type="dxa"/>
          </w:tcPr>
          <w:p w14:paraId="2B34853F" w14:textId="77777777" w:rsidR="00925E54" w:rsidRPr="00D81024" w:rsidRDefault="00BD07F4" w:rsidP="00BD07F4">
            <w:pPr>
              <w:spacing w:line="360" w:lineRule="auto"/>
              <w:contextualSpacing/>
              <w:rPr>
                <w:b/>
              </w:rPr>
            </w:pPr>
            <w:r w:rsidRPr="00D81024">
              <w:rPr>
                <w:b/>
                <w:bCs/>
              </w:rPr>
              <w:t>CAPÍTULO 5 -</w:t>
            </w:r>
            <w:r w:rsidR="00925E54" w:rsidRPr="00D81024">
              <w:rPr>
                <w:b/>
                <w:bCs/>
              </w:rPr>
              <w:t xml:space="preserve"> </w:t>
            </w:r>
            <w:r w:rsidR="00925E54" w:rsidRPr="00D81024">
              <w:rPr>
                <w:b/>
              </w:rPr>
              <w:t>CONCLUSÕES E SUGESTÕES</w:t>
            </w:r>
            <w:r w:rsidR="00925E54" w:rsidRPr="00D81024">
              <w:rPr>
                <w:b/>
                <w:bCs/>
              </w:rPr>
              <w:t>.........................</w:t>
            </w:r>
            <w:r w:rsidRPr="00D81024">
              <w:rPr>
                <w:b/>
                <w:bCs/>
              </w:rPr>
              <w:t>.</w:t>
            </w:r>
            <w:r w:rsidR="00925E54" w:rsidRPr="00D81024">
              <w:rPr>
                <w:b/>
                <w:bCs/>
              </w:rPr>
              <w:t>...................</w:t>
            </w:r>
          </w:p>
        </w:tc>
        <w:tc>
          <w:tcPr>
            <w:tcW w:w="514" w:type="dxa"/>
            <w:vAlign w:val="bottom"/>
          </w:tcPr>
          <w:p w14:paraId="18E88E3E" w14:textId="77777777" w:rsidR="00925E54" w:rsidRPr="00D81024" w:rsidRDefault="002B7340" w:rsidP="00925E54">
            <w:pPr>
              <w:spacing w:line="360" w:lineRule="auto"/>
              <w:jc w:val="right"/>
              <w:rPr>
                <w:b/>
                <w:color w:val="000000"/>
              </w:rPr>
            </w:pPr>
            <w:r w:rsidRPr="00D81024">
              <w:rPr>
                <w:b/>
                <w:color w:val="000000"/>
              </w:rPr>
              <w:t>30</w:t>
            </w:r>
          </w:p>
        </w:tc>
      </w:tr>
      <w:tr w:rsidR="00925E54" w:rsidRPr="00D06E74" w14:paraId="280BD922" w14:textId="77777777" w:rsidTr="00D24BA0">
        <w:trPr>
          <w:trHeight w:val="340"/>
          <w:jc w:val="center"/>
        </w:trPr>
        <w:tc>
          <w:tcPr>
            <w:tcW w:w="7990" w:type="dxa"/>
          </w:tcPr>
          <w:p w14:paraId="67B2AF97" w14:textId="5934332D" w:rsidR="00925E54" w:rsidRPr="00A62BBB" w:rsidRDefault="00925E54" w:rsidP="00925E54">
            <w:pPr>
              <w:spacing w:line="360" w:lineRule="auto"/>
              <w:jc w:val="both"/>
            </w:pPr>
            <w:r>
              <w:t xml:space="preserve">5.1 </w:t>
            </w:r>
            <w:r w:rsidR="00757AB0">
              <w:t xml:space="preserve">- </w:t>
            </w:r>
            <w:r>
              <w:t>CONCLUSÕES...............................................................................................</w:t>
            </w:r>
          </w:p>
        </w:tc>
        <w:tc>
          <w:tcPr>
            <w:tcW w:w="514" w:type="dxa"/>
            <w:vAlign w:val="bottom"/>
          </w:tcPr>
          <w:p w14:paraId="4D0731BC" w14:textId="77777777" w:rsidR="00925E54" w:rsidRPr="00D06E74" w:rsidRDefault="002B7340" w:rsidP="00925E54">
            <w:pPr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31</w:t>
            </w:r>
          </w:p>
        </w:tc>
      </w:tr>
      <w:tr w:rsidR="00925E54" w:rsidRPr="00D06E74" w14:paraId="0D0DC382" w14:textId="77777777" w:rsidTr="00D24BA0">
        <w:trPr>
          <w:trHeight w:val="340"/>
          <w:jc w:val="center"/>
        </w:trPr>
        <w:tc>
          <w:tcPr>
            <w:tcW w:w="7990" w:type="dxa"/>
          </w:tcPr>
          <w:p w14:paraId="6995AD0A" w14:textId="7A2BC8B1" w:rsidR="00925E54" w:rsidRPr="00A62BBB" w:rsidRDefault="00925E54" w:rsidP="00757AB0">
            <w:pPr>
              <w:spacing w:line="360" w:lineRule="auto"/>
              <w:jc w:val="both"/>
            </w:pPr>
            <w:r>
              <w:t xml:space="preserve">5.2 </w:t>
            </w:r>
            <w:r w:rsidR="00757AB0">
              <w:t xml:space="preserve">- </w:t>
            </w:r>
            <w:r>
              <w:t>SUGESTÕES...................................................................................................</w:t>
            </w:r>
          </w:p>
        </w:tc>
        <w:tc>
          <w:tcPr>
            <w:tcW w:w="514" w:type="dxa"/>
            <w:vAlign w:val="bottom"/>
          </w:tcPr>
          <w:p w14:paraId="2E1C419C" w14:textId="77777777" w:rsidR="00925E54" w:rsidRPr="00D06E74" w:rsidRDefault="002B7340" w:rsidP="00925E54">
            <w:pPr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32</w:t>
            </w:r>
          </w:p>
        </w:tc>
      </w:tr>
      <w:tr w:rsidR="00925E54" w:rsidRPr="00D81024" w14:paraId="3C322305" w14:textId="77777777" w:rsidTr="00D24BA0">
        <w:trPr>
          <w:trHeight w:val="340"/>
          <w:jc w:val="center"/>
        </w:trPr>
        <w:tc>
          <w:tcPr>
            <w:tcW w:w="7990" w:type="dxa"/>
          </w:tcPr>
          <w:p w14:paraId="641210CA" w14:textId="639FF672" w:rsidR="00925E54" w:rsidRPr="00D81024" w:rsidRDefault="00925E54" w:rsidP="0045288C">
            <w:pPr>
              <w:spacing w:line="360" w:lineRule="auto"/>
              <w:rPr>
                <w:b/>
              </w:rPr>
            </w:pPr>
            <w:r w:rsidRPr="00D81024">
              <w:rPr>
                <w:b/>
              </w:rPr>
              <w:t>REFERÊNCIAS</w:t>
            </w:r>
            <w:r w:rsidR="0045288C" w:rsidRPr="00D81024">
              <w:rPr>
                <w:b/>
              </w:rPr>
              <w:t xml:space="preserve"> BIBLIOGRÁFICAS..</w:t>
            </w:r>
            <w:r w:rsidRPr="00D81024">
              <w:rPr>
                <w:b/>
              </w:rPr>
              <w:t>..............................................................</w:t>
            </w:r>
          </w:p>
        </w:tc>
        <w:tc>
          <w:tcPr>
            <w:tcW w:w="514" w:type="dxa"/>
            <w:vAlign w:val="bottom"/>
          </w:tcPr>
          <w:p w14:paraId="241B08ED" w14:textId="77777777" w:rsidR="00925E54" w:rsidRPr="00D81024" w:rsidRDefault="002B7340" w:rsidP="00925E54">
            <w:pPr>
              <w:spacing w:line="360" w:lineRule="auto"/>
              <w:jc w:val="right"/>
              <w:rPr>
                <w:b/>
                <w:color w:val="000000"/>
              </w:rPr>
            </w:pPr>
            <w:r w:rsidRPr="00D81024">
              <w:rPr>
                <w:b/>
                <w:color w:val="000000"/>
              </w:rPr>
              <w:t>33</w:t>
            </w:r>
          </w:p>
        </w:tc>
      </w:tr>
      <w:tr w:rsidR="00D24BA0" w:rsidRPr="00D81024" w14:paraId="2DB21ACD" w14:textId="77777777" w:rsidTr="00D24BA0">
        <w:trPr>
          <w:trHeight w:val="340"/>
          <w:jc w:val="center"/>
        </w:trPr>
        <w:tc>
          <w:tcPr>
            <w:tcW w:w="7990" w:type="dxa"/>
          </w:tcPr>
          <w:p w14:paraId="6A76561F" w14:textId="1DD95505" w:rsidR="00D24BA0" w:rsidRPr="00D81024" w:rsidRDefault="00D24BA0" w:rsidP="00757AB0">
            <w:pPr>
              <w:spacing w:line="360" w:lineRule="auto"/>
              <w:rPr>
                <w:b/>
              </w:rPr>
            </w:pPr>
            <w:r w:rsidRPr="00D81024">
              <w:rPr>
                <w:b/>
              </w:rPr>
              <w:t>APÊNDICE A</w:t>
            </w:r>
            <w:r w:rsidR="00757AB0">
              <w:rPr>
                <w:b/>
              </w:rPr>
              <w:t xml:space="preserve"> - </w:t>
            </w:r>
            <w:r w:rsidR="00757AB0" w:rsidRPr="00AC5AEC">
              <w:rPr>
                <w:rFonts w:eastAsia="Calibri" w:cs="JDOLCP+TimesNewRoman,Bold"/>
                <w:b/>
                <w:bCs/>
                <w:szCs w:val="28"/>
                <w:lang w:eastAsia="en-US"/>
              </w:rPr>
              <w:t>ANÁLISES POR DIFRAÇÃO DE RAIOS X REALIZADA NA LAMA VERMELHA EM ATMOSFERA REDUTORA</w:t>
            </w:r>
            <w:r w:rsidR="00757AB0">
              <w:rPr>
                <w:rFonts w:eastAsia="Calibri" w:cs="JDOLCP+TimesNewRoman,Bold"/>
                <w:b/>
                <w:bCs/>
                <w:szCs w:val="28"/>
                <w:lang w:eastAsia="en-US"/>
              </w:rPr>
              <w:t>..........</w:t>
            </w:r>
            <w:r w:rsidRPr="00D81024">
              <w:rPr>
                <w:b/>
              </w:rPr>
              <w:t>..................</w:t>
            </w:r>
          </w:p>
        </w:tc>
        <w:tc>
          <w:tcPr>
            <w:tcW w:w="514" w:type="dxa"/>
            <w:vAlign w:val="bottom"/>
          </w:tcPr>
          <w:p w14:paraId="58D2E543" w14:textId="77777777" w:rsidR="00D24BA0" w:rsidRPr="00D81024" w:rsidRDefault="00D24BA0" w:rsidP="00D205B4">
            <w:pPr>
              <w:spacing w:line="360" w:lineRule="auto"/>
              <w:jc w:val="right"/>
              <w:rPr>
                <w:b/>
                <w:color w:val="000000"/>
              </w:rPr>
            </w:pPr>
            <w:r w:rsidRPr="00D81024">
              <w:rPr>
                <w:b/>
                <w:color w:val="000000"/>
              </w:rPr>
              <w:t>3</w:t>
            </w:r>
            <w:r w:rsidR="00F207FC" w:rsidRPr="00D81024">
              <w:rPr>
                <w:b/>
                <w:color w:val="000000"/>
              </w:rPr>
              <w:t>4</w:t>
            </w:r>
          </w:p>
        </w:tc>
      </w:tr>
      <w:tr w:rsidR="00D24BA0" w:rsidRPr="00D81024" w14:paraId="6F7914B4" w14:textId="77777777" w:rsidTr="00D24BA0">
        <w:trPr>
          <w:trHeight w:val="340"/>
          <w:jc w:val="center"/>
        </w:trPr>
        <w:tc>
          <w:tcPr>
            <w:tcW w:w="7990" w:type="dxa"/>
          </w:tcPr>
          <w:p w14:paraId="24BAEDAF" w14:textId="079174EF" w:rsidR="00D24BA0" w:rsidRPr="00D81024" w:rsidRDefault="00D24BA0" w:rsidP="00757AB0">
            <w:pPr>
              <w:spacing w:line="360" w:lineRule="auto"/>
              <w:rPr>
                <w:b/>
              </w:rPr>
            </w:pPr>
            <w:r w:rsidRPr="00D81024">
              <w:rPr>
                <w:b/>
              </w:rPr>
              <w:t>ANEXO I</w:t>
            </w:r>
            <w:r w:rsidR="00757AB0">
              <w:rPr>
                <w:b/>
              </w:rPr>
              <w:t xml:space="preserve"> - </w:t>
            </w:r>
            <w:r w:rsidR="00757AB0" w:rsidRPr="00B33D88">
              <w:rPr>
                <w:rFonts w:eastAsia="Calibri" w:cs="JDOLCP+TimesNewRoman,Bold"/>
                <w:b/>
                <w:bCs/>
                <w:color w:val="000000"/>
                <w:szCs w:val="28"/>
                <w:lang w:eastAsia="en-US"/>
              </w:rPr>
              <w:t xml:space="preserve">CÁLCULO DAS DIFUSIVIDADES MOLECULARES DOS COMPONENTES DA MISTURA GASOSA (MÉTODO DE WILKE e </w:t>
            </w:r>
            <w:proofErr w:type="gramStart"/>
            <w:r w:rsidR="00757AB0" w:rsidRPr="00B33D88">
              <w:rPr>
                <w:rFonts w:eastAsia="Calibri" w:cs="JDOLCP+TimesNewRoman,Bold"/>
                <w:b/>
                <w:bCs/>
                <w:color w:val="000000"/>
                <w:szCs w:val="28"/>
                <w:lang w:eastAsia="en-US"/>
              </w:rPr>
              <w:t>LEE)</w:t>
            </w:r>
            <w:r w:rsidR="00757AB0">
              <w:rPr>
                <w:rFonts w:eastAsia="Calibri" w:cs="JDOLCP+TimesNewRoman,Bold"/>
                <w:b/>
                <w:bCs/>
                <w:color w:val="000000"/>
                <w:szCs w:val="28"/>
                <w:lang w:eastAsia="en-US"/>
              </w:rPr>
              <w:t>.......................................................................................................................</w:t>
            </w:r>
            <w:r w:rsidRPr="00D81024">
              <w:rPr>
                <w:b/>
              </w:rPr>
              <w:t>.</w:t>
            </w:r>
            <w:proofErr w:type="gramEnd"/>
          </w:p>
        </w:tc>
        <w:tc>
          <w:tcPr>
            <w:tcW w:w="514" w:type="dxa"/>
            <w:vAlign w:val="bottom"/>
          </w:tcPr>
          <w:p w14:paraId="323D29CB" w14:textId="77777777" w:rsidR="00D24BA0" w:rsidRPr="00D81024" w:rsidRDefault="00D24BA0" w:rsidP="00D205B4">
            <w:pPr>
              <w:spacing w:line="360" w:lineRule="auto"/>
              <w:jc w:val="right"/>
              <w:rPr>
                <w:b/>
                <w:color w:val="000000"/>
              </w:rPr>
            </w:pPr>
            <w:r w:rsidRPr="00D81024">
              <w:rPr>
                <w:b/>
                <w:color w:val="000000"/>
              </w:rPr>
              <w:t>3</w:t>
            </w:r>
            <w:r w:rsidR="00F207FC" w:rsidRPr="00D81024">
              <w:rPr>
                <w:b/>
                <w:color w:val="000000"/>
              </w:rPr>
              <w:t>5</w:t>
            </w:r>
          </w:p>
        </w:tc>
      </w:tr>
    </w:tbl>
    <w:p w14:paraId="131C33EE" w14:textId="77777777" w:rsidR="00812803" w:rsidRDefault="00812803" w:rsidP="00CC28D2">
      <w:pPr>
        <w:autoSpaceDE w:val="0"/>
        <w:autoSpaceDN w:val="0"/>
        <w:adjustRightInd w:val="0"/>
        <w:spacing w:line="360" w:lineRule="auto"/>
        <w:rPr>
          <w:b/>
          <w:color w:val="000000"/>
        </w:rPr>
      </w:pPr>
    </w:p>
    <w:p w14:paraId="3C00F2B9" w14:textId="64E88805" w:rsidR="00812803" w:rsidRDefault="000D2DD9" w:rsidP="001410B1">
      <w:pPr>
        <w:autoSpaceDE w:val="0"/>
        <w:autoSpaceDN w:val="0"/>
        <w:adjustRightInd w:val="0"/>
        <w:spacing w:line="360" w:lineRule="auto"/>
        <w:jc w:val="both"/>
        <w:rPr>
          <w:b/>
          <w:color w:val="000000"/>
        </w:rPr>
      </w:pPr>
      <w:r>
        <w:rPr>
          <w:b/>
          <w:color w:val="FF0000"/>
        </w:rPr>
        <w:t>(</w:t>
      </w:r>
      <w:r>
        <w:rPr>
          <w:color w:val="FF0000"/>
        </w:rPr>
        <w:t xml:space="preserve">O corpo do sumário </w:t>
      </w:r>
      <w:r w:rsidR="005279DD">
        <w:rPr>
          <w:color w:val="FF0000"/>
        </w:rPr>
        <w:t xml:space="preserve">é obrigatório e </w:t>
      </w:r>
      <w:r>
        <w:rPr>
          <w:color w:val="FF0000"/>
        </w:rPr>
        <w:t xml:space="preserve">deve ser diferenciado quanto aos títulos das seções primárias, secundárias, terciárias e quaternárias, </w:t>
      </w:r>
      <w:r w:rsidRPr="000D2DD9">
        <w:rPr>
          <w:b/>
          <w:color w:val="0070C0"/>
        </w:rPr>
        <w:t>na mesma ordem e grafia em que aparecem no texto</w:t>
      </w:r>
      <w:r>
        <w:rPr>
          <w:b/>
          <w:color w:val="0070C0"/>
        </w:rPr>
        <w:t xml:space="preserve">. </w:t>
      </w:r>
      <w:r>
        <w:rPr>
          <w:b/>
          <w:color w:val="FF0000"/>
        </w:rPr>
        <w:t xml:space="preserve">A </w:t>
      </w:r>
      <w:r w:rsidRPr="000D2DD9">
        <w:rPr>
          <w:b/>
          <w:color w:val="0070C0"/>
        </w:rPr>
        <w:t>seção primária</w:t>
      </w:r>
      <w:r w:rsidR="00492CEF">
        <w:rPr>
          <w:b/>
          <w:color w:val="0070C0"/>
        </w:rPr>
        <w:t>,</w:t>
      </w:r>
      <w:r w:rsidRPr="000D2DD9">
        <w:rPr>
          <w:b/>
          <w:color w:val="0070C0"/>
        </w:rPr>
        <w:t xml:space="preserve"> </w:t>
      </w:r>
      <w:r>
        <w:rPr>
          <w:b/>
          <w:color w:val="FF0000"/>
        </w:rPr>
        <w:t>por exemplo</w:t>
      </w:r>
      <w:r w:rsidR="00492CEF">
        <w:rPr>
          <w:b/>
          <w:color w:val="FF0000"/>
        </w:rPr>
        <w:t>,</w:t>
      </w:r>
      <w:r>
        <w:rPr>
          <w:b/>
          <w:color w:val="FF0000"/>
        </w:rPr>
        <w:t xml:space="preserve"> deve ser escrita em caixa-alta e negrito. </w:t>
      </w:r>
      <w:r w:rsidR="00492CEF">
        <w:rPr>
          <w:b/>
          <w:color w:val="FF0000"/>
        </w:rPr>
        <w:t>Já</w:t>
      </w:r>
      <w:r w:rsidR="0068088D">
        <w:rPr>
          <w:b/>
          <w:color w:val="FF0000"/>
        </w:rPr>
        <w:t xml:space="preserve"> a</w:t>
      </w:r>
      <w:r>
        <w:rPr>
          <w:b/>
          <w:color w:val="FF0000"/>
        </w:rPr>
        <w:t xml:space="preserve"> </w:t>
      </w:r>
      <w:r w:rsidRPr="000D2DD9">
        <w:rPr>
          <w:b/>
          <w:color w:val="0070C0"/>
        </w:rPr>
        <w:t>seção secundária</w:t>
      </w:r>
      <w:r w:rsidR="0096326B">
        <w:rPr>
          <w:b/>
          <w:color w:val="0070C0"/>
        </w:rPr>
        <w:t>,</w:t>
      </w:r>
      <w:r w:rsidRPr="000D2DD9">
        <w:rPr>
          <w:b/>
          <w:color w:val="0070C0"/>
        </w:rPr>
        <w:t xml:space="preserve"> </w:t>
      </w:r>
      <w:r>
        <w:rPr>
          <w:b/>
          <w:color w:val="FF0000"/>
        </w:rPr>
        <w:t>deve ser escrita em caixa-alta e normal</w:t>
      </w:r>
      <w:r w:rsidR="00492CEF">
        <w:rPr>
          <w:b/>
          <w:color w:val="FF0000"/>
        </w:rPr>
        <w:t xml:space="preserve"> (não precisa ser em negrito)</w:t>
      </w:r>
      <w:r>
        <w:rPr>
          <w:b/>
          <w:color w:val="FF0000"/>
        </w:rPr>
        <w:t xml:space="preserve">. A </w:t>
      </w:r>
      <w:r w:rsidRPr="000D2DD9">
        <w:rPr>
          <w:b/>
          <w:color w:val="0070C0"/>
        </w:rPr>
        <w:t>seção terciária</w:t>
      </w:r>
      <w:r w:rsidR="0068088D" w:rsidRPr="0068088D">
        <w:rPr>
          <w:b/>
          <w:color w:val="FF0000"/>
        </w:rPr>
        <w:t xml:space="preserve"> por sua vez</w:t>
      </w:r>
      <w:r w:rsidRPr="000D2DD9">
        <w:rPr>
          <w:b/>
          <w:color w:val="0070C0"/>
        </w:rPr>
        <w:t xml:space="preserve"> </w:t>
      </w:r>
      <w:r>
        <w:rPr>
          <w:b/>
          <w:color w:val="FF0000"/>
        </w:rPr>
        <w:t xml:space="preserve">deve ser escrita em negrito e conter </w:t>
      </w:r>
      <w:r>
        <w:rPr>
          <w:b/>
          <w:color w:val="FF0000"/>
        </w:rPr>
        <w:lastRenderedPageBreak/>
        <w:t xml:space="preserve">apenas a primeira letra em maiúsculo. Já a </w:t>
      </w:r>
      <w:r w:rsidRPr="000D2DD9">
        <w:rPr>
          <w:b/>
          <w:color w:val="0070C0"/>
        </w:rPr>
        <w:t>quaternária</w:t>
      </w:r>
      <w:r>
        <w:rPr>
          <w:b/>
          <w:color w:val="FF0000"/>
        </w:rPr>
        <w:t xml:space="preserve"> deve ser escrita no formato no</w:t>
      </w:r>
      <w:r w:rsidR="00492CEF">
        <w:rPr>
          <w:b/>
          <w:color w:val="FF0000"/>
        </w:rPr>
        <w:t>rmal e conter apenas a primeira letra em maiúsculo. Os exemplos de cada seção estão exemplificados acima).</w:t>
      </w:r>
      <w:r w:rsidR="00812803">
        <w:rPr>
          <w:b/>
          <w:color w:val="000000"/>
        </w:rPr>
        <w:br w:type="page"/>
      </w:r>
    </w:p>
    <w:p w14:paraId="0B6C8511" w14:textId="77777777" w:rsidR="00AA0DC9" w:rsidRPr="00D06E74" w:rsidRDefault="00AA0DC9" w:rsidP="007C4C15">
      <w:pPr>
        <w:autoSpaceDE w:val="0"/>
        <w:autoSpaceDN w:val="0"/>
        <w:adjustRightInd w:val="0"/>
        <w:spacing w:line="360" w:lineRule="auto"/>
        <w:jc w:val="center"/>
        <w:rPr>
          <w:b/>
          <w:color w:val="000000"/>
        </w:rPr>
      </w:pPr>
      <w:r w:rsidRPr="00D06E74">
        <w:rPr>
          <w:b/>
          <w:color w:val="000000"/>
        </w:rPr>
        <w:lastRenderedPageBreak/>
        <w:t>LISTA DE FIGURAS</w:t>
      </w:r>
    </w:p>
    <w:p w14:paraId="5D399931" w14:textId="53D2BD7F" w:rsidR="00AA0DC9" w:rsidRDefault="009A3DF9" w:rsidP="007C4C15">
      <w:pPr>
        <w:spacing w:line="360" w:lineRule="auto"/>
        <w:jc w:val="center"/>
        <w:rPr>
          <w:b/>
        </w:rPr>
      </w:pPr>
      <w:r>
        <w:rPr>
          <w:color w:val="FF0000"/>
        </w:rPr>
        <w:t>(Espaçamento de 1,5 entre linhas)</w:t>
      </w:r>
    </w:p>
    <w:tbl>
      <w:tblPr>
        <w:tblW w:w="0" w:type="auto"/>
        <w:jc w:val="center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1559"/>
        <w:gridCol w:w="6349"/>
        <w:gridCol w:w="576"/>
      </w:tblGrid>
      <w:tr w:rsidR="00CA2E05" w:rsidRPr="00812803" w14:paraId="6986801A" w14:textId="77777777" w:rsidTr="000C7BD6">
        <w:trPr>
          <w:jc w:val="center"/>
        </w:trPr>
        <w:tc>
          <w:tcPr>
            <w:tcW w:w="1559" w:type="dxa"/>
            <w:tcBorders>
              <w:top w:val="nil"/>
              <w:bottom w:val="nil"/>
            </w:tcBorders>
          </w:tcPr>
          <w:p w14:paraId="05B6D99A" w14:textId="77777777" w:rsidR="00CA2E05" w:rsidRPr="00812803" w:rsidRDefault="00CA2E05" w:rsidP="000C7BD6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</w:rPr>
            </w:pPr>
            <w:r w:rsidRPr="00812803">
              <w:rPr>
                <w:color w:val="000000"/>
              </w:rPr>
              <w:t>Figura 2.1</w:t>
            </w:r>
          </w:p>
        </w:tc>
        <w:tc>
          <w:tcPr>
            <w:tcW w:w="6349" w:type="dxa"/>
            <w:tcBorders>
              <w:top w:val="nil"/>
              <w:bottom w:val="nil"/>
            </w:tcBorders>
            <w:vAlign w:val="center"/>
          </w:tcPr>
          <w:p w14:paraId="52C69288" w14:textId="77777777" w:rsidR="00CA2E05" w:rsidRPr="00812803" w:rsidRDefault="00EC0E94" w:rsidP="00EC0E94">
            <w:pPr>
              <w:autoSpaceDE w:val="0"/>
              <w:autoSpaceDN w:val="0"/>
              <w:adjustRightInd w:val="0"/>
              <w:spacing w:line="360" w:lineRule="auto"/>
              <w:jc w:val="both"/>
            </w:pPr>
            <w:r w:rsidRPr="00697843">
              <w:rPr>
                <w:rFonts w:eastAsia="Calibri"/>
              </w:rPr>
              <w:t xml:space="preserve">Jazida de bauxita da </w:t>
            </w:r>
            <w:r w:rsidRPr="00697843">
              <w:rPr>
                <w:szCs w:val="20"/>
                <w:lang w:eastAsia="ar-SA"/>
              </w:rPr>
              <w:t>Hydro Alunorte</w:t>
            </w:r>
            <w:r w:rsidR="00CA2E05" w:rsidRPr="00812803">
              <w:rPr>
                <w:rStyle w:val="longtext"/>
                <w:shd w:val="clear" w:color="auto" w:fill="FFFFFF"/>
              </w:rPr>
              <w:t>........</w:t>
            </w:r>
            <w:r>
              <w:rPr>
                <w:rStyle w:val="longtext"/>
                <w:shd w:val="clear" w:color="auto" w:fill="FFFFFF"/>
              </w:rPr>
              <w:t>.........................</w:t>
            </w:r>
            <w:r w:rsidR="00CA2E05" w:rsidRPr="00812803">
              <w:rPr>
                <w:rStyle w:val="longtext"/>
                <w:shd w:val="clear" w:color="auto" w:fill="FFFFFF"/>
              </w:rPr>
              <w:t>...........</w:t>
            </w:r>
          </w:p>
        </w:tc>
        <w:tc>
          <w:tcPr>
            <w:tcW w:w="576" w:type="dxa"/>
            <w:tcBorders>
              <w:top w:val="nil"/>
              <w:bottom w:val="nil"/>
            </w:tcBorders>
            <w:vAlign w:val="bottom"/>
          </w:tcPr>
          <w:p w14:paraId="26F03DFB" w14:textId="77777777" w:rsidR="00CA2E05" w:rsidRPr="00812803" w:rsidRDefault="000E7FA7" w:rsidP="000C7BD6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color w:val="000000"/>
              </w:rPr>
            </w:pPr>
            <w:r w:rsidRPr="00812803">
              <w:rPr>
                <w:color w:val="000000"/>
              </w:rPr>
              <w:t>7</w:t>
            </w:r>
          </w:p>
        </w:tc>
      </w:tr>
      <w:tr w:rsidR="007E3EAA" w:rsidRPr="00812803" w14:paraId="7DB8FA67" w14:textId="77777777" w:rsidTr="000C7BD6">
        <w:trPr>
          <w:jc w:val="center"/>
        </w:trPr>
        <w:tc>
          <w:tcPr>
            <w:tcW w:w="1559" w:type="dxa"/>
            <w:tcBorders>
              <w:top w:val="nil"/>
              <w:bottom w:val="nil"/>
            </w:tcBorders>
          </w:tcPr>
          <w:p w14:paraId="67ED4EF1" w14:textId="77777777" w:rsidR="007E3EAA" w:rsidRPr="00812803" w:rsidRDefault="007E3EAA" w:rsidP="000C7BD6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</w:rPr>
            </w:pPr>
            <w:r w:rsidRPr="00812803">
              <w:rPr>
                <w:color w:val="000000"/>
              </w:rPr>
              <w:t>Figura 2.2</w:t>
            </w:r>
          </w:p>
        </w:tc>
        <w:tc>
          <w:tcPr>
            <w:tcW w:w="6349" w:type="dxa"/>
            <w:tcBorders>
              <w:top w:val="nil"/>
              <w:bottom w:val="nil"/>
            </w:tcBorders>
            <w:vAlign w:val="center"/>
          </w:tcPr>
          <w:p w14:paraId="15FA6A2A" w14:textId="77777777" w:rsidR="007E3EAA" w:rsidRPr="00812803" w:rsidRDefault="00EC0E94" w:rsidP="00EC0E94">
            <w:pPr>
              <w:autoSpaceDE w:val="0"/>
              <w:autoSpaceDN w:val="0"/>
              <w:adjustRightInd w:val="0"/>
              <w:spacing w:line="360" w:lineRule="auto"/>
              <w:jc w:val="both"/>
            </w:pPr>
            <w:r w:rsidRPr="00697843">
              <w:t>Etapas da redução do óxido de ferro pelo carbono</w:t>
            </w:r>
            <w:r>
              <w:t>...</w:t>
            </w:r>
            <w:r w:rsidR="007E3EAA" w:rsidRPr="00812803">
              <w:rPr>
                <w:rStyle w:val="longtext"/>
                <w:shd w:val="clear" w:color="auto" w:fill="FFFFFF"/>
              </w:rPr>
              <w:t>.....................</w:t>
            </w:r>
          </w:p>
        </w:tc>
        <w:tc>
          <w:tcPr>
            <w:tcW w:w="576" w:type="dxa"/>
            <w:tcBorders>
              <w:top w:val="nil"/>
              <w:bottom w:val="nil"/>
            </w:tcBorders>
            <w:vAlign w:val="bottom"/>
          </w:tcPr>
          <w:p w14:paraId="42C79557" w14:textId="77777777" w:rsidR="007E3EAA" w:rsidRPr="00812803" w:rsidRDefault="000E7FA7" w:rsidP="002B7340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color w:val="000000"/>
              </w:rPr>
            </w:pPr>
            <w:r w:rsidRPr="00812803">
              <w:rPr>
                <w:color w:val="000000"/>
              </w:rPr>
              <w:t>1</w:t>
            </w:r>
            <w:r w:rsidR="002B7340">
              <w:rPr>
                <w:color w:val="000000"/>
              </w:rPr>
              <w:t>2</w:t>
            </w:r>
          </w:p>
        </w:tc>
      </w:tr>
      <w:tr w:rsidR="00264309" w:rsidRPr="00812803" w14:paraId="343A1279" w14:textId="77777777" w:rsidTr="000C7BD6">
        <w:trPr>
          <w:jc w:val="center"/>
        </w:trPr>
        <w:tc>
          <w:tcPr>
            <w:tcW w:w="1559" w:type="dxa"/>
            <w:tcBorders>
              <w:top w:val="nil"/>
              <w:bottom w:val="nil"/>
            </w:tcBorders>
          </w:tcPr>
          <w:p w14:paraId="3C6B2C6B" w14:textId="77777777" w:rsidR="00264309" w:rsidRPr="00812803" w:rsidRDefault="00264309" w:rsidP="000C7BD6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</w:rPr>
            </w:pPr>
            <w:r w:rsidRPr="00812803">
              <w:rPr>
                <w:color w:val="000000"/>
              </w:rPr>
              <w:t>Figura 3.1</w:t>
            </w:r>
          </w:p>
        </w:tc>
        <w:tc>
          <w:tcPr>
            <w:tcW w:w="6349" w:type="dxa"/>
            <w:tcBorders>
              <w:top w:val="nil"/>
              <w:bottom w:val="nil"/>
            </w:tcBorders>
            <w:vAlign w:val="center"/>
          </w:tcPr>
          <w:p w14:paraId="7693C708" w14:textId="77777777" w:rsidR="00264309" w:rsidRPr="00812803" w:rsidRDefault="00264309" w:rsidP="00264309">
            <w:pPr>
              <w:autoSpaceDE w:val="0"/>
              <w:autoSpaceDN w:val="0"/>
              <w:adjustRightInd w:val="0"/>
              <w:spacing w:line="360" w:lineRule="auto"/>
              <w:jc w:val="both"/>
            </w:pPr>
            <w:r w:rsidRPr="00812803">
              <w:rPr>
                <w:rStyle w:val="longtext"/>
                <w:shd w:val="clear" w:color="auto" w:fill="FFFFFF"/>
              </w:rPr>
              <w:t>Precipitação de partículas: nucleação, cementação, quebra e aglomeração................................................................................</w:t>
            </w:r>
            <w:r w:rsidRPr="00812803">
              <w:t>.</w:t>
            </w:r>
          </w:p>
        </w:tc>
        <w:tc>
          <w:tcPr>
            <w:tcW w:w="576" w:type="dxa"/>
            <w:tcBorders>
              <w:top w:val="nil"/>
              <w:bottom w:val="nil"/>
            </w:tcBorders>
            <w:vAlign w:val="bottom"/>
          </w:tcPr>
          <w:p w14:paraId="1E4766A9" w14:textId="77777777" w:rsidR="00264309" w:rsidRPr="00812803" w:rsidRDefault="002B7340" w:rsidP="000C7BD6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</w:tr>
      <w:tr w:rsidR="005131C6" w:rsidRPr="00812803" w14:paraId="416A25F3" w14:textId="77777777" w:rsidTr="000C7BD6">
        <w:trPr>
          <w:jc w:val="center"/>
        </w:trPr>
        <w:tc>
          <w:tcPr>
            <w:tcW w:w="1559" w:type="dxa"/>
            <w:tcBorders>
              <w:top w:val="nil"/>
              <w:bottom w:val="nil"/>
            </w:tcBorders>
          </w:tcPr>
          <w:p w14:paraId="32E384D3" w14:textId="77777777" w:rsidR="005131C6" w:rsidRPr="00812803" w:rsidRDefault="005131C6" w:rsidP="000C7BD6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</w:rPr>
            </w:pPr>
            <w:r w:rsidRPr="00812803">
              <w:rPr>
                <w:color w:val="000000"/>
              </w:rPr>
              <w:t>Figura 3.2</w:t>
            </w:r>
          </w:p>
        </w:tc>
        <w:tc>
          <w:tcPr>
            <w:tcW w:w="6349" w:type="dxa"/>
            <w:tcBorders>
              <w:top w:val="nil"/>
              <w:bottom w:val="nil"/>
            </w:tcBorders>
            <w:vAlign w:val="center"/>
          </w:tcPr>
          <w:p w14:paraId="5D6B5676" w14:textId="77777777" w:rsidR="005131C6" w:rsidRPr="00812803" w:rsidRDefault="005D29F5" w:rsidP="000C7BD6">
            <w:pPr>
              <w:autoSpaceDE w:val="0"/>
              <w:autoSpaceDN w:val="0"/>
              <w:adjustRightInd w:val="0"/>
              <w:spacing w:line="360" w:lineRule="auto"/>
              <w:jc w:val="both"/>
            </w:pPr>
            <w:r>
              <w:rPr>
                <w:rStyle w:val="longtext"/>
                <w:shd w:val="clear" w:color="auto" w:fill="FFFFFF"/>
              </w:rPr>
              <w:t>Fluxograma do p</w:t>
            </w:r>
            <w:r w:rsidR="005131C6" w:rsidRPr="00812803">
              <w:rPr>
                <w:rStyle w:val="longtext"/>
                <w:shd w:val="clear" w:color="auto" w:fill="FFFFFF"/>
              </w:rPr>
              <w:t>rocesso da Hydro Alunorte...........</w:t>
            </w:r>
            <w:r w:rsidR="005131C6" w:rsidRPr="00812803">
              <w:t>....................</w:t>
            </w:r>
          </w:p>
        </w:tc>
        <w:tc>
          <w:tcPr>
            <w:tcW w:w="576" w:type="dxa"/>
            <w:tcBorders>
              <w:top w:val="nil"/>
              <w:bottom w:val="nil"/>
            </w:tcBorders>
            <w:vAlign w:val="bottom"/>
          </w:tcPr>
          <w:p w14:paraId="79E0D577" w14:textId="77777777" w:rsidR="005131C6" w:rsidRPr="00812803" w:rsidRDefault="002B7340" w:rsidP="000C7BD6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</w:tr>
    </w:tbl>
    <w:p w14:paraId="203EAE86" w14:textId="77777777" w:rsidR="00812803" w:rsidRDefault="00812803" w:rsidP="007C4C15">
      <w:pPr>
        <w:spacing w:line="360" w:lineRule="auto"/>
      </w:pPr>
    </w:p>
    <w:p w14:paraId="1FBA1CF4" w14:textId="77777777" w:rsidR="00A937D5" w:rsidRDefault="00A937D5" w:rsidP="007C4C15">
      <w:pPr>
        <w:spacing w:line="360" w:lineRule="auto"/>
      </w:pPr>
    </w:p>
    <w:p w14:paraId="41F5810D" w14:textId="25FD5A0C" w:rsidR="00A937D5" w:rsidRDefault="00A937D5" w:rsidP="0008004C">
      <w:pPr>
        <w:spacing w:line="360" w:lineRule="auto"/>
        <w:jc w:val="both"/>
        <w:rPr>
          <w:color w:val="FF0000"/>
        </w:rPr>
      </w:pPr>
      <w:r>
        <w:rPr>
          <w:color w:val="FF0000"/>
        </w:rPr>
        <w:t>(</w:t>
      </w:r>
      <w:r w:rsidR="00906559">
        <w:rPr>
          <w:color w:val="FF0000"/>
        </w:rPr>
        <w:t>A lista de figuras é obrigatória e</w:t>
      </w:r>
      <w:r>
        <w:rPr>
          <w:color w:val="FF0000"/>
        </w:rPr>
        <w:t xml:space="preserve"> deverá contemplar todo tipo de ilustração contidas no decorrer do trabalho, tais como mapas, desenho, fluxograma, fotografias, gráficos, organograma e outros. As </w:t>
      </w:r>
      <w:r w:rsidR="0096326B">
        <w:rPr>
          <w:color w:val="FF0000"/>
        </w:rPr>
        <w:t>f</w:t>
      </w:r>
      <w:r w:rsidR="009138C5">
        <w:rPr>
          <w:color w:val="FF0000"/>
        </w:rPr>
        <w:t>iguras deverão</w:t>
      </w:r>
      <w:r>
        <w:rPr>
          <w:color w:val="FF0000"/>
        </w:rPr>
        <w:t xml:space="preserve"> ser numeradas </w:t>
      </w:r>
      <w:r w:rsidR="009138C5">
        <w:rPr>
          <w:color w:val="FF0000"/>
        </w:rPr>
        <w:t>na</w:t>
      </w:r>
      <w:r>
        <w:rPr>
          <w:color w:val="FF0000"/>
        </w:rPr>
        <w:t xml:space="preserve"> ordem </w:t>
      </w:r>
      <w:r w:rsidR="009138C5">
        <w:rPr>
          <w:color w:val="FF0000"/>
        </w:rPr>
        <w:t xml:space="preserve">em </w:t>
      </w:r>
      <w:r>
        <w:rPr>
          <w:color w:val="FF0000"/>
        </w:rPr>
        <w:t xml:space="preserve">que aparecem no texto e de acordo com o capítulo em que elas estão inseridas. </w:t>
      </w:r>
      <w:r>
        <w:rPr>
          <w:color w:val="0070C0"/>
        </w:rPr>
        <w:t>Por exemplo</w:t>
      </w:r>
      <w:r w:rsidR="0095223F">
        <w:rPr>
          <w:color w:val="0070C0"/>
        </w:rPr>
        <w:t xml:space="preserve">, </w:t>
      </w:r>
      <w:r>
        <w:rPr>
          <w:color w:val="0070C0"/>
        </w:rPr>
        <w:t xml:space="preserve">a </w:t>
      </w:r>
      <w:r w:rsidRPr="00A937D5">
        <w:rPr>
          <w:b/>
          <w:color w:val="0070C0"/>
        </w:rPr>
        <w:t xml:space="preserve">terceira </w:t>
      </w:r>
      <w:r w:rsidR="0095223F">
        <w:rPr>
          <w:b/>
          <w:color w:val="0070C0"/>
        </w:rPr>
        <w:t>Figura</w:t>
      </w:r>
      <w:r w:rsidRPr="00A937D5">
        <w:rPr>
          <w:b/>
          <w:color w:val="0070C0"/>
        </w:rPr>
        <w:t xml:space="preserve"> do capítulo </w:t>
      </w:r>
      <w:r>
        <w:rPr>
          <w:b/>
          <w:color w:val="0070C0"/>
        </w:rPr>
        <w:t>2</w:t>
      </w:r>
      <w:r>
        <w:rPr>
          <w:color w:val="0070C0"/>
        </w:rPr>
        <w:t xml:space="preserve"> deve ser escrita como </w:t>
      </w:r>
      <w:r>
        <w:rPr>
          <w:b/>
          <w:color w:val="0070C0"/>
        </w:rPr>
        <w:t>Figura 2</w:t>
      </w:r>
      <w:r w:rsidRPr="00A937D5">
        <w:rPr>
          <w:b/>
          <w:color w:val="0070C0"/>
        </w:rPr>
        <w:t>.3</w:t>
      </w:r>
      <w:r>
        <w:rPr>
          <w:color w:val="FF0000"/>
        </w:rPr>
        <w:t xml:space="preserve">. </w:t>
      </w:r>
      <w:r>
        <w:rPr>
          <w:color w:val="0070C0"/>
        </w:rPr>
        <w:t xml:space="preserve">Já a </w:t>
      </w:r>
      <w:r w:rsidRPr="00A937D5">
        <w:rPr>
          <w:b/>
          <w:color w:val="0070C0"/>
        </w:rPr>
        <w:t>primeira</w:t>
      </w:r>
      <w:r w:rsidR="0095223F">
        <w:rPr>
          <w:b/>
          <w:color w:val="0070C0"/>
        </w:rPr>
        <w:t xml:space="preserve"> Figura</w:t>
      </w:r>
      <w:r w:rsidRPr="00A937D5">
        <w:rPr>
          <w:b/>
          <w:color w:val="0070C0"/>
        </w:rPr>
        <w:t xml:space="preserve"> do capítulo 3</w:t>
      </w:r>
      <w:r>
        <w:rPr>
          <w:color w:val="0070C0"/>
        </w:rPr>
        <w:t xml:space="preserve"> deve ser escrita como </w:t>
      </w:r>
      <w:r w:rsidRPr="00A937D5">
        <w:rPr>
          <w:b/>
          <w:color w:val="0070C0"/>
        </w:rPr>
        <w:t>Figura 3.1</w:t>
      </w:r>
      <w:r>
        <w:rPr>
          <w:color w:val="0070C0"/>
        </w:rPr>
        <w:t xml:space="preserve"> e assim </w:t>
      </w:r>
      <w:r w:rsidR="00853F5F">
        <w:rPr>
          <w:color w:val="0070C0"/>
        </w:rPr>
        <w:t>sucessivamente</w:t>
      </w:r>
      <w:r>
        <w:rPr>
          <w:color w:val="0070C0"/>
        </w:rPr>
        <w:t xml:space="preserve">. A </w:t>
      </w:r>
      <w:r w:rsidRPr="00A937D5">
        <w:rPr>
          <w:b/>
          <w:color w:val="0070C0"/>
        </w:rPr>
        <w:t>Fonte</w:t>
      </w:r>
      <w:r>
        <w:rPr>
          <w:color w:val="0070C0"/>
        </w:rPr>
        <w:t xml:space="preserve"> da figura </w:t>
      </w:r>
      <w:r w:rsidRPr="00A937D5">
        <w:rPr>
          <w:b/>
          <w:color w:val="0070C0"/>
        </w:rPr>
        <w:t>NÃO</w:t>
      </w:r>
      <w:r>
        <w:rPr>
          <w:color w:val="0070C0"/>
        </w:rPr>
        <w:t xml:space="preserve"> deve estar incluída na lista de figuras. </w:t>
      </w:r>
      <w:r>
        <w:rPr>
          <w:color w:val="FF0000"/>
        </w:rPr>
        <w:t>Acima são apresentados alguns exemplos).</w:t>
      </w:r>
    </w:p>
    <w:p w14:paraId="0264A359" w14:textId="77777777" w:rsidR="00A937D5" w:rsidRPr="00A937D5" w:rsidRDefault="00A937D5" w:rsidP="007C4C15">
      <w:pPr>
        <w:spacing w:line="360" w:lineRule="auto"/>
      </w:pPr>
    </w:p>
    <w:p w14:paraId="69DB35B7" w14:textId="77777777" w:rsidR="00A937D5" w:rsidRPr="00A937D5" w:rsidRDefault="00A937D5" w:rsidP="007C4C15">
      <w:pPr>
        <w:spacing w:line="360" w:lineRule="auto"/>
      </w:pPr>
    </w:p>
    <w:p w14:paraId="19A8AA04" w14:textId="77777777" w:rsidR="00812803" w:rsidRDefault="00812803">
      <w:r>
        <w:br w:type="page"/>
      </w:r>
    </w:p>
    <w:p w14:paraId="768F2195" w14:textId="77777777" w:rsidR="00D03F8C" w:rsidRDefault="00D03F8C" w:rsidP="00D03F8C">
      <w:pPr>
        <w:spacing w:line="360" w:lineRule="auto"/>
        <w:jc w:val="center"/>
        <w:rPr>
          <w:b/>
        </w:rPr>
      </w:pPr>
      <w:r w:rsidRPr="00A90E4C">
        <w:rPr>
          <w:b/>
        </w:rPr>
        <w:lastRenderedPageBreak/>
        <w:t>LISTA DE TABELAS</w:t>
      </w:r>
    </w:p>
    <w:p w14:paraId="6C0851EE" w14:textId="44C850DB" w:rsidR="00D03F8C" w:rsidRPr="00A90E4C" w:rsidRDefault="009A3DF9" w:rsidP="00D03F8C">
      <w:pPr>
        <w:spacing w:line="360" w:lineRule="auto"/>
        <w:jc w:val="center"/>
        <w:rPr>
          <w:b/>
        </w:rPr>
      </w:pPr>
      <w:r>
        <w:rPr>
          <w:color w:val="FF0000"/>
        </w:rPr>
        <w:t>(Espaçamento de 1,5 entre linhas)</w:t>
      </w:r>
    </w:p>
    <w:tbl>
      <w:tblPr>
        <w:tblW w:w="0" w:type="auto"/>
        <w:jc w:val="center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1559"/>
        <w:gridCol w:w="6293"/>
        <w:gridCol w:w="576"/>
      </w:tblGrid>
      <w:tr w:rsidR="00D03F8C" w:rsidRPr="00BD07F4" w14:paraId="1F915D24" w14:textId="77777777" w:rsidTr="006D6885">
        <w:trPr>
          <w:jc w:val="center"/>
        </w:trPr>
        <w:tc>
          <w:tcPr>
            <w:tcW w:w="1559" w:type="dxa"/>
            <w:tcBorders>
              <w:top w:val="nil"/>
              <w:bottom w:val="nil"/>
              <w:right w:val="nil"/>
            </w:tcBorders>
          </w:tcPr>
          <w:p w14:paraId="163BFA98" w14:textId="77777777" w:rsidR="00D03F8C" w:rsidRPr="00BD07F4" w:rsidRDefault="00D03F8C" w:rsidP="006D6885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</w:rPr>
            </w:pPr>
            <w:r w:rsidRPr="00BD07F4">
              <w:rPr>
                <w:color w:val="000000"/>
              </w:rPr>
              <w:t>Tabela 2.1</w:t>
            </w:r>
          </w:p>
        </w:tc>
        <w:tc>
          <w:tcPr>
            <w:tcW w:w="62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0958B0" w14:textId="77777777" w:rsidR="00D03F8C" w:rsidRPr="00BD07F4" w:rsidRDefault="00D03F8C" w:rsidP="006D6885">
            <w:pPr>
              <w:autoSpaceDE w:val="0"/>
              <w:autoSpaceDN w:val="0"/>
              <w:adjustRightInd w:val="0"/>
              <w:spacing w:line="360" w:lineRule="auto"/>
            </w:pPr>
            <w:r w:rsidRPr="00BD07F4">
              <w:t>Condições de digestão da bauxita em plantas comerciais...........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</w:tcBorders>
            <w:vAlign w:val="bottom"/>
          </w:tcPr>
          <w:p w14:paraId="7F9C05A4" w14:textId="77777777" w:rsidR="00D03F8C" w:rsidRPr="00BD07F4" w:rsidRDefault="00D303E2" w:rsidP="006D6885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</w:tr>
      <w:tr w:rsidR="00D303E2" w:rsidRPr="00BD07F4" w14:paraId="01CA8E8C" w14:textId="77777777" w:rsidTr="00D303E2">
        <w:trPr>
          <w:jc w:val="center"/>
        </w:trPr>
        <w:tc>
          <w:tcPr>
            <w:tcW w:w="1559" w:type="dxa"/>
            <w:tcBorders>
              <w:top w:val="nil"/>
              <w:bottom w:val="nil"/>
              <w:right w:val="nil"/>
            </w:tcBorders>
          </w:tcPr>
          <w:p w14:paraId="26AEEB99" w14:textId="77777777" w:rsidR="00D303E2" w:rsidRPr="00BD07F4" w:rsidRDefault="00D303E2" w:rsidP="00D303E2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</w:rPr>
            </w:pPr>
            <w:r w:rsidRPr="00BD07F4">
              <w:rPr>
                <w:color w:val="000000"/>
              </w:rPr>
              <w:t xml:space="preserve">Tabela </w:t>
            </w:r>
            <w:r>
              <w:rPr>
                <w:color w:val="000000"/>
              </w:rPr>
              <w:t>2</w:t>
            </w:r>
            <w:r w:rsidRPr="00BD07F4">
              <w:rPr>
                <w:color w:val="000000"/>
              </w:rPr>
              <w:t>.</w:t>
            </w:r>
            <w:r>
              <w:rPr>
                <w:color w:val="000000"/>
              </w:rPr>
              <w:t>2</w:t>
            </w:r>
          </w:p>
        </w:tc>
        <w:tc>
          <w:tcPr>
            <w:tcW w:w="62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9104EE" w14:textId="77777777" w:rsidR="00D303E2" w:rsidRPr="00BD07F4" w:rsidRDefault="00D303E2" w:rsidP="00D303E2">
            <w:pPr>
              <w:autoSpaceDE w:val="0"/>
              <w:autoSpaceDN w:val="0"/>
              <w:adjustRightInd w:val="0"/>
              <w:spacing w:line="360" w:lineRule="auto"/>
            </w:pPr>
            <w:r w:rsidRPr="00BD07F4">
              <w:t>Condições de digestão da bauxita em plantas comerciais</w:t>
            </w:r>
            <w:r>
              <w:t xml:space="preserve"> nos Estados do Pará e Maranhão.......................................................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</w:tcBorders>
            <w:vAlign w:val="bottom"/>
          </w:tcPr>
          <w:p w14:paraId="1976E8B8" w14:textId="77777777" w:rsidR="00D303E2" w:rsidRPr="00BD07F4" w:rsidRDefault="00D303E2" w:rsidP="00D205B4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</w:tr>
      <w:tr w:rsidR="00D303E2" w:rsidRPr="00BD07F4" w14:paraId="508A7C0C" w14:textId="77777777" w:rsidTr="00D303E2">
        <w:trPr>
          <w:jc w:val="center"/>
        </w:trPr>
        <w:tc>
          <w:tcPr>
            <w:tcW w:w="1559" w:type="dxa"/>
            <w:tcBorders>
              <w:top w:val="nil"/>
              <w:bottom w:val="nil"/>
              <w:right w:val="nil"/>
            </w:tcBorders>
          </w:tcPr>
          <w:p w14:paraId="52CB5112" w14:textId="77777777" w:rsidR="00D303E2" w:rsidRPr="00BD07F4" w:rsidRDefault="00D303E2" w:rsidP="00D205B4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Tabela 3</w:t>
            </w:r>
            <w:r w:rsidRPr="00BD07F4">
              <w:rPr>
                <w:color w:val="000000"/>
              </w:rPr>
              <w:t>.1</w:t>
            </w:r>
          </w:p>
        </w:tc>
        <w:tc>
          <w:tcPr>
            <w:tcW w:w="62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F212EE" w14:textId="77777777" w:rsidR="00D303E2" w:rsidRPr="00BD07F4" w:rsidRDefault="004318B0" w:rsidP="004318B0">
            <w:pPr>
              <w:autoSpaceDE w:val="0"/>
              <w:autoSpaceDN w:val="0"/>
              <w:adjustRightInd w:val="0"/>
              <w:spacing w:line="360" w:lineRule="auto"/>
            </w:pPr>
            <w:r>
              <w:t>Caracterização química do</w:t>
            </w:r>
            <w:r w:rsidR="00D303E2">
              <w:t xml:space="preserve"> resíduo.........</w:t>
            </w:r>
            <w:r>
              <w:t>..............</w:t>
            </w:r>
            <w:r w:rsidR="00D303E2">
              <w:t>...........</w:t>
            </w:r>
            <w:r w:rsidR="00D303E2" w:rsidRPr="00BD07F4">
              <w:t>...........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</w:tcBorders>
            <w:vAlign w:val="bottom"/>
          </w:tcPr>
          <w:p w14:paraId="4DCD1AD0" w14:textId="77777777" w:rsidR="00D303E2" w:rsidRPr="00BD07F4" w:rsidRDefault="00D303E2" w:rsidP="00D205B4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</w:tr>
    </w:tbl>
    <w:p w14:paraId="6BC5B412" w14:textId="77777777" w:rsidR="00D03F8C" w:rsidRPr="00834990" w:rsidRDefault="00D03F8C" w:rsidP="00D03F8C">
      <w:pPr>
        <w:spacing w:line="360" w:lineRule="auto"/>
        <w:jc w:val="center"/>
      </w:pPr>
    </w:p>
    <w:p w14:paraId="1A99FCF8" w14:textId="77777777" w:rsidR="0095223F" w:rsidRDefault="0095223F">
      <w:pPr>
        <w:rPr>
          <w:b/>
        </w:rPr>
      </w:pPr>
    </w:p>
    <w:p w14:paraId="208A7543" w14:textId="77777777" w:rsidR="0095223F" w:rsidRDefault="0095223F">
      <w:pPr>
        <w:rPr>
          <w:b/>
        </w:rPr>
      </w:pPr>
    </w:p>
    <w:p w14:paraId="7AC14388" w14:textId="77777777" w:rsidR="0095223F" w:rsidRDefault="0095223F">
      <w:pPr>
        <w:rPr>
          <w:b/>
        </w:rPr>
      </w:pPr>
    </w:p>
    <w:p w14:paraId="6348C173" w14:textId="596552F3" w:rsidR="0095223F" w:rsidRDefault="0095223F" w:rsidP="0095223F">
      <w:pPr>
        <w:spacing w:line="360" w:lineRule="auto"/>
        <w:jc w:val="both"/>
        <w:rPr>
          <w:b/>
        </w:rPr>
      </w:pPr>
      <w:r>
        <w:rPr>
          <w:color w:val="FF0000"/>
        </w:rPr>
        <w:t>(</w:t>
      </w:r>
      <w:r w:rsidR="00906559">
        <w:rPr>
          <w:color w:val="FF0000"/>
        </w:rPr>
        <w:t xml:space="preserve">A lista de tabelas é obrigatória e </w:t>
      </w:r>
      <w:r>
        <w:rPr>
          <w:color w:val="FF0000"/>
        </w:rPr>
        <w:t xml:space="preserve">deverá contemplar todo tipo de Tabela ou Quadro contidas no decorrer do trabalho, devendo, porém, ser identificado </w:t>
      </w:r>
      <w:r w:rsidR="0096326B">
        <w:rPr>
          <w:b/>
          <w:color w:val="0070C0"/>
        </w:rPr>
        <w:t>APENAS</w:t>
      </w:r>
      <w:r>
        <w:rPr>
          <w:color w:val="FF0000"/>
        </w:rPr>
        <w:t xml:space="preserve"> como </w:t>
      </w:r>
      <w:r w:rsidRPr="0096326B">
        <w:rPr>
          <w:b/>
          <w:color w:val="0070C0"/>
        </w:rPr>
        <w:t>Tabela</w:t>
      </w:r>
      <w:r w:rsidR="009138C5">
        <w:rPr>
          <w:color w:val="FF0000"/>
        </w:rPr>
        <w:t>. As Tabelas deverão</w:t>
      </w:r>
      <w:r>
        <w:rPr>
          <w:color w:val="FF0000"/>
        </w:rPr>
        <w:t xml:space="preserve"> ser numeradas </w:t>
      </w:r>
      <w:r w:rsidR="00790B38">
        <w:rPr>
          <w:color w:val="FF0000"/>
        </w:rPr>
        <w:t>na</w:t>
      </w:r>
      <w:r>
        <w:rPr>
          <w:color w:val="FF0000"/>
        </w:rPr>
        <w:t xml:space="preserve"> ordem que aparecem no texto e de acordo com o capítulo em que elas estão inseridas. </w:t>
      </w:r>
      <w:r>
        <w:rPr>
          <w:color w:val="0070C0"/>
        </w:rPr>
        <w:t xml:space="preserve">Por exemplo, a </w:t>
      </w:r>
      <w:r>
        <w:rPr>
          <w:b/>
          <w:color w:val="0070C0"/>
        </w:rPr>
        <w:t>primeira</w:t>
      </w:r>
      <w:r w:rsidRPr="00A937D5">
        <w:rPr>
          <w:b/>
          <w:color w:val="0070C0"/>
        </w:rPr>
        <w:t xml:space="preserve"> </w:t>
      </w:r>
      <w:r w:rsidR="00790B38">
        <w:rPr>
          <w:b/>
          <w:color w:val="0070C0"/>
        </w:rPr>
        <w:t>t</w:t>
      </w:r>
      <w:r>
        <w:rPr>
          <w:b/>
          <w:color w:val="0070C0"/>
        </w:rPr>
        <w:t>abela</w:t>
      </w:r>
      <w:r w:rsidRPr="00A937D5">
        <w:rPr>
          <w:b/>
          <w:color w:val="0070C0"/>
        </w:rPr>
        <w:t xml:space="preserve"> do capítulo </w:t>
      </w:r>
      <w:r>
        <w:rPr>
          <w:b/>
          <w:color w:val="0070C0"/>
        </w:rPr>
        <w:t>2</w:t>
      </w:r>
      <w:r>
        <w:rPr>
          <w:color w:val="0070C0"/>
        </w:rPr>
        <w:t xml:space="preserve"> deve ser escrita como </w:t>
      </w:r>
      <w:r>
        <w:rPr>
          <w:b/>
          <w:color w:val="0070C0"/>
        </w:rPr>
        <w:t>Tabela 2</w:t>
      </w:r>
      <w:r w:rsidRPr="00A937D5">
        <w:rPr>
          <w:b/>
          <w:color w:val="0070C0"/>
        </w:rPr>
        <w:t>.</w:t>
      </w:r>
      <w:r>
        <w:rPr>
          <w:b/>
          <w:color w:val="0070C0"/>
        </w:rPr>
        <w:t>1</w:t>
      </w:r>
      <w:r>
        <w:rPr>
          <w:color w:val="FF0000"/>
        </w:rPr>
        <w:t xml:space="preserve">. </w:t>
      </w:r>
      <w:r>
        <w:rPr>
          <w:color w:val="0070C0"/>
        </w:rPr>
        <w:t xml:space="preserve">Já a </w:t>
      </w:r>
      <w:r>
        <w:rPr>
          <w:b/>
          <w:color w:val="0070C0"/>
        </w:rPr>
        <w:t xml:space="preserve">quarta </w:t>
      </w:r>
      <w:r w:rsidR="00790B38">
        <w:rPr>
          <w:b/>
          <w:color w:val="0070C0"/>
        </w:rPr>
        <w:t>t</w:t>
      </w:r>
      <w:r>
        <w:rPr>
          <w:b/>
          <w:color w:val="0070C0"/>
        </w:rPr>
        <w:t>abela</w:t>
      </w:r>
      <w:r w:rsidRPr="00A937D5">
        <w:rPr>
          <w:b/>
          <w:color w:val="0070C0"/>
        </w:rPr>
        <w:t xml:space="preserve"> do capítulo 3</w:t>
      </w:r>
      <w:r>
        <w:rPr>
          <w:color w:val="0070C0"/>
        </w:rPr>
        <w:t xml:space="preserve"> deve ser escrita como </w:t>
      </w:r>
      <w:r>
        <w:rPr>
          <w:b/>
          <w:color w:val="0070C0"/>
        </w:rPr>
        <w:t>Tabela</w:t>
      </w:r>
      <w:r w:rsidRPr="00A937D5">
        <w:rPr>
          <w:b/>
          <w:color w:val="0070C0"/>
        </w:rPr>
        <w:t xml:space="preserve"> 3.</w:t>
      </w:r>
      <w:r>
        <w:rPr>
          <w:b/>
          <w:color w:val="0070C0"/>
        </w:rPr>
        <w:t>4</w:t>
      </w:r>
      <w:r>
        <w:rPr>
          <w:color w:val="0070C0"/>
        </w:rPr>
        <w:t xml:space="preserve"> e assim </w:t>
      </w:r>
      <w:r w:rsidR="00853F5F">
        <w:rPr>
          <w:color w:val="0070C0"/>
        </w:rPr>
        <w:t>sucessivamente</w:t>
      </w:r>
      <w:r>
        <w:rPr>
          <w:color w:val="0070C0"/>
        </w:rPr>
        <w:t xml:space="preserve">. A </w:t>
      </w:r>
      <w:r w:rsidRPr="00A937D5">
        <w:rPr>
          <w:b/>
          <w:color w:val="0070C0"/>
        </w:rPr>
        <w:t>Fonte</w:t>
      </w:r>
      <w:r>
        <w:rPr>
          <w:color w:val="0070C0"/>
        </w:rPr>
        <w:t xml:space="preserve"> da Tabela </w:t>
      </w:r>
      <w:r w:rsidRPr="00A937D5">
        <w:rPr>
          <w:b/>
          <w:color w:val="0070C0"/>
        </w:rPr>
        <w:t>NÃO</w:t>
      </w:r>
      <w:r>
        <w:rPr>
          <w:color w:val="0070C0"/>
        </w:rPr>
        <w:t xml:space="preserve"> deve estar incluída na lista de Tabelas. </w:t>
      </w:r>
      <w:r>
        <w:rPr>
          <w:color w:val="FF0000"/>
        </w:rPr>
        <w:t>Acima são apresentados alguns exemplos).</w:t>
      </w:r>
    </w:p>
    <w:p w14:paraId="79323B28" w14:textId="77777777" w:rsidR="0095223F" w:rsidRDefault="0095223F">
      <w:pPr>
        <w:rPr>
          <w:b/>
        </w:rPr>
      </w:pPr>
    </w:p>
    <w:p w14:paraId="17145A54" w14:textId="77777777" w:rsidR="0095223F" w:rsidRDefault="0095223F">
      <w:pPr>
        <w:rPr>
          <w:b/>
        </w:rPr>
      </w:pPr>
    </w:p>
    <w:p w14:paraId="02DA1878" w14:textId="77777777" w:rsidR="0083422E" w:rsidRDefault="0083422E">
      <w:pPr>
        <w:rPr>
          <w:b/>
        </w:rPr>
      </w:pPr>
      <w:r>
        <w:rPr>
          <w:b/>
        </w:rPr>
        <w:br w:type="page"/>
      </w:r>
    </w:p>
    <w:p w14:paraId="03E95FCE" w14:textId="77777777" w:rsidR="006D0D55" w:rsidRPr="00D06E74" w:rsidRDefault="006D0D55" w:rsidP="006D0D55">
      <w:pPr>
        <w:autoSpaceDE w:val="0"/>
        <w:autoSpaceDN w:val="0"/>
        <w:adjustRightInd w:val="0"/>
        <w:spacing w:line="360" w:lineRule="auto"/>
        <w:jc w:val="center"/>
        <w:rPr>
          <w:b/>
          <w:color w:val="000000"/>
        </w:rPr>
      </w:pPr>
      <w:r w:rsidRPr="00D06E74">
        <w:rPr>
          <w:b/>
          <w:color w:val="000000"/>
        </w:rPr>
        <w:lastRenderedPageBreak/>
        <w:t>NOMENCLATURA</w:t>
      </w:r>
    </w:p>
    <w:p w14:paraId="2B0D1BC2" w14:textId="7E1D4AB7" w:rsidR="006D0D55" w:rsidRDefault="009A3DF9" w:rsidP="006D0D55">
      <w:pPr>
        <w:spacing w:line="360" w:lineRule="auto"/>
        <w:jc w:val="center"/>
      </w:pPr>
      <w:r>
        <w:rPr>
          <w:color w:val="FF0000"/>
        </w:rPr>
        <w:t>(Espaçamento de 1,5 entre linhas)</w:t>
      </w: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6"/>
        <w:gridCol w:w="7048"/>
      </w:tblGrid>
      <w:tr w:rsidR="00E3451F" w:rsidRPr="00D54B62" w14:paraId="0350A2C9" w14:textId="77777777" w:rsidTr="00BD07F4">
        <w:trPr>
          <w:cantSplit/>
        </w:trPr>
        <w:tc>
          <w:tcPr>
            <w:tcW w:w="1456" w:type="dxa"/>
          </w:tcPr>
          <w:p w14:paraId="30EEBB9B" w14:textId="77777777" w:rsidR="00E3451F" w:rsidRPr="001B68DC" w:rsidRDefault="00BD07F4" w:rsidP="00BD07F4">
            <w:pPr>
              <w:spacing w:line="360" w:lineRule="auto"/>
            </w:pPr>
            <w:r w:rsidRPr="000B268D">
              <w:rPr>
                <w:color w:val="000000"/>
              </w:rPr>
              <w:t>ABNT</w:t>
            </w:r>
          </w:p>
        </w:tc>
        <w:tc>
          <w:tcPr>
            <w:tcW w:w="7048" w:type="dxa"/>
          </w:tcPr>
          <w:p w14:paraId="51A0079B" w14:textId="77777777" w:rsidR="00E3451F" w:rsidRPr="00D54B62" w:rsidRDefault="00BD07F4" w:rsidP="00BD07F4">
            <w:pPr>
              <w:spacing w:line="360" w:lineRule="auto"/>
            </w:pPr>
            <w:r w:rsidRPr="000B268D">
              <w:rPr>
                <w:color w:val="000000"/>
              </w:rPr>
              <w:t>ASSOCIAÇÃO BRASILEIRA DE NORMAS TÉCNICAS</w:t>
            </w:r>
          </w:p>
        </w:tc>
      </w:tr>
      <w:tr w:rsidR="00E3451F" w:rsidRPr="00D54B62" w14:paraId="003A1B3D" w14:textId="77777777" w:rsidTr="00BD07F4">
        <w:trPr>
          <w:cantSplit/>
        </w:trPr>
        <w:tc>
          <w:tcPr>
            <w:tcW w:w="1456" w:type="dxa"/>
          </w:tcPr>
          <w:p w14:paraId="4781B02B" w14:textId="77777777" w:rsidR="00E3451F" w:rsidRPr="001B68DC" w:rsidRDefault="00BD07F4" w:rsidP="00BD07F4">
            <w:pPr>
              <w:spacing w:line="360" w:lineRule="auto"/>
            </w:pPr>
            <w:r w:rsidRPr="00100332">
              <w:rPr>
                <w:color w:val="000000"/>
              </w:rPr>
              <w:t>ANVISA</w:t>
            </w:r>
          </w:p>
        </w:tc>
        <w:tc>
          <w:tcPr>
            <w:tcW w:w="7048" w:type="dxa"/>
          </w:tcPr>
          <w:p w14:paraId="55502F79" w14:textId="77777777" w:rsidR="00E3451F" w:rsidRPr="00D54B62" w:rsidRDefault="00BD07F4" w:rsidP="00BD07F4">
            <w:pPr>
              <w:spacing w:line="360" w:lineRule="auto"/>
              <w:rPr>
                <w:lang w:val="pt-PT"/>
              </w:rPr>
            </w:pPr>
            <w:r w:rsidRPr="00100332">
              <w:rPr>
                <w:color w:val="000000"/>
              </w:rPr>
              <w:t>AGÊNCIA NACIONAL DE VIGILÂNCIA SANITÁRIA</w:t>
            </w:r>
          </w:p>
        </w:tc>
      </w:tr>
      <w:tr w:rsidR="00F61AB5" w:rsidRPr="00D54B62" w14:paraId="187EF5A2" w14:textId="77777777" w:rsidTr="00BD07F4">
        <w:trPr>
          <w:cantSplit/>
        </w:trPr>
        <w:tc>
          <w:tcPr>
            <w:tcW w:w="1456" w:type="dxa"/>
          </w:tcPr>
          <w:p w14:paraId="5033A450" w14:textId="77777777" w:rsidR="00F61AB5" w:rsidRPr="001B68DC" w:rsidRDefault="00BD07F4" w:rsidP="00BD07F4">
            <w:pPr>
              <w:spacing w:line="360" w:lineRule="auto"/>
            </w:pPr>
            <w:r w:rsidRPr="00100332">
              <w:rPr>
                <w:color w:val="000000"/>
              </w:rPr>
              <w:t>DBO</w:t>
            </w:r>
          </w:p>
        </w:tc>
        <w:tc>
          <w:tcPr>
            <w:tcW w:w="7048" w:type="dxa"/>
          </w:tcPr>
          <w:p w14:paraId="683370E5" w14:textId="77777777" w:rsidR="00F61AB5" w:rsidRPr="00D54B62" w:rsidRDefault="00BD07F4" w:rsidP="00BD07F4">
            <w:pPr>
              <w:spacing w:line="360" w:lineRule="auto"/>
            </w:pPr>
            <w:r w:rsidRPr="00100332">
              <w:rPr>
                <w:color w:val="000000"/>
              </w:rPr>
              <w:t xml:space="preserve">DEMANDA BIOQUIMICA </w:t>
            </w:r>
            <w:r>
              <w:rPr>
                <w:color w:val="000000"/>
              </w:rPr>
              <w:t>DE OXIGÊNIO</w:t>
            </w:r>
          </w:p>
        </w:tc>
      </w:tr>
      <w:tr w:rsidR="00E3451F" w:rsidRPr="00D54B62" w14:paraId="6630FABD" w14:textId="77777777" w:rsidTr="00BD07F4">
        <w:trPr>
          <w:cantSplit/>
        </w:trPr>
        <w:tc>
          <w:tcPr>
            <w:tcW w:w="1456" w:type="dxa"/>
          </w:tcPr>
          <w:p w14:paraId="59A205AB" w14:textId="77777777" w:rsidR="00E3451F" w:rsidRPr="001B68DC" w:rsidRDefault="00BD07F4" w:rsidP="00BD07F4">
            <w:pPr>
              <w:spacing w:line="360" w:lineRule="auto"/>
            </w:pPr>
            <w:r w:rsidRPr="0084714B">
              <w:rPr>
                <w:color w:val="000000"/>
              </w:rPr>
              <w:t>RIMA</w:t>
            </w:r>
          </w:p>
        </w:tc>
        <w:tc>
          <w:tcPr>
            <w:tcW w:w="7048" w:type="dxa"/>
          </w:tcPr>
          <w:p w14:paraId="37C04557" w14:textId="77777777" w:rsidR="00E3451F" w:rsidRPr="00D54B62" w:rsidRDefault="00BD07F4" w:rsidP="00BD07F4">
            <w:pPr>
              <w:spacing w:line="360" w:lineRule="auto"/>
            </w:pPr>
            <w:r w:rsidRPr="0084714B">
              <w:rPr>
                <w:color w:val="000000"/>
              </w:rPr>
              <w:t>RELATÓRIO DE IMPACTO AMBIENTAL</w:t>
            </w:r>
          </w:p>
        </w:tc>
      </w:tr>
      <w:tr w:rsidR="00F61AB5" w:rsidRPr="00D54B62" w14:paraId="7B1B62DB" w14:textId="77777777" w:rsidTr="00BD07F4">
        <w:trPr>
          <w:cantSplit/>
        </w:trPr>
        <w:tc>
          <w:tcPr>
            <w:tcW w:w="1456" w:type="dxa"/>
          </w:tcPr>
          <w:p w14:paraId="0010003A" w14:textId="77777777" w:rsidR="00F61AB5" w:rsidRPr="001B68DC" w:rsidRDefault="00BD07F4" w:rsidP="00BD07F4">
            <w:pPr>
              <w:spacing w:line="360" w:lineRule="auto"/>
            </w:pPr>
            <w:r w:rsidRPr="0084714B">
              <w:rPr>
                <w:color w:val="000000"/>
              </w:rPr>
              <w:t>FGV</w:t>
            </w:r>
          </w:p>
        </w:tc>
        <w:tc>
          <w:tcPr>
            <w:tcW w:w="7048" w:type="dxa"/>
          </w:tcPr>
          <w:p w14:paraId="00E56334" w14:textId="77777777" w:rsidR="00F61AB5" w:rsidRPr="00D54B62" w:rsidRDefault="00BD07F4" w:rsidP="00BD07F4">
            <w:pPr>
              <w:spacing w:line="360" w:lineRule="auto"/>
            </w:pPr>
            <w:r w:rsidRPr="0084714B">
              <w:rPr>
                <w:color w:val="000000"/>
              </w:rPr>
              <w:t>FUNDAÇÃO GETÚLIO VARGAS</w:t>
            </w:r>
          </w:p>
        </w:tc>
      </w:tr>
      <w:tr w:rsidR="00E3451F" w:rsidRPr="00D54B62" w14:paraId="272BD29E" w14:textId="77777777" w:rsidTr="00BD07F4">
        <w:trPr>
          <w:cantSplit/>
        </w:trPr>
        <w:tc>
          <w:tcPr>
            <w:tcW w:w="1456" w:type="dxa"/>
          </w:tcPr>
          <w:p w14:paraId="64AC766B" w14:textId="77777777" w:rsidR="00E3451F" w:rsidRPr="001B68DC" w:rsidRDefault="00BD07F4" w:rsidP="00BD07F4">
            <w:pPr>
              <w:spacing w:line="360" w:lineRule="auto"/>
            </w:pPr>
            <w:r w:rsidRPr="0084714B">
              <w:t>FVS</w:t>
            </w:r>
          </w:p>
        </w:tc>
        <w:tc>
          <w:tcPr>
            <w:tcW w:w="7048" w:type="dxa"/>
          </w:tcPr>
          <w:p w14:paraId="4747C3B5" w14:textId="77777777" w:rsidR="00E3451F" w:rsidRPr="00D54B62" w:rsidRDefault="00BD07F4" w:rsidP="00BD07F4">
            <w:pPr>
              <w:spacing w:line="360" w:lineRule="auto"/>
              <w:rPr>
                <w:lang w:val="pt-PT"/>
              </w:rPr>
            </w:pPr>
            <w:r w:rsidRPr="0084714B">
              <w:t>FUNDAÇÃO DE VIGILÂNCIA SANITÁRIA DO ESTADO DO AMAZONAS</w:t>
            </w:r>
          </w:p>
        </w:tc>
      </w:tr>
      <w:tr w:rsidR="00B141E6" w:rsidRPr="00D54B62" w14:paraId="3B53840B" w14:textId="77777777" w:rsidTr="00BD07F4">
        <w:trPr>
          <w:cantSplit/>
        </w:trPr>
        <w:tc>
          <w:tcPr>
            <w:tcW w:w="1456" w:type="dxa"/>
          </w:tcPr>
          <w:p w14:paraId="573BC566" w14:textId="77777777" w:rsidR="00B141E6" w:rsidRPr="001B68DC" w:rsidRDefault="00BD07F4" w:rsidP="00BD07F4">
            <w:pPr>
              <w:spacing w:line="360" w:lineRule="auto"/>
            </w:pPr>
            <w:r w:rsidRPr="0084714B">
              <w:t>IBGE</w:t>
            </w:r>
          </w:p>
        </w:tc>
        <w:tc>
          <w:tcPr>
            <w:tcW w:w="7048" w:type="dxa"/>
          </w:tcPr>
          <w:p w14:paraId="2B10B744" w14:textId="77777777" w:rsidR="00B141E6" w:rsidRPr="00C57AE1" w:rsidRDefault="00BD07F4" w:rsidP="00BD07F4">
            <w:pPr>
              <w:spacing w:line="360" w:lineRule="auto"/>
            </w:pPr>
            <w:r w:rsidRPr="0084714B">
              <w:t>INSTITUTO BRASILEIRO DE GEOGRAFIA E ESTATÍSTICA</w:t>
            </w:r>
          </w:p>
        </w:tc>
      </w:tr>
      <w:tr w:rsidR="00F61AB5" w:rsidRPr="00D54B62" w14:paraId="12BE2B43" w14:textId="77777777" w:rsidTr="00BD07F4">
        <w:trPr>
          <w:cantSplit/>
        </w:trPr>
        <w:tc>
          <w:tcPr>
            <w:tcW w:w="1456" w:type="dxa"/>
          </w:tcPr>
          <w:p w14:paraId="0DFD79C2" w14:textId="77777777" w:rsidR="00F61AB5" w:rsidRPr="001B68DC" w:rsidRDefault="00BD07F4" w:rsidP="00BD07F4">
            <w:pPr>
              <w:spacing w:line="360" w:lineRule="auto"/>
            </w:pPr>
            <w:r w:rsidRPr="0084714B">
              <w:rPr>
                <w:color w:val="000000"/>
              </w:rPr>
              <w:t>NBR</w:t>
            </w:r>
          </w:p>
        </w:tc>
        <w:tc>
          <w:tcPr>
            <w:tcW w:w="7048" w:type="dxa"/>
          </w:tcPr>
          <w:p w14:paraId="5034C032" w14:textId="77777777" w:rsidR="00F61AB5" w:rsidRPr="00D54B62" w:rsidRDefault="00BD07F4" w:rsidP="00BD07F4">
            <w:pPr>
              <w:spacing w:line="360" w:lineRule="auto"/>
            </w:pPr>
            <w:r>
              <w:t>NORMA BRASILEIRA</w:t>
            </w:r>
          </w:p>
        </w:tc>
      </w:tr>
    </w:tbl>
    <w:p w14:paraId="248E6ECD" w14:textId="77777777" w:rsidR="006D0D55" w:rsidRPr="00D33CD3" w:rsidRDefault="006D0D55" w:rsidP="00D33CD3">
      <w:pPr>
        <w:spacing w:line="360" w:lineRule="auto"/>
        <w:jc w:val="both"/>
      </w:pPr>
    </w:p>
    <w:p w14:paraId="483E180A" w14:textId="794A9D3B" w:rsidR="00D33CD3" w:rsidRPr="00D33CD3" w:rsidRDefault="00D33CD3" w:rsidP="00D33CD3">
      <w:pPr>
        <w:spacing w:line="360" w:lineRule="auto"/>
        <w:jc w:val="both"/>
      </w:pPr>
    </w:p>
    <w:p w14:paraId="112D0DBB" w14:textId="77777777" w:rsidR="00D33CD3" w:rsidRDefault="00D33CD3" w:rsidP="00D33CD3">
      <w:pPr>
        <w:spacing w:line="360" w:lineRule="auto"/>
        <w:jc w:val="both"/>
      </w:pPr>
    </w:p>
    <w:p w14:paraId="08746719" w14:textId="77777777" w:rsidR="007333BB" w:rsidRPr="00D33CD3" w:rsidRDefault="007333BB" w:rsidP="00D33CD3">
      <w:pPr>
        <w:spacing w:line="360" w:lineRule="auto"/>
        <w:jc w:val="both"/>
      </w:pPr>
    </w:p>
    <w:p w14:paraId="74A3EB57" w14:textId="1B4A5D79" w:rsidR="00D33CD3" w:rsidRDefault="00C4648F" w:rsidP="00C4648F">
      <w:pPr>
        <w:spacing w:line="360" w:lineRule="auto"/>
        <w:jc w:val="both"/>
        <w:rPr>
          <w:color w:val="FF0000"/>
        </w:rPr>
      </w:pPr>
      <w:r>
        <w:rPr>
          <w:color w:val="FF0000"/>
        </w:rPr>
        <w:t>(C</w:t>
      </w:r>
      <w:r w:rsidRPr="00C4648F">
        <w:rPr>
          <w:color w:val="FF0000"/>
        </w:rPr>
        <w:t xml:space="preserve">onsiste na relação </w:t>
      </w:r>
      <w:r w:rsidR="00790B38">
        <w:rPr>
          <w:color w:val="FF0000"/>
        </w:rPr>
        <w:t>das nomenclaturas</w:t>
      </w:r>
      <w:r w:rsidRPr="00C4648F">
        <w:rPr>
          <w:color w:val="FF0000"/>
        </w:rPr>
        <w:t xml:space="preserve"> usad</w:t>
      </w:r>
      <w:r w:rsidR="00790B38">
        <w:rPr>
          <w:color w:val="FF0000"/>
        </w:rPr>
        <w:t>a</w:t>
      </w:r>
      <w:r w:rsidRPr="00C4648F">
        <w:rPr>
          <w:color w:val="FF0000"/>
        </w:rPr>
        <w:t>s no</w:t>
      </w:r>
      <w:r>
        <w:rPr>
          <w:color w:val="FF0000"/>
        </w:rPr>
        <w:t xml:space="preserve"> </w:t>
      </w:r>
      <w:r w:rsidR="00E91FAE">
        <w:rPr>
          <w:color w:val="FF0000"/>
        </w:rPr>
        <w:t>texto</w:t>
      </w:r>
      <w:r w:rsidRPr="00C4648F">
        <w:rPr>
          <w:color w:val="FF0000"/>
        </w:rPr>
        <w:t xml:space="preserve"> em </w:t>
      </w:r>
      <w:r w:rsidR="008D5A74" w:rsidRPr="00A524FD">
        <w:rPr>
          <w:b/>
          <w:color w:val="0070C0"/>
        </w:rPr>
        <w:t>ORDEM ALFABÉTICA</w:t>
      </w:r>
      <w:r w:rsidR="008D5A74" w:rsidRPr="00A524FD">
        <w:rPr>
          <w:color w:val="0070C0"/>
        </w:rPr>
        <w:t xml:space="preserve"> </w:t>
      </w:r>
      <w:r w:rsidRPr="00C4648F">
        <w:rPr>
          <w:color w:val="FF0000"/>
        </w:rPr>
        <w:t>co</w:t>
      </w:r>
      <w:r w:rsidR="00EF76EB">
        <w:rPr>
          <w:color w:val="FF0000"/>
        </w:rPr>
        <w:t>m suas respectivas denominações</w:t>
      </w:r>
      <w:r>
        <w:rPr>
          <w:color w:val="FF0000"/>
        </w:rPr>
        <w:t>)</w:t>
      </w:r>
    </w:p>
    <w:p w14:paraId="4F8870D3" w14:textId="77777777" w:rsidR="00E91FAE" w:rsidRDefault="00E91FAE" w:rsidP="00C4648F">
      <w:pPr>
        <w:spacing w:line="360" w:lineRule="auto"/>
        <w:jc w:val="both"/>
      </w:pPr>
    </w:p>
    <w:p w14:paraId="405D312F" w14:textId="77777777" w:rsidR="007333BB" w:rsidRPr="00E91FAE" w:rsidRDefault="007333BB" w:rsidP="00C4648F">
      <w:pPr>
        <w:spacing w:line="360" w:lineRule="auto"/>
        <w:jc w:val="both"/>
      </w:pPr>
    </w:p>
    <w:p w14:paraId="5234AC71" w14:textId="75A74FF0" w:rsidR="00E91FAE" w:rsidRPr="00E91FAE" w:rsidRDefault="007333BB" w:rsidP="007333BB">
      <w:pPr>
        <w:spacing w:line="360" w:lineRule="auto"/>
        <w:jc w:val="both"/>
        <w:rPr>
          <w:color w:val="0070C0"/>
        </w:rPr>
      </w:pPr>
      <w:r w:rsidRPr="007333BB">
        <w:rPr>
          <w:color w:val="0070C0"/>
        </w:rPr>
        <w:t>A contagem destas</w:t>
      </w:r>
      <w:r>
        <w:rPr>
          <w:color w:val="0070C0"/>
        </w:rPr>
        <w:t xml:space="preserve"> </w:t>
      </w:r>
      <w:r w:rsidRPr="007333BB">
        <w:rPr>
          <w:color w:val="0070C0"/>
        </w:rPr>
        <w:t>páginas</w:t>
      </w:r>
      <w:r w:rsidR="00DC5931">
        <w:rPr>
          <w:color w:val="0070C0"/>
        </w:rPr>
        <w:t xml:space="preserve"> (</w:t>
      </w:r>
      <w:r w:rsidR="00DC5931" w:rsidRPr="00DC5931">
        <w:rPr>
          <w:color w:val="0070C0"/>
        </w:rPr>
        <w:t>Folha de rosto, Folha de aprovação, Ficha catalográfica, Dedicatória, Agradecimentos, Resumo, Abstract, Sumário, Lis</w:t>
      </w:r>
      <w:r w:rsidR="00C045F3">
        <w:rPr>
          <w:color w:val="0070C0"/>
        </w:rPr>
        <w:t>ta de figuras, Lista de tabelas e</w:t>
      </w:r>
      <w:r w:rsidR="00DC5931" w:rsidRPr="00DC5931">
        <w:rPr>
          <w:color w:val="0070C0"/>
        </w:rPr>
        <w:t xml:space="preserve"> Nomenclatura</w:t>
      </w:r>
      <w:r w:rsidR="00DC5931">
        <w:rPr>
          <w:color w:val="0070C0"/>
        </w:rPr>
        <w:t>)</w:t>
      </w:r>
      <w:r w:rsidRPr="007333BB">
        <w:rPr>
          <w:color w:val="0070C0"/>
        </w:rPr>
        <w:t xml:space="preserve"> deve ser feita a partir da folha de rosto e a numeração, com </w:t>
      </w:r>
      <w:r w:rsidRPr="00C045F3">
        <w:rPr>
          <w:b/>
          <w:color w:val="0070C0"/>
        </w:rPr>
        <w:t>letras romanas minúsculas</w:t>
      </w:r>
      <w:r w:rsidR="00EF76EB">
        <w:rPr>
          <w:b/>
          <w:color w:val="0070C0"/>
        </w:rPr>
        <w:t xml:space="preserve"> e Times New Roman 12</w:t>
      </w:r>
      <w:r w:rsidRPr="007333BB">
        <w:rPr>
          <w:color w:val="0070C0"/>
        </w:rPr>
        <w:t>, deve</w:t>
      </w:r>
      <w:r w:rsidR="00EF76EB">
        <w:rPr>
          <w:color w:val="0070C0"/>
        </w:rPr>
        <w:t>-se</w:t>
      </w:r>
      <w:r w:rsidRPr="007333BB">
        <w:rPr>
          <w:color w:val="0070C0"/>
        </w:rPr>
        <w:t xml:space="preserve"> iniciar em </w:t>
      </w:r>
      <w:proofErr w:type="spellStart"/>
      <w:r w:rsidRPr="007333BB">
        <w:rPr>
          <w:color w:val="0070C0"/>
        </w:rPr>
        <w:t>iv</w:t>
      </w:r>
      <w:proofErr w:type="spellEnd"/>
      <w:r w:rsidRPr="007333BB">
        <w:rPr>
          <w:color w:val="0070C0"/>
        </w:rPr>
        <w:t xml:space="preserve">, v, vi, etc., a partir da </w:t>
      </w:r>
      <w:r w:rsidRPr="00C045F3">
        <w:rPr>
          <w:b/>
          <w:color w:val="0070C0"/>
        </w:rPr>
        <w:t>folha de dedicatória</w:t>
      </w:r>
      <w:r>
        <w:rPr>
          <w:color w:val="0070C0"/>
        </w:rPr>
        <w:t xml:space="preserve"> e e</w:t>
      </w:r>
      <w:r w:rsidR="00790B38">
        <w:rPr>
          <w:color w:val="0070C0"/>
        </w:rPr>
        <w:t>ncerrar</w:t>
      </w:r>
      <w:r>
        <w:rPr>
          <w:color w:val="0070C0"/>
        </w:rPr>
        <w:t xml:space="preserve"> na página de nomenclatura</w:t>
      </w:r>
      <w:r w:rsidR="00A524FD">
        <w:rPr>
          <w:color w:val="0070C0"/>
        </w:rPr>
        <w:t>, conforme numerado nas páginas anteriores.</w:t>
      </w:r>
    </w:p>
    <w:p w14:paraId="49C8591F" w14:textId="77777777" w:rsidR="00C4648F" w:rsidRDefault="00C4648F" w:rsidP="00C4648F">
      <w:pPr>
        <w:spacing w:line="360" w:lineRule="auto"/>
        <w:jc w:val="both"/>
      </w:pPr>
    </w:p>
    <w:p w14:paraId="260FCD95" w14:textId="77777777" w:rsidR="00C04E45" w:rsidRPr="00C04E45" w:rsidRDefault="00C04E45" w:rsidP="00C4648F">
      <w:pPr>
        <w:spacing w:line="360" w:lineRule="auto"/>
        <w:jc w:val="both"/>
        <w:rPr>
          <w:color w:val="FF0000"/>
        </w:rPr>
      </w:pPr>
      <w:r w:rsidRPr="00C04E45">
        <w:rPr>
          <w:b/>
          <w:color w:val="FF0000"/>
        </w:rPr>
        <w:t>RECOMENDA-SE QUE A DISSERTAÇÃO COMPLETA SEJA ESCRITA NESTE MESMO ARQUIVO FORNECIDO</w:t>
      </w:r>
      <w:r w:rsidRPr="00C04E45">
        <w:rPr>
          <w:color w:val="FF0000"/>
        </w:rPr>
        <w:t>.</w:t>
      </w:r>
    </w:p>
    <w:p w14:paraId="474EA65E" w14:textId="77777777" w:rsidR="00C4648F" w:rsidRPr="00C4648F" w:rsidRDefault="00C4648F" w:rsidP="00C4648F">
      <w:pPr>
        <w:spacing w:line="360" w:lineRule="auto"/>
        <w:jc w:val="both"/>
      </w:pPr>
    </w:p>
    <w:p w14:paraId="2F514ACD" w14:textId="77777777" w:rsidR="00D33CD3" w:rsidRPr="004665AC" w:rsidRDefault="00D33CD3" w:rsidP="006D0D55">
      <w:pPr>
        <w:spacing w:line="276" w:lineRule="auto"/>
        <w:jc w:val="both"/>
        <w:rPr>
          <w:i/>
        </w:rPr>
      </w:pPr>
    </w:p>
    <w:p w14:paraId="5CAF6E77" w14:textId="77777777" w:rsidR="006D0D55" w:rsidRDefault="006D0D55" w:rsidP="006D0D55">
      <w:pPr>
        <w:spacing w:line="276" w:lineRule="auto"/>
        <w:sectPr w:rsidR="006D0D55" w:rsidSect="00ED5AAF">
          <w:footerReference w:type="default" r:id="rId11"/>
          <w:footerReference w:type="first" r:id="rId12"/>
          <w:pgSz w:w="11906" w:h="16838" w:code="9"/>
          <w:pgMar w:top="1418" w:right="1701" w:bottom="1418" w:left="1701" w:header="709" w:footer="709" w:gutter="0"/>
          <w:pgNumType w:fmt="lowerRoman" w:start="4"/>
          <w:cols w:space="708"/>
          <w:titlePg/>
          <w:docGrid w:linePitch="360"/>
        </w:sectPr>
      </w:pPr>
    </w:p>
    <w:p w14:paraId="512DBCD2" w14:textId="77777777" w:rsidR="00BB3FE3" w:rsidRDefault="00BB3FE3" w:rsidP="002E5BB6">
      <w:pPr>
        <w:spacing w:line="360" w:lineRule="auto"/>
        <w:jc w:val="center"/>
        <w:rPr>
          <w:b/>
        </w:rPr>
      </w:pPr>
      <w:r w:rsidRPr="00D63A07">
        <w:rPr>
          <w:b/>
        </w:rPr>
        <w:lastRenderedPageBreak/>
        <w:t>CAPÍTULO 1</w:t>
      </w:r>
    </w:p>
    <w:p w14:paraId="62B1AC36" w14:textId="77777777" w:rsidR="00760858" w:rsidRPr="00760858" w:rsidRDefault="00760858" w:rsidP="009A3DF9">
      <w:pPr>
        <w:spacing w:line="360" w:lineRule="auto"/>
        <w:jc w:val="center"/>
        <w:rPr>
          <w:color w:val="FF0000"/>
        </w:rPr>
      </w:pPr>
      <w:r>
        <w:rPr>
          <w:color w:val="FF0000"/>
        </w:rPr>
        <w:t>(Espaçamento de 1,5 entre linhas)</w:t>
      </w:r>
    </w:p>
    <w:p w14:paraId="55289159" w14:textId="77777777" w:rsidR="00BB3FE3" w:rsidRDefault="00BB3FE3" w:rsidP="002E5BB6">
      <w:pPr>
        <w:spacing w:line="360" w:lineRule="auto"/>
        <w:jc w:val="center"/>
        <w:rPr>
          <w:b/>
          <w:bCs/>
        </w:rPr>
      </w:pPr>
      <w:r w:rsidRPr="00D63A07">
        <w:rPr>
          <w:b/>
          <w:bCs/>
        </w:rPr>
        <w:t>INTRODUÇÃO</w:t>
      </w:r>
    </w:p>
    <w:p w14:paraId="105CD53B" w14:textId="77777777" w:rsidR="00760858" w:rsidRPr="00760858" w:rsidRDefault="00760858" w:rsidP="009A3DF9">
      <w:pPr>
        <w:spacing w:line="360" w:lineRule="auto"/>
        <w:jc w:val="both"/>
        <w:rPr>
          <w:color w:val="FF0000"/>
        </w:rPr>
      </w:pPr>
      <w:r>
        <w:rPr>
          <w:color w:val="FF0000"/>
        </w:rPr>
        <w:t>(Espaçamento de 1,5 entre linhas)</w:t>
      </w:r>
    </w:p>
    <w:p w14:paraId="546D005D" w14:textId="77777777" w:rsidR="00456A58" w:rsidRPr="00177F59" w:rsidRDefault="002E5BB6" w:rsidP="002E5BB6">
      <w:pPr>
        <w:spacing w:line="360" w:lineRule="auto"/>
        <w:jc w:val="both"/>
      </w:pPr>
      <w:r>
        <w:t xml:space="preserve">1.1 - </w:t>
      </w:r>
      <w:r w:rsidR="00280B06" w:rsidRPr="00177F59">
        <w:t xml:space="preserve">MOTIVAÇÃO </w:t>
      </w:r>
    </w:p>
    <w:p w14:paraId="74B3D802" w14:textId="77777777" w:rsidR="00760858" w:rsidRPr="00760858" w:rsidRDefault="00760858" w:rsidP="009A3DF9">
      <w:pPr>
        <w:spacing w:line="360" w:lineRule="auto"/>
        <w:jc w:val="both"/>
        <w:rPr>
          <w:color w:val="FF0000"/>
        </w:rPr>
      </w:pPr>
      <w:r>
        <w:rPr>
          <w:color w:val="FF0000"/>
        </w:rPr>
        <w:t>(Espaçamento de 1,5 entre linhas)</w:t>
      </w:r>
    </w:p>
    <w:p w14:paraId="3272B7F8" w14:textId="77777777" w:rsidR="00575CD9" w:rsidRPr="00760858" w:rsidRDefault="009D52AB" w:rsidP="001814F7">
      <w:pPr>
        <w:spacing w:line="360" w:lineRule="auto"/>
        <w:ind w:firstLine="708"/>
        <w:jc w:val="both"/>
        <w:rPr>
          <w:color w:val="0070C0"/>
        </w:rPr>
      </w:pPr>
      <w:r w:rsidRPr="00760858">
        <w:rPr>
          <w:color w:val="0070C0"/>
        </w:rPr>
        <w:t xml:space="preserve">A </w:t>
      </w:r>
      <w:r w:rsidRPr="00760858">
        <w:rPr>
          <w:b/>
          <w:color w:val="0070C0"/>
        </w:rPr>
        <w:t>Motivação</w:t>
      </w:r>
      <w:r w:rsidRPr="00760858">
        <w:rPr>
          <w:color w:val="0070C0"/>
        </w:rPr>
        <w:t xml:space="preserve"> a</w:t>
      </w:r>
      <w:r w:rsidR="00575CD9" w:rsidRPr="00760858">
        <w:rPr>
          <w:color w:val="0070C0"/>
        </w:rPr>
        <w:t>presenta uma visão global da pesquisa realizada</w:t>
      </w:r>
      <w:r w:rsidRPr="00760858">
        <w:rPr>
          <w:color w:val="0070C0"/>
        </w:rPr>
        <w:t>,</w:t>
      </w:r>
      <w:r w:rsidR="00575CD9" w:rsidRPr="00760858">
        <w:rPr>
          <w:color w:val="0070C0"/>
        </w:rPr>
        <w:t xml:space="preserve"> mostrando a importância e a motivação que levou a elaboração da dissertação. A introdução deve apresentar ao leitor o que se seguirá, sem oferecer elementos conclusivos antecipados.</w:t>
      </w:r>
    </w:p>
    <w:p w14:paraId="25E2934D" w14:textId="11C39288" w:rsidR="00452299" w:rsidRDefault="006D20F5" w:rsidP="00C04E45">
      <w:pPr>
        <w:spacing w:line="360" w:lineRule="auto"/>
        <w:ind w:firstLine="708"/>
        <w:jc w:val="both"/>
        <w:rPr>
          <w:color w:val="0070C0"/>
        </w:rPr>
      </w:pPr>
      <w:r w:rsidRPr="00760858">
        <w:rPr>
          <w:color w:val="0070C0"/>
        </w:rPr>
        <w:t xml:space="preserve">A primeira linha de cada parágrafo deverá iniciar com </w:t>
      </w:r>
      <w:r w:rsidR="0068088D">
        <w:rPr>
          <w:color w:val="0070C0"/>
        </w:rPr>
        <w:t>recuo</w:t>
      </w:r>
      <w:r w:rsidRPr="00760858">
        <w:rPr>
          <w:color w:val="0070C0"/>
        </w:rPr>
        <w:t xml:space="preserve"> de 1,25 cm da margem esquerda, com alinhamento justificado. </w:t>
      </w:r>
      <w:r w:rsidR="00C04E45" w:rsidRPr="00760858">
        <w:rPr>
          <w:color w:val="0070C0"/>
        </w:rPr>
        <w:t>A página deve ser configurada para papel A4 (210x297mm)</w:t>
      </w:r>
      <w:r w:rsidRPr="00760858">
        <w:rPr>
          <w:color w:val="0070C0"/>
        </w:rPr>
        <w:t xml:space="preserve"> e margens de 2,5 cm superior e inferior e </w:t>
      </w:r>
      <w:r w:rsidR="009D52AB" w:rsidRPr="00760858">
        <w:rPr>
          <w:color w:val="0070C0"/>
        </w:rPr>
        <w:t xml:space="preserve">margens </w:t>
      </w:r>
      <w:r w:rsidRPr="00760858">
        <w:rPr>
          <w:color w:val="0070C0"/>
        </w:rPr>
        <w:t xml:space="preserve">de 3 cm </w:t>
      </w:r>
      <w:r w:rsidR="009D52AB" w:rsidRPr="00760858">
        <w:rPr>
          <w:color w:val="0070C0"/>
        </w:rPr>
        <w:t xml:space="preserve">da </w:t>
      </w:r>
      <w:r w:rsidRPr="00760858">
        <w:rPr>
          <w:color w:val="0070C0"/>
        </w:rPr>
        <w:t>esquerda e direita</w:t>
      </w:r>
      <w:r w:rsidR="00C04E45" w:rsidRPr="00760858">
        <w:rPr>
          <w:color w:val="0070C0"/>
        </w:rPr>
        <w:t xml:space="preserve">, com orientação “retrato”. Use a fonte Times New Roman tamanho 12 com espaçamento de 1,5 entre linhas. </w:t>
      </w:r>
      <w:r w:rsidR="00452299" w:rsidRPr="00452299">
        <w:rPr>
          <w:b/>
          <w:color w:val="0070C0"/>
        </w:rPr>
        <w:t>Uma dissertação de mestrado ideal deve conter no máximo 60 (sessenta) páginas (não contando com as páginas iniciais, de referências bibliográficas e anexos</w:t>
      </w:r>
      <w:r w:rsidR="00452299" w:rsidRPr="00FA7502">
        <w:rPr>
          <w:b/>
          <w:color w:val="0070C0"/>
        </w:rPr>
        <w:t xml:space="preserve">). A Introdução deve corresponder a 10% </w:t>
      </w:r>
      <w:r w:rsidR="00FA7502" w:rsidRPr="00FA7502">
        <w:rPr>
          <w:b/>
          <w:color w:val="0070C0"/>
        </w:rPr>
        <w:t>da dissertação</w:t>
      </w:r>
      <w:r w:rsidR="00452299" w:rsidRPr="00FA7502">
        <w:rPr>
          <w:b/>
          <w:color w:val="0070C0"/>
        </w:rPr>
        <w:t>, ou seja, deve conter aproximadamente 6 páginas.</w:t>
      </w:r>
      <w:r w:rsidR="00452299">
        <w:rPr>
          <w:color w:val="0070C0"/>
        </w:rPr>
        <w:t xml:space="preserve"> </w:t>
      </w:r>
    </w:p>
    <w:p w14:paraId="3B571266" w14:textId="387A5852" w:rsidR="008F0783" w:rsidRPr="00760858" w:rsidRDefault="009D52AB" w:rsidP="00C04E45">
      <w:pPr>
        <w:spacing w:line="360" w:lineRule="auto"/>
        <w:ind w:firstLine="708"/>
        <w:jc w:val="both"/>
        <w:rPr>
          <w:color w:val="0070C0"/>
        </w:rPr>
      </w:pPr>
      <w:r w:rsidRPr="00760858">
        <w:rPr>
          <w:color w:val="0070C0"/>
        </w:rPr>
        <w:t>As seções primárias (</w:t>
      </w:r>
      <w:r w:rsidR="00ED38C9">
        <w:rPr>
          <w:color w:val="0070C0"/>
        </w:rPr>
        <w:t>tais como</w:t>
      </w:r>
      <w:r w:rsidR="00760858" w:rsidRPr="00760858">
        <w:rPr>
          <w:color w:val="0070C0"/>
        </w:rPr>
        <w:t xml:space="preserve"> </w:t>
      </w:r>
      <w:r w:rsidRPr="00760858">
        <w:rPr>
          <w:b/>
          <w:color w:val="0070C0"/>
        </w:rPr>
        <w:t>INTRODUÇÃO, REVISÃO DA LITERATURA, MATERIAIS E MÉTODOS, RESULTADOS E DISCUSSÃ</w:t>
      </w:r>
      <w:r w:rsidR="000568B7">
        <w:rPr>
          <w:b/>
          <w:color w:val="0070C0"/>
        </w:rPr>
        <w:t>O, etc.</w:t>
      </w:r>
      <w:r w:rsidRPr="00760858">
        <w:rPr>
          <w:color w:val="0070C0"/>
        </w:rPr>
        <w:t xml:space="preserve">) devem ser digitadas em formato Times New Roman 12, </w:t>
      </w:r>
      <w:r w:rsidR="00760858" w:rsidRPr="00760858">
        <w:rPr>
          <w:color w:val="0070C0"/>
        </w:rPr>
        <w:t>Negrito</w:t>
      </w:r>
      <w:r w:rsidRPr="00760858">
        <w:rPr>
          <w:color w:val="0070C0"/>
        </w:rPr>
        <w:t xml:space="preserve">, centralizados e caixa-alta. As seções secundárias (Exemplo: MOTIVAÇÃO) têm </w:t>
      </w:r>
      <w:r w:rsidR="00ED38C9">
        <w:rPr>
          <w:color w:val="0070C0"/>
        </w:rPr>
        <w:t xml:space="preserve">apenas </w:t>
      </w:r>
      <w:r w:rsidRPr="00760858">
        <w:rPr>
          <w:color w:val="0070C0"/>
        </w:rPr>
        <w:t>as letras maiúsculas</w:t>
      </w:r>
      <w:r w:rsidR="00ED38C9">
        <w:rPr>
          <w:color w:val="0070C0"/>
        </w:rPr>
        <w:t>, não negrito</w:t>
      </w:r>
      <w:r w:rsidRPr="00760858">
        <w:rPr>
          <w:color w:val="0070C0"/>
        </w:rPr>
        <w:t xml:space="preserve"> e devem ser justificad</w:t>
      </w:r>
      <w:r w:rsidR="0068088D">
        <w:rPr>
          <w:color w:val="0070C0"/>
        </w:rPr>
        <w:t>a</w:t>
      </w:r>
      <w:r w:rsidRPr="00760858">
        <w:rPr>
          <w:color w:val="0070C0"/>
        </w:rPr>
        <w:t>s. El</w:t>
      </w:r>
      <w:r w:rsidR="00760858" w:rsidRPr="00760858">
        <w:rPr>
          <w:color w:val="0070C0"/>
        </w:rPr>
        <w:t>a</w:t>
      </w:r>
      <w:r w:rsidRPr="00760858">
        <w:rPr>
          <w:color w:val="0070C0"/>
        </w:rPr>
        <w:t>s devem ser numerados usando numerais arábicos.</w:t>
      </w:r>
      <w:r w:rsidR="008F0783" w:rsidRPr="00760858">
        <w:rPr>
          <w:color w:val="0070C0"/>
        </w:rPr>
        <w:t xml:space="preserve"> </w:t>
      </w:r>
      <w:r w:rsidR="00AF14BE" w:rsidRPr="00760858">
        <w:rPr>
          <w:color w:val="0070C0"/>
        </w:rPr>
        <w:t xml:space="preserve">As seções terciárias (Exemplo: </w:t>
      </w:r>
      <w:r w:rsidR="00AF14BE" w:rsidRPr="00760858">
        <w:rPr>
          <w:b/>
          <w:color w:val="0070C0"/>
        </w:rPr>
        <w:t>Objetivo geral</w:t>
      </w:r>
      <w:r w:rsidR="00AF14BE" w:rsidRPr="00760858">
        <w:rPr>
          <w:color w:val="0070C0"/>
        </w:rPr>
        <w:t>) devem ser justificad</w:t>
      </w:r>
      <w:r w:rsidR="0068088D">
        <w:rPr>
          <w:color w:val="0070C0"/>
        </w:rPr>
        <w:t>as</w:t>
      </w:r>
      <w:r w:rsidR="00AF14BE" w:rsidRPr="00760858">
        <w:rPr>
          <w:color w:val="0070C0"/>
        </w:rPr>
        <w:t>, em negrito, sendo a primeira letra em maiúsculo. Já as seções quaternárias</w:t>
      </w:r>
      <w:r w:rsidR="00ED38C9">
        <w:rPr>
          <w:color w:val="0070C0"/>
        </w:rPr>
        <w:t>,</w:t>
      </w:r>
      <w:r w:rsidR="00AF14BE" w:rsidRPr="00760858">
        <w:rPr>
          <w:color w:val="0070C0"/>
        </w:rPr>
        <w:t xml:space="preserve"> devem ser justificad</w:t>
      </w:r>
      <w:r w:rsidR="0068088D">
        <w:rPr>
          <w:color w:val="0070C0"/>
        </w:rPr>
        <w:t>a</w:t>
      </w:r>
      <w:r w:rsidR="00AF14BE" w:rsidRPr="00760858">
        <w:rPr>
          <w:color w:val="0070C0"/>
        </w:rPr>
        <w:t xml:space="preserve">s, sem negrito, com a primeira letra em maiúsculo. </w:t>
      </w:r>
      <w:r w:rsidR="00760858" w:rsidRPr="00760858">
        <w:rPr>
          <w:color w:val="0070C0"/>
        </w:rPr>
        <w:t>Uma linha em branco de espaçamento de 1,5 entre linhas deve ser incluída acima e abaixo de cada seção</w:t>
      </w:r>
      <w:r w:rsidR="00ED38C9">
        <w:rPr>
          <w:color w:val="0070C0"/>
        </w:rPr>
        <w:t>, conforme observado nesse documento.</w:t>
      </w:r>
    </w:p>
    <w:p w14:paraId="1669A51B" w14:textId="77777777" w:rsidR="002E5BB6" w:rsidRPr="00760858" w:rsidRDefault="00760858" w:rsidP="009A3DF9">
      <w:pPr>
        <w:spacing w:line="360" w:lineRule="auto"/>
        <w:jc w:val="both"/>
        <w:rPr>
          <w:color w:val="FF0000"/>
        </w:rPr>
      </w:pPr>
      <w:r>
        <w:rPr>
          <w:color w:val="FF0000"/>
        </w:rPr>
        <w:t>(Espaçamento de 1,5 entre linhas)</w:t>
      </w:r>
    </w:p>
    <w:p w14:paraId="6DEFAC50" w14:textId="77777777" w:rsidR="002E5BB6" w:rsidRPr="00177F59" w:rsidRDefault="002E5BB6" w:rsidP="002E5BB6">
      <w:pPr>
        <w:spacing w:line="360" w:lineRule="auto"/>
        <w:jc w:val="both"/>
      </w:pPr>
      <w:r>
        <w:t>1.2 - OBJETIVOS</w:t>
      </w:r>
      <w:r w:rsidRPr="00177F59">
        <w:t xml:space="preserve"> </w:t>
      </w:r>
    </w:p>
    <w:p w14:paraId="1EB2590C" w14:textId="77777777" w:rsidR="00760858" w:rsidRPr="00760858" w:rsidRDefault="00760858" w:rsidP="009A3DF9">
      <w:pPr>
        <w:spacing w:line="360" w:lineRule="auto"/>
        <w:jc w:val="both"/>
        <w:rPr>
          <w:color w:val="FF0000"/>
        </w:rPr>
      </w:pPr>
      <w:r>
        <w:rPr>
          <w:color w:val="FF0000"/>
        </w:rPr>
        <w:t>(Espaçamento de 1,5 entre linhas)</w:t>
      </w:r>
    </w:p>
    <w:p w14:paraId="3B0EEF10" w14:textId="7FF0C935" w:rsidR="002E5BB6" w:rsidRPr="002E5BB6" w:rsidRDefault="002E5BB6" w:rsidP="002E5BB6">
      <w:pPr>
        <w:spacing w:line="360" w:lineRule="auto"/>
        <w:jc w:val="both"/>
        <w:rPr>
          <w:b/>
        </w:rPr>
      </w:pPr>
      <w:r>
        <w:rPr>
          <w:b/>
        </w:rPr>
        <w:t>1.2.1</w:t>
      </w:r>
      <w:r w:rsidR="008A327D">
        <w:rPr>
          <w:b/>
        </w:rPr>
        <w:t xml:space="preserve"> </w:t>
      </w:r>
      <w:r>
        <w:rPr>
          <w:b/>
        </w:rPr>
        <w:t>-</w:t>
      </w:r>
      <w:r w:rsidR="008A327D">
        <w:rPr>
          <w:b/>
        </w:rPr>
        <w:t xml:space="preserve"> </w:t>
      </w:r>
      <w:r w:rsidRPr="002E5BB6">
        <w:rPr>
          <w:b/>
        </w:rPr>
        <w:t xml:space="preserve">Objetivo </w:t>
      </w:r>
      <w:r w:rsidR="00755B24">
        <w:rPr>
          <w:b/>
        </w:rPr>
        <w:t>g</w:t>
      </w:r>
      <w:r w:rsidRPr="002E5BB6">
        <w:rPr>
          <w:b/>
        </w:rPr>
        <w:t>eral</w:t>
      </w:r>
    </w:p>
    <w:p w14:paraId="46F5FA26" w14:textId="77777777" w:rsidR="00760858" w:rsidRPr="00760858" w:rsidRDefault="00760858" w:rsidP="009A3DF9">
      <w:pPr>
        <w:spacing w:line="360" w:lineRule="auto"/>
        <w:jc w:val="both"/>
        <w:rPr>
          <w:color w:val="FF0000"/>
        </w:rPr>
      </w:pPr>
      <w:r>
        <w:rPr>
          <w:color w:val="FF0000"/>
        </w:rPr>
        <w:t>(Espaçamento de 1,5 entre linhas)</w:t>
      </w:r>
    </w:p>
    <w:p w14:paraId="658A6CA1" w14:textId="77777777" w:rsidR="006D20F5" w:rsidRDefault="00760858" w:rsidP="008F0783">
      <w:pPr>
        <w:spacing w:line="360" w:lineRule="auto"/>
        <w:ind w:firstLine="709"/>
        <w:jc w:val="both"/>
        <w:rPr>
          <w:color w:val="0070C0"/>
        </w:rPr>
      </w:pPr>
      <w:r w:rsidRPr="00760858">
        <w:rPr>
          <w:color w:val="0070C0"/>
        </w:rPr>
        <w:t xml:space="preserve">O objetivo geral é o elemento que resume e apresenta a ideia central da dissertação. Ele deve expressar de forma clara qual é a intenção do projeto de pesquisa </w:t>
      </w:r>
      <w:r w:rsidRPr="00760858">
        <w:rPr>
          <w:color w:val="0070C0"/>
        </w:rPr>
        <w:lastRenderedPageBreak/>
        <w:t>que descreve e delimitar qual será o escopo do trabalho.</w:t>
      </w:r>
      <w:r w:rsidR="008F0783" w:rsidRPr="00760858">
        <w:rPr>
          <w:color w:val="0070C0"/>
        </w:rPr>
        <w:t xml:space="preserve"> </w:t>
      </w:r>
      <w:r w:rsidR="005F7A3B">
        <w:rPr>
          <w:color w:val="0070C0"/>
        </w:rPr>
        <w:t>O objetivo geral deve ser apenas um.</w:t>
      </w:r>
    </w:p>
    <w:p w14:paraId="4DFAF2F3" w14:textId="0B441CAB" w:rsidR="00452299" w:rsidRPr="00760858" w:rsidRDefault="00452299" w:rsidP="00452299">
      <w:pPr>
        <w:spacing w:line="360" w:lineRule="auto"/>
        <w:jc w:val="both"/>
        <w:rPr>
          <w:color w:val="0070C0"/>
        </w:rPr>
      </w:pPr>
      <w:r>
        <w:rPr>
          <w:color w:val="FF0000"/>
        </w:rPr>
        <w:t>(Espaçamento de 1,5 entre linhas)</w:t>
      </w:r>
    </w:p>
    <w:p w14:paraId="0A763AC0" w14:textId="77777777" w:rsidR="002E5BB6" w:rsidRDefault="002E5BB6" w:rsidP="002E5BB6">
      <w:pPr>
        <w:spacing w:line="360" w:lineRule="auto"/>
        <w:jc w:val="both"/>
        <w:rPr>
          <w:b/>
        </w:rPr>
      </w:pPr>
      <w:r>
        <w:rPr>
          <w:b/>
        </w:rPr>
        <w:t>1.2.2 - Objetivos específicos</w:t>
      </w:r>
    </w:p>
    <w:p w14:paraId="74B89E8E" w14:textId="77777777" w:rsidR="002E5BB6" w:rsidRPr="002E5BB6" w:rsidRDefault="00C4127E" w:rsidP="002E5BB6">
      <w:pPr>
        <w:spacing w:line="360" w:lineRule="auto"/>
        <w:jc w:val="both"/>
        <w:rPr>
          <w:b/>
        </w:rPr>
      </w:pPr>
      <w:r>
        <w:rPr>
          <w:color w:val="FF0000"/>
        </w:rPr>
        <w:t>(Espaçamento de 1,5 entre linhas)</w:t>
      </w:r>
    </w:p>
    <w:p w14:paraId="69A7A060" w14:textId="77777777" w:rsidR="00691C54" w:rsidRDefault="005F7A3B" w:rsidP="00C25B7B">
      <w:pPr>
        <w:spacing w:line="360" w:lineRule="auto"/>
        <w:ind w:firstLine="708"/>
        <w:jc w:val="both"/>
        <w:rPr>
          <w:color w:val="0070C0"/>
        </w:rPr>
      </w:pPr>
      <w:r w:rsidRPr="005F7A3B">
        <w:rPr>
          <w:color w:val="0070C0"/>
        </w:rPr>
        <w:t>O</w:t>
      </w:r>
      <w:r w:rsidR="00ED38C9">
        <w:rPr>
          <w:color w:val="0070C0"/>
        </w:rPr>
        <w:t>s</w:t>
      </w:r>
      <w:r w:rsidRPr="005F7A3B">
        <w:rPr>
          <w:color w:val="0070C0"/>
        </w:rPr>
        <w:t xml:space="preserve"> objetivo</w:t>
      </w:r>
      <w:r w:rsidR="00ED38C9">
        <w:rPr>
          <w:color w:val="0070C0"/>
        </w:rPr>
        <w:t>s</w:t>
      </w:r>
      <w:r w:rsidRPr="005F7A3B">
        <w:rPr>
          <w:color w:val="0070C0"/>
        </w:rPr>
        <w:t xml:space="preserve"> específico</w:t>
      </w:r>
      <w:r w:rsidR="00ED38C9">
        <w:rPr>
          <w:color w:val="0070C0"/>
        </w:rPr>
        <w:t>s</w:t>
      </w:r>
      <w:r w:rsidRPr="005F7A3B">
        <w:rPr>
          <w:color w:val="0070C0"/>
        </w:rPr>
        <w:t xml:space="preserve"> apresenta</w:t>
      </w:r>
      <w:r w:rsidR="00ED38C9">
        <w:rPr>
          <w:color w:val="0070C0"/>
        </w:rPr>
        <w:t>m</w:t>
      </w:r>
      <w:r w:rsidRPr="005F7A3B">
        <w:rPr>
          <w:color w:val="0070C0"/>
        </w:rPr>
        <w:t xml:space="preserve"> os resultados que se pretende alcançar com a pesquisa de forma mais detalhada. Também busca relacionar mais profundamente o objeto do trabalho e suas particularidades, contribuindo para a delimitação do tema</w:t>
      </w:r>
      <w:r w:rsidR="00691C54" w:rsidRPr="005F7A3B">
        <w:rPr>
          <w:color w:val="0070C0"/>
        </w:rPr>
        <w:t>.</w:t>
      </w:r>
    </w:p>
    <w:p w14:paraId="5EC06734" w14:textId="4BF9FA2E" w:rsidR="00C4127E" w:rsidRDefault="005F7A3B" w:rsidP="00C25B7B">
      <w:pPr>
        <w:spacing w:line="360" w:lineRule="auto"/>
        <w:ind w:firstLine="708"/>
        <w:jc w:val="both"/>
        <w:rPr>
          <w:color w:val="0070C0"/>
        </w:rPr>
      </w:pPr>
      <w:r>
        <w:rPr>
          <w:color w:val="0070C0"/>
        </w:rPr>
        <w:t xml:space="preserve">Os objetivos específicos devem ser </w:t>
      </w:r>
      <w:r w:rsidR="00D949B6">
        <w:rPr>
          <w:color w:val="0070C0"/>
        </w:rPr>
        <w:t xml:space="preserve">dispostos de forma enumerativa através de um </w:t>
      </w:r>
      <w:r w:rsidR="00ED38C9" w:rsidRPr="00ED38C9">
        <w:rPr>
          <w:b/>
          <w:color w:val="0070C0"/>
        </w:rPr>
        <w:t>TRAÇO SIMPLES</w:t>
      </w:r>
      <w:r w:rsidR="0068088D">
        <w:rPr>
          <w:color w:val="0070C0"/>
        </w:rPr>
        <w:t>, conforme mostra o exemplo</w:t>
      </w:r>
      <w:r w:rsidR="00D949B6">
        <w:rPr>
          <w:color w:val="0070C0"/>
        </w:rPr>
        <w:t xml:space="preserve"> a seguir.</w:t>
      </w:r>
    </w:p>
    <w:p w14:paraId="1644180D" w14:textId="77777777" w:rsidR="00C4127E" w:rsidRPr="00C4127E" w:rsidRDefault="00C4127E" w:rsidP="00C4127E">
      <w:pPr>
        <w:pStyle w:val="PargrafodaLista"/>
        <w:numPr>
          <w:ilvl w:val="0"/>
          <w:numId w:val="27"/>
        </w:numPr>
        <w:suppressAutoHyphens/>
        <w:autoSpaceDE w:val="0"/>
        <w:autoSpaceDN w:val="0"/>
        <w:adjustRightInd w:val="0"/>
        <w:spacing w:line="360" w:lineRule="auto"/>
        <w:jc w:val="both"/>
        <w:rPr>
          <w:rFonts w:eastAsia="Calibri"/>
        </w:rPr>
      </w:pPr>
      <w:r w:rsidRPr="00C4127E">
        <w:rPr>
          <w:rFonts w:eastAsia="Calibri"/>
        </w:rPr>
        <w:t xml:space="preserve">Analisar a lama vermelha na forma </w:t>
      </w:r>
      <w:r w:rsidRPr="00C4127E">
        <w:rPr>
          <w:rFonts w:eastAsia="Calibri"/>
          <w:i/>
        </w:rPr>
        <w:t>in natura</w:t>
      </w:r>
      <w:r w:rsidRPr="00C4127E">
        <w:rPr>
          <w:rFonts w:eastAsia="Calibri"/>
        </w:rPr>
        <w:t xml:space="preserve"> através das técnicas de fluorescência e difração de raios X;</w:t>
      </w:r>
    </w:p>
    <w:p w14:paraId="4D5B5C40" w14:textId="77777777" w:rsidR="00C4127E" w:rsidRPr="00C4127E" w:rsidRDefault="00C4127E" w:rsidP="00C4127E">
      <w:pPr>
        <w:pStyle w:val="PargrafodaLista"/>
        <w:numPr>
          <w:ilvl w:val="0"/>
          <w:numId w:val="27"/>
        </w:numPr>
        <w:suppressAutoHyphens/>
        <w:autoSpaceDE w:val="0"/>
        <w:autoSpaceDN w:val="0"/>
        <w:adjustRightInd w:val="0"/>
        <w:spacing w:line="360" w:lineRule="auto"/>
        <w:jc w:val="both"/>
        <w:rPr>
          <w:rFonts w:eastAsia="Calibri"/>
        </w:rPr>
      </w:pPr>
      <w:r w:rsidRPr="00C4127E">
        <w:rPr>
          <w:rFonts w:eastAsia="Calibri"/>
        </w:rPr>
        <w:t xml:space="preserve">Realizar análises de espectroscopia </w:t>
      </w:r>
      <w:r w:rsidR="0096326B">
        <w:rPr>
          <w:rFonts w:eastAsia="Calibri"/>
        </w:rPr>
        <w:t>R</w:t>
      </w:r>
      <w:r w:rsidRPr="00C4127E">
        <w:rPr>
          <w:rFonts w:eastAsia="Calibri"/>
        </w:rPr>
        <w:t>aman e microscopia eletrônica de varredura, a fim de verificar as transformações minerais as quais o titânio está sujeito durante o processo de calcinação.</w:t>
      </w:r>
    </w:p>
    <w:p w14:paraId="44EEDF90" w14:textId="77777777" w:rsidR="002E5BB6" w:rsidRDefault="00C4127E" w:rsidP="00C4127E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1B0368C3" w14:textId="77777777" w:rsidR="002E5BB6" w:rsidRPr="00177F59" w:rsidRDefault="002E5BB6" w:rsidP="002E5BB6">
      <w:pPr>
        <w:spacing w:line="360" w:lineRule="auto"/>
        <w:jc w:val="both"/>
      </w:pPr>
      <w:r>
        <w:t xml:space="preserve">1.3 - </w:t>
      </w:r>
      <w:r w:rsidRPr="00177F59">
        <w:t xml:space="preserve">CONTRIBUIÇÕES DA DISSERTAÇÃO </w:t>
      </w:r>
    </w:p>
    <w:p w14:paraId="6CD6C552" w14:textId="77777777" w:rsidR="00FF6869" w:rsidRDefault="00C4127E" w:rsidP="00FC5492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065CDBBF" w14:textId="77777777" w:rsidR="00FF6869" w:rsidRPr="001C71AD" w:rsidRDefault="00C4127E" w:rsidP="00486824">
      <w:pPr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</w:rPr>
      </w:pPr>
      <w:r>
        <w:rPr>
          <w:color w:val="0070C0"/>
        </w:rPr>
        <w:t>Nesse tópico deve</w:t>
      </w:r>
      <w:r w:rsidR="00395663">
        <w:rPr>
          <w:color w:val="0070C0"/>
        </w:rPr>
        <w:t>rá</w:t>
      </w:r>
      <w:r>
        <w:rPr>
          <w:color w:val="0070C0"/>
        </w:rPr>
        <w:t xml:space="preserve"> ser avaliado as reais contribuições da dissertação com relação ao tema estudado</w:t>
      </w:r>
      <w:r w:rsidR="00486824" w:rsidRPr="00486824">
        <w:t>.</w:t>
      </w:r>
    </w:p>
    <w:p w14:paraId="3366D2BA" w14:textId="77777777" w:rsidR="00FF6869" w:rsidRPr="001C71AD" w:rsidRDefault="00C4127E" w:rsidP="00FF6869">
      <w:pPr>
        <w:autoSpaceDE w:val="0"/>
        <w:autoSpaceDN w:val="0"/>
        <w:adjustRightInd w:val="0"/>
        <w:spacing w:line="360" w:lineRule="auto"/>
        <w:jc w:val="both"/>
        <w:rPr>
          <w:color w:val="000000"/>
        </w:rPr>
      </w:pPr>
      <w:r>
        <w:rPr>
          <w:color w:val="FF0000"/>
        </w:rPr>
        <w:t>(Espaçamento de 1,5 entre linhas)</w:t>
      </w:r>
    </w:p>
    <w:p w14:paraId="0AAF0716" w14:textId="4EFE73CD" w:rsidR="00BA0B91" w:rsidRPr="00177F59" w:rsidRDefault="00BA0B91" w:rsidP="00BA0B91">
      <w:pPr>
        <w:spacing w:line="360" w:lineRule="auto"/>
        <w:jc w:val="both"/>
      </w:pPr>
      <w:r w:rsidRPr="00177F59">
        <w:t xml:space="preserve">1.4 - </w:t>
      </w:r>
      <w:r w:rsidR="00813D5F">
        <w:t>ORGANIZAÇÃO</w:t>
      </w:r>
      <w:r w:rsidRPr="00177F59">
        <w:t xml:space="preserve"> DO TRABALHO</w:t>
      </w:r>
    </w:p>
    <w:p w14:paraId="77AF7E7A" w14:textId="77777777" w:rsidR="00BA0B91" w:rsidRDefault="00C4127E" w:rsidP="00BA0B91">
      <w:pPr>
        <w:autoSpaceDE w:val="0"/>
        <w:autoSpaceDN w:val="0"/>
        <w:adjustRightInd w:val="0"/>
        <w:spacing w:line="360" w:lineRule="auto"/>
        <w:jc w:val="both"/>
        <w:rPr>
          <w:color w:val="000000"/>
        </w:rPr>
      </w:pPr>
      <w:r>
        <w:rPr>
          <w:color w:val="FF0000"/>
        </w:rPr>
        <w:t>(Espaçamento de 1,5 entre linhas)</w:t>
      </w:r>
    </w:p>
    <w:p w14:paraId="229403F6" w14:textId="77777777" w:rsidR="00686641" w:rsidRPr="00686641" w:rsidRDefault="00686641" w:rsidP="00BA0B91">
      <w:pPr>
        <w:spacing w:line="360" w:lineRule="auto"/>
        <w:ind w:firstLine="708"/>
        <w:jc w:val="both"/>
        <w:rPr>
          <w:rFonts w:eastAsia="Calibri"/>
          <w:color w:val="0070C0"/>
        </w:rPr>
      </w:pPr>
      <w:r>
        <w:rPr>
          <w:rFonts w:eastAsia="Calibri"/>
          <w:color w:val="0070C0"/>
        </w:rPr>
        <w:t>Nesse tópico deve ser descrito de maneira resumida a forma que a dissertação está estruturada, conforme exemplo a seguir.</w:t>
      </w:r>
    </w:p>
    <w:p w14:paraId="2368AEBD" w14:textId="77777777" w:rsidR="00BA0B91" w:rsidRPr="00227690" w:rsidRDefault="00BA0B91" w:rsidP="00BA0B91">
      <w:pPr>
        <w:spacing w:line="360" w:lineRule="auto"/>
        <w:ind w:firstLine="708"/>
        <w:jc w:val="both"/>
      </w:pPr>
      <w:r w:rsidRPr="007169AC">
        <w:rPr>
          <w:rFonts w:eastAsia="Calibri"/>
          <w:color w:val="000000"/>
        </w:rPr>
        <w:t>O capítulo</w:t>
      </w:r>
      <w:r>
        <w:rPr>
          <w:rFonts w:eastAsia="Calibri"/>
          <w:color w:val="000000"/>
        </w:rPr>
        <w:t xml:space="preserve"> 1</w:t>
      </w:r>
      <w:r w:rsidRPr="007169AC">
        <w:rPr>
          <w:rFonts w:eastAsia="Calibri"/>
          <w:color w:val="000000"/>
        </w:rPr>
        <w:t xml:space="preserve"> apresenta a motivação, </w:t>
      </w:r>
      <w:r>
        <w:rPr>
          <w:rFonts w:eastAsia="Calibri"/>
          <w:color w:val="000000"/>
        </w:rPr>
        <w:t>os objetivos</w:t>
      </w:r>
      <w:r w:rsidRPr="007169AC">
        <w:rPr>
          <w:rFonts w:eastAsia="Calibri"/>
          <w:color w:val="000000"/>
        </w:rPr>
        <w:t xml:space="preserve">, </w:t>
      </w:r>
      <w:r w:rsidR="00307C92">
        <w:rPr>
          <w:rFonts w:eastAsia="Calibri"/>
          <w:color w:val="000000"/>
        </w:rPr>
        <w:t>as contribuições da dissertação</w:t>
      </w:r>
      <w:r w:rsidRPr="007169AC">
        <w:rPr>
          <w:rFonts w:eastAsia="Calibri"/>
          <w:color w:val="000000"/>
        </w:rPr>
        <w:t xml:space="preserve"> e a forma de organização do trabalho</w:t>
      </w:r>
      <w:r w:rsidRPr="00227690">
        <w:t xml:space="preserve">. </w:t>
      </w:r>
    </w:p>
    <w:p w14:paraId="02044F3F" w14:textId="77777777" w:rsidR="00BA0B91" w:rsidRPr="00227690" w:rsidRDefault="00686641" w:rsidP="00BA0B91">
      <w:pPr>
        <w:spacing w:line="360" w:lineRule="auto"/>
        <w:ind w:firstLine="708"/>
        <w:jc w:val="both"/>
      </w:pPr>
      <w:r w:rsidRPr="00697843">
        <w:rPr>
          <w:rFonts w:eastAsia="Calibri"/>
        </w:rPr>
        <w:t>O capítulo 2 apresenta uma revisão da literatura sobre a concentração do titânio na lama vermelha, na qual são abordados os aspectos gerais relacionados ao processo de obtenção da lama vermelha a partir do refino da bauxita, bem como se faz uma revisão bibliográfica da composição química e mineralógica d</w:t>
      </w:r>
      <w:r>
        <w:rPr>
          <w:rFonts w:eastAsia="Calibri"/>
        </w:rPr>
        <w:t>esse</w:t>
      </w:r>
      <w:r w:rsidRPr="00697843">
        <w:rPr>
          <w:rFonts w:eastAsia="Calibri"/>
        </w:rPr>
        <w:t xml:space="preserve"> resíduo. O capítulo aborda também</w:t>
      </w:r>
      <w:r>
        <w:rPr>
          <w:rFonts w:eastAsia="Calibri"/>
        </w:rPr>
        <w:t xml:space="preserve"> </w:t>
      </w:r>
      <w:r w:rsidRPr="00DB2279">
        <w:rPr>
          <w:rFonts w:eastAsia="Calibri"/>
        </w:rPr>
        <w:t>uma revisão da literatura sobre</w:t>
      </w:r>
      <w:r w:rsidRPr="00697843">
        <w:rPr>
          <w:rFonts w:eastAsia="Calibri"/>
        </w:rPr>
        <w:t xml:space="preserve"> os métodos utilizados para a redução da hematita à magnetita</w:t>
      </w:r>
      <w:r>
        <w:t>.</w:t>
      </w:r>
    </w:p>
    <w:p w14:paraId="70CE1579" w14:textId="77777777" w:rsidR="00177F59" w:rsidRDefault="00177F59">
      <w:r>
        <w:br w:type="page"/>
      </w:r>
    </w:p>
    <w:p w14:paraId="2D1ABB12" w14:textId="77777777" w:rsidR="00BB3FE3" w:rsidRPr="000A466D" w:rsidRDefault="00BB3FE3" w:rsidP="007C4C15">
      <w:pPr>
        <w:spacing w:line="360" w:lineRule="auto"/>
        <w:jc w:val="center"/>
        <w:rPr>
          <w:b/>
        </w:rPr>
      </w:pPr>
      <w:r w:rsidRPr="000A466D">
        <w:rPr>
          <w:b/>
        </w:rPr>
        <w:lastRenderedPageBreak/>
        <w:t>CAPÍTULO 2</w:t>
      </w:r>
    </w:p>
    <w:p w14:paraId="75875B9B" w14:textId="41102D39" w:rsidR="00BB3FE3" w:rsidRPr="000A466D" w:rsidRDefault="009A3DF9" w:rsidP="007C4C15">
      <w:pPr>
        <w:spacing w:line="360" w:lineRule="auto"/>
        <w:jc w:val="center"/>
        <w:rPr>
          <w:b/>
        </w:rPr>
      </w:pPr>
      <w:r>
        <w:rPr>
          <w:color w:val="FF0000"/>
        </w:rPr>
        <w:t>(Espaçamento de 1,5 entre linhas)</w:t>
      </w:r>
    </w:p>
    <w:p w14:paraId="64D240BE" w14:textId="77777777" w:rsidR="00BB3FE3" w:rsidRPr="000A466D" w:rsidRDefault="00BB3FE3" w:rsidP="007C4C15">
      <w:pPr>
        <w:spacing w:line="360" w:lineRule="auto"/>
        <w:jc w:val="center"/>
        <w:rPr>
          <w:b/>
          <w:bCs/>
        </w:rPr>
      </w:pPr>
      <w:r w:rsidRPr="000A466D">
        <w:rPr>
          <w:b/>
          <w:bCs/>
        </w:rPr>
        <w:t>REVISÃO DA LITERATURA</w:t>
      </w:r>
    </w:p>
    <w:p w14:paraId="710AA78A" w14:textId="489AD0D6" w:rsidR="0036377C" w:rsidRDefault="009A3DF9" w:rsidP="007C4C15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40CA5643" w14:textId="77777777" w:rsidR="00691C54" w:rsidRPr="00EA57E6" w:rsidRDefault="00691C54" w:rsidP="007C4C15">
      <w:pPr>
        <w:spacing w:line="360" w:lineRule="auto"/>
        <w:jc w:val="both"/>
        <w:rPr>
          <w:color w:val="FF0000"/>
        </w:rPr>
      </w:pPr>
      <w:r>
        <w:t xml:space="preserve">2.1 </w:t>
      </w:r>
      <w:r w:rsidRPr="0001452F">
        <w:t>–</w:t>
      </w:r>
      <w:r>
        <w:t xml:space="preserve"> </w:t>
      </w:r>
      <w:r w:rsidR="00D85997" w:rsidRPr="00697843">
        <w:rPr>
          <w:rStyle w:val="hps"/>
          <w:lang w:val="pt-PT"/>
        </w:rPr>
        <w:t>GERAÇÃO DE LAMA VERMELHA</w:t>
      </w:r>
      <w:r w:rsidR="00EA57E6">
        <w:t xml:space="preserve"> </w:t>
      </w:r>
      <w:r w:rsidR="00EA57E6">
        <w:rPr>
          <w:color w:val="FF0000"/>
        </w:rPr>
        <w:t>(Exemplo de seção secundária)</w:t>
      </w:r>
    </w:p>
    <w:p w14:paraId="2D5C2F5E" w14:textId="764A86BE" w:rsidR="00691C54" w:rsidRDefault="009A3DF9" w:rsidP="007C4C15">
      <w:pPr>
        <w:spacing w:line="360" w:lineRule="auto"/>
        <w:jc w:val="both"/>
        <w:rPr>
          <w:b/>
        </w:rPr>
      </w:pPr>
      <w:r>
        <w:rPr>
          <w:color w:val="FF0000"/>
        </w:rPr>
        <w:t>(Espaçamento de 1,5 entre linhas)</w:t>
      </w:r>
    </w:p>
    <w:p w14:paraId="4491F99F" w14:textId="242AD597" w:rsidR="00395663" w:rsidRPr="00452299" w:rsidRDefault="00395663" w:rsidP="009138C5">
      <w:pPr>
        <w:spacing w:line="360" w:lineRule="auto"/>
        <w:ind w:firstLine="709"/>
        <w:jc w:val="both"/>
        <w:rPr>
          <w:b/>
          <w:color w:val="0070C0"/>
        </w:rPr>
      </w:pPr>
      <w:r>
        <w:rPr>
          <w:color w:val="0070C0"/>
        </w:rPr>
        <w:t>O autor deve demonstrar o conhecimento da literatura básica sobre o assunto, resumindo os resultados de estudos feitos por outros autores. A revisão da literatura deve preferencialmente ser citada em ordem cronológica, em blocos de assunto, mostrando a evolução do tema de maneira integrada. Todo documento citado deve obrigatoriamente constar nas referências</w:t>
      </w:r>
      <w:r w:rsidR="000568B7">
        <w:rPr>
          <w:color w:val="0070C0"/>
        </w:rPr>
        <w:t xml:space="preserve"> bibliográficas</w:t>
      </w:r>
      <w:r>
        <w:rPr>
          <w:color w:val="0070C0"/>
        </w:rPr>
        <w:t>. O parágrafo seguinte apresent</w:t>
      </w:r>
      <w:r w:rsidR="00686641">
        <w:rPr>
          <w:color w:val="0070C0"/>
        </w:rPr>
        <w:t>a exemplos de citações.</w:t>
      </w:r>
      <w:r w:rsidR="00452299">
        <w:rPr>
          <w:color w:val="0070C0"/>
        </w:rPr>
        <w:t xml:space="preserve"> </w:t>
      </w:r>
      <w:r w:rsidR="00452299">
        <w:rPr>
          <w:b/>
          <w:color w:val="0070C0"/>
        </w:rPr>
        <w:t xml:space="preserve">A revisão da literatura não deve ser muito extensa, esta deve representar 20% </w:t>
      </w:r>
      <w:r w:rsidR="00FA7502">
        <w:rPr>
          <w:b/>
          <w:color w:val="0070C0"/>
        </w:rPr>
        <w:t>da dissertação</w:t>
      </w:r>
      <w:r w:rsidR="00452299">
        <w:rPr>
          <w:b/>
          <w:color w:val="0070C0"/>
        </w:rPr>
        <w:t>, ou seja, aproximadamente 12 páginas.</w:t>
      </w:r>
    </w:p>
    <w:p w14:paraId="2F2225C0" w14:textId="165D0979" w:rsidR="00930A59" w:rsidRDefault="00EA57E6" w:rsidP="00930A59">
      <w:pPr>
        <w:spacing w:line="360" w:lineRule="auto"/>
        <w:ind w:firstLine="708"/>
        <w:jc w:val="both"/>
      </w:pPr>
      <w:r w:rsidRPr="00697843">
        <w:t xml:space="preserve">Segundo BÁRDOSSY e ALEVA (1990), o nome bauxita foi dado por </w:t>
      </w:r>
      <w:proofErr w:type="spellStart"/>
      <w:r w:rsidRPr="00697843">
        <w:t>Dufrenoy</w:t>
      </w:r>
      <w:proofErr w:type="spellEnd"/>
      <w:r w:rsidRPr="00697843">
        <w:t xml:space="preserve"> em 1837. O nome bauxita faz referência ao local onde foi descoberta a bauxita, uma cidade medieval chamada </w:t>
      </w:r>
      <w:proofErr w:type="spellStart"/>
      <w:r w:rsidRPr="00697843">
        <w:t>Les</w:t>
      </w:r>
      <w:proofErr w:type="spellEnd"/>
      <w:r w:rsidRPr="00697843">
        <w:t xml:space="preserve"> </w:t>
      </w:r>
      <w:proofErr w:type="spellStart"/>
      <w:r w:rsidRPr="00697843">
        <w:t>Beaux</w:t>
      </w:r>
      <w:proofErr w:type="spellEnd"/>
      <w:r w:rsidRPr="00697843">
        <w:t xml:space="preserve"> (posteriormente </w:t>
      </w:r>
      <w:proofErr w:type="spellStart"/>
      <w:r w:rsidRPr="00697843">
        <w:t>Les</w:t>
      </w:r>
      <w:proofErr w:type="spellEnd"/>
      <w:r w:rsidRPr="00697843">
        <w:t xml:space="preserve"> </w:t>
      </w:r>
      <w:proofErr w:type="spellStart"/>
      <w:r w:rsidRPr="00697843">
        <w:t>Baux</w:t>
      </w:r>
      <w:proofErr w:type="spellEnd"/>
      <w:r w:rsidRPr="00697843">
        <w:t xml:space="preserve">), onde foi confirmada a existência de um depósito </w:t>
      </w:r>
      <w:proofErr w:type="spellStart"/>
      <w:r w:rsidRPr="00697843">
        <w:t>cárstico</w:t>
      </w:r>
      <w:proofErr w:type="spellEnd"/>
      <w:r w:rsidRPr="00697843">
        <w:t xml:space="preserve"> de bauxita (GANCEV, 2009)</w:t>
      </w:r>
      <w:r w:rsidR="0045288C">
        <w:t>.</w:t>
      </w:r>
      <w:r w:rsidR="00930A59" w:rsidRPr="005740AF">
        <w:t xml:space="preserve"> </w:t>
      </w:r>
    </w:p>
    <w:p w14:paraId="4C0EFA2F" w14:textId="422D6817" w:rsidR="00686641" w:rsidRDefault="00686641" w:rsidP="00930A59">
      <w:pPr>
        <w:spacing w:line="360" w:lineRule="auto"/>
        <w:ind w:firstLine="708"/>
        <w:jc w:val="both"/>
        <w:rPr>
          <w:color w:val="0070C0"/>
        </w:rPr>
      </w:pPr>
      <w:r>
        <w:rPr>
          <w:color w:val="0070C0"/>
        </w:rPr>
        <w:t>Todos autores citados devem vir em caixa-alta seguido do ano da publicação.</w:t>
      </w:r>
      <w:r w:rsidR="00EA57E6">
        <w:rPr>
          <w:color w:val="0070C0"/>
        </w:rPr>
        <w:t xml:space="preserve"> No caso de trabalho de </w:t>
      </w:r>
      <w:r w:rsidR="0045288C">
        <w:rPr>
          <w:color w:val="0070C0"/>
        </w:rPr>
        <w:t>três ou mais autores</w:t>
      </w:r>
      <w:r w:rsidR="00EA57E6">
        <w:rPr>
          <w:color w:val="0070C0"/>
        </w:rPr>
        <w:t xml:space="preserve">, deve-se ser citado o primeiro autor e em seguida colocado </w:t>
      </w:r>
      <w:r w:rsidR="00EA57E6">
        <w:rPr>
          <w:i/>
          <w:color w:val="0070C0"/>
        </w:rPr>
        <w:t>et al</w:t>
      </w:r>
      <w:r w:rsidR="008E451A">
        <w:rPr>
          <w:i/>
          <w:color w:val="0070C0"/>
        </w:rPr>
        <w:t>.</w:t>
      </w:r>
      <w:r w:rsidR="00EA57E6">
        <w:rPr>
          <w:color w:val="0070C0"/>
        </w:rPr>
        <w:t>, conforme apresentado a seguir.</w:t>
      </w:r>
    </w:p>
    <w:p w14:paraId="75A0C931" w14:textId="77777777" w:rsidR="00EA57E6" w:rsidRPr="00470EDB" w:rsidRDefault="00EA57E6" w:rsidP="00930A59">
      <w:pPr>
        <w:spacing w:line="360" w:lineRule="auto"/>
        <w:ind w:firstLine="708"/>
        <w:jc w:val="both"/>
      </w:pPr>
      <w:r w:rsidRPr="00697843">
        <w:t xml:space="preserve">A própria reciclagem de embalagens de alumínio, setor no qual o Brasil se destaca, tem papel relevante do produto, do ponto de vista econômico, social e ambiental (CONSTANTINO </w:t>
      </w:r>
      <w:r w:rsidRPr="00697843">
        <w:rPr>
          <w:i/>
        </w:rPr>
        <w:t xml:space="preserve">et al., </w:t>
      </w:r>
      <w:r w:rsidRPr="00697843">
        <w:t>2002)</w:t>
      </w:r>
      <w:r>
        <w:t>.</w:t>
      </w:r>
    </w:p>
    <w:p w14:paraId="34536120" w14:textId="24202189" w:rsidR="00691C54" w:rsidRPr="00470EDB" w:rsidRDefault="009A3DF9" w:rsidP="007C4C15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7DC1DA12" w14:textId="77777777" w:rsidR="00691C54" w:rsidRDefault="00691C54" w:rsidP="007C4C15">
      <w:pPr>
        <w:spacing w:line="360" w:lineRule="auto"/>
        <w:jc w:val="both"/>
        <w:rPr>
          <w:b/>
        </w:rPr>
      </w:pPr>
      <w:r w:rsidRPr="00FB12C2">
        <w:rPr>
          <w:b/>
        </w:rPr>
        <w:t>2.</w:t>
      </w:r>
      <w:r w:rsidR="004C1F5D">
        <w:rPr>
          <w:b/>
        </w:rPr>
        <w:t>1</w:t>
      </w:r>
      <w:r>
        <w:rPr>
          <w:b/>
        </w:rPr>
        <w:t>.</w:t>
      </w:r>
      <w:r w:rsidR="00930A59">
        <w:rPr>
          <w:b/>
        </w:rPr>
        <w:t>1</w:t>
      </w:r>
      <w:r>
        <w:rPr>
          <w:b/>
        </w:rPr>
        <w:t xml:space="preserve"> </w:t>
      </w:r>
      <w:r w:rsidRPr="00FB12C2">
        <w:rPr>
          <w:b/>
        </w:rPr>
        <w:t xml:space="preserve">- </w:t>
      </w:r>
      <w:r w:rsidR="00930A59" w:rsidRPr="00227690">
        <w:rPr>
          <w:b/>
        </w:rPr>
        <w:t xml:space="preserve">Fatores que influenciam a </w:t>
      </w:r>
      <w:r w:rsidR="00DB2054">
        <w:rPr>
          <w:b/>
        </w:rPr>
        <w:t>calcinação</w:t>
      </w:r>
      <w:r w:rsidR="00EA57E6">
        <w:rPr>
          <w:b/>
        </w:rPr>
        <w:t xml:space="preserve"> </w:t>
      </w:r>
      <w:r w:rsidR="00EA57E6">
        <w:rPr>
          <w:color w:val="FF0000"/>
        </w:rPr>
        <w:t>(Exemplo de seção terciária)</w:t>
      </w:r>
    </w:p>
    <w:p w14:paraId="10D7CF64" w14:textId="7FB337A4" w:rsidR="00691C54" w:rsidRPr="00470EDB" w:rsidRDefault="009A3DF9" w:rsidP="007C4C15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423BE3B4" w14:textId="77777777" w:rsidR="006D0E03" w:rsidRPr="00DB2054" w:rsidRDefault="00D85997" w:rsidP="006D0E03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70C0"/>
        </w:rPr>
      </w:pPr>
      <w:r w:rsidRPr="00DB2054">
        <w:rPr>
          <w:color w:val="0070C0"/>
        </w:rPr>
        <w:t>As figuras devem ser elaborados na própria folha do texto, com qualidade gráfica equivalente ou superior à do resto do texto.</w:t>
      </w:r>
      <w:r w:rsidR="004028B8">
        <w:rPr>
          <w:color w:val="0070C0"/>
        </w:rPr>
        <w:t xml:space="preserve"> </w:t>
      </w:r>
      <w:r w:rsidR="006D0E03" w:rsidRPr="00DB2054">
        <w:rPr>
          <w:color w:val="0070C0"/>
        </w:rPr>
        <w:t>As figuras poderão ser coloridas e deverão ser inseridas no corpo do trabalho, tão próxim</w:t>
      </w:r>
      <w:r w:rsidR="00ED38C9">
        <w:rPr>
          <w:color w:val="0070C0"/>
        </w:rPr>
        <w:t>as quanto possível das citações</w:t>
      </w:r>
      <w:r w:rsidR="006D0E03" w:rsidRPr="00DB2054">
        <w:rPr>
          <w:color w:val="0070C0"/>
        </w:rPr>
        <w:t xml:space="preserve"> no texto sobre elas. As figuras deverão ser centralizadas, sem exceder o tamanho limitado pelas margens da página.</w:t>
      </w:r>
    </w:p>
    <w:p w14:paraId="0E9B48F6" w14:textId="5FD1E56B" w:rsidR="005A7A86" w:rsidRPr="00DB2054" w:rsidRDefault="006D0E03" w:rsidP="005A7A86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70C0"/>
        </w:rPr>
      </w:pPr>
      <w:r w:rsidRPr="00DB2054">
        <w:rPr>
          <w:color w:val="0070C0"/>
        </w:rPr>
        <w:t xml:space="preserve">Os títulos deverão ser centralizados na </w:t>
      </w:r>
      <w:r w:rsidRPr="004028B8">
        <w:rPr>
          <w:b/>
          <w:color w:val="0070C0"/>
        </w:rPr>
        <w:t>parte inferior</w:t>
      </w:r>
      <w:r w:rsidRPr="00DB2054">
        <w:rPr>
          <w:color w:val="0070C0"/>
        </w:rPr>
        <w:t xml:space="preserve"> das mesmas, </w:t>
      </w:r>
      <w:r w:rsidR="00675038">
        <w:rPr>
          <w:color w:val="0070C0"/>
        </w:rPr>
        <w:t xml:space="preserve">em </w:t>
      </w:r>
      <w:r w:rsidR="00675038" w:rsidRPr="00DB2054">
        <w:rPr>
          <w:color w:val="0070C0"/>
        </w:rPr>
        <w:t xml:space="preserve">fonte </w:t>
      </w:r>
      <w:r w:rsidR="00675038" w:rsidRPr="00675038">
        <w:rPr>
          <w:b/>
          <w:color w:val="0070C0"/>
        </w:rPr>
        <w:t>Times New Roman 12</w:t>
      </w:r>
      <w:r w:rsidR="00675038">
        <w:rPr>
          <w:b/>
          <w:color w:val="0070C0"/>
        </w:rPr>
        <w:t xml:space="preserve">, </w:t>
      </w:r>
      <w:r w:rsidRPr="00DB2054">
        <w:rPr>
          <w:color w:val="0070C0"/>
        </w:rPr>
        <w:t xml:space="preserve">separados por </w:t>
      </w:r>
      <w:r w:rsidRPr="00084A90">
        <w:rPr>
          <w:b/>
          <w:color w:val="0070C0"/>
        </w:rPr>
        <w:t>espaço simples</w:t>
      </w:r>
      <w:r w:rsidR="00084A90" w:rsidRPr="00084A90">
        <w:rPr>
          <w:b/>
          <w:color w:val="0070C0"/>
        </w:rPr>
        <w:t xml:space="preserve"> antes e após</w:t>
      </w:r>
      <w:r w:rsidR="00ED38C9">
        <w:rPr>
          <w:color w:val="0070C0"/>
        </w:rPr>
        <w:t xml:space="preserve">, </w:t>
      </w:r>
      <w:r w:rsidR="00ED38C9" w:rsidRPr="00DB2054">
        <w:rPr>
          <w:color w:val="0070C0"/>
        </w:rPr>
        <w:t xml:space="preserve">com numeração em algarismos arábicos de acordo com a sequência que aparece no texto e a seção primária a </w:t>
      </w:r>
      <w:r w:rsidR="00ED38C9" w:rsidRPr="00DB2054">
        <w:rPr>
          <w:color w:val="0070C0"/>
        </w:rPr>
        <w:lastRenderedPageBreak/>
        <w:t>qual está vinculada</w:t>
      </w:r>
      <w:r w:rsidRPr="00DB2054">
        <w:rPr>
          <w:color w:val="0070C0"/>
        </w:rPr>
        <w:t xml:space="preserve"> e digitados como: Figura 2.1 – Título da figura com ponto final</w:t>
      </w:r>
      <w:r w:rsidR="005A7A86">
        <w:rPr>
          <w:color w:val="0070C0"/>
        </w:rPr>
        <w:t xml:space="preserve"> (exemplo de figura no capítulo 2)</w:t>
      </w:r>
      <w:r w:rsidRPr="00DB2054">
        <w:rPr>
          <w:color w:val="0070C0"/>
        </w:rPr>
        <w:t>. No texto, elas deverão ser mencionadas, por exemplo, da seguinte forma: “conforme apresentado na Figura 2.1...”</w:t>
      </w:r>
      <w:r w:rsidR="005A7A86">
        <w:rPr>
          <w:color w:val="0070C0"/>
        </w:rPr>
        <w:t>. A seguir é apresentado um exemplo.</w:t>
      </w:r>
      <w:r w:rsidR="004028B8">
        <w:rPr>
          <w:color w:val="0070C0"/>
        </w:rPr>
        <w:t xml:space="preserve"> Após o título da </w:t>
      </w:r>
      <w:r w:rsidR="004028B8" w:rsidRPr="00DB2054">
        <w:rPr>
          <w:color w:val="0070C0"/>
        </w:rPr>
        <w:t xml:space="preserve">figura, na parte </w:t>
      </w:r>
      <w:r w:rsidR="004028B8">
        <w:rPr>
          <w:color w:val="0070C0"/>
        </w:rPr>
        <w:t>abaixo do título</w:t>
      </w:r>
      <w:r w:rsidR="004028B8" w:rsidRPr="00DB2054">
        <w:rPr>
          <w:color w:val="0070C0"/>
        </w:rPr>
        <w:t xml:space="preserve">, com fonte </w:t>
      </w:r>
      <w:r w:rsidR="004028B8" w:rsidRPr="00675038">
        <w:rPr>
          <w:b/>
          <w:color w:val="0070C0"/>
        </w:rPr>
        <w:t>Times New Roman 12</w:t>
      </w:r>
      <w:r w:rsidR="004028B8" w:rsidRPr="00DB2054">
        <w:rPr>
          <w:color w:val="0070C0"/>
        </w:rPr>
        <w:t xml:space="preserve">, centralizada, com espaçamento simples, deverá </w:t>
      </w:r>
      <w:r w:rsidR="004028B8">
        <w:rPr>
          <w:color w:val="0070C0"/>
        </w:rPr>
        <w:t xml:space="preserve">ser indicada a </w:t>
      </w:r>
      <w:r w:rsidR="004028B8" w:rsidRPr="00084A90">
        <w:rPr>
          <w:b/>
          <w:color w:val="0070C0"/>
        </w:rPr>
        <w:t>fonte consultada</w:t>
      </w:r>
      <w:r w:rsidR="004028B8">
        <w:rPr>
          <w:color w:val="0070C0"/>
        </w:rPr>
        <w:t>, conforme mostra o exemplo seguinte.</w:t>
      </w:r>
    </w:p>
    <w:p w14:paraId="764AAD4D" w14:textId="125B3342" w:rsidR="008C31BC" w:rsidRPr="008F05B3" w:rsidRDefault="008C31BC" w:rsidP="008C31BC">
      <w:pPr>
        <w:autoSpaceDE w:val="0"/>
        <w:autoSpaceDN w:val="0"/>
        <w:adjustRightInd w:val="0"/>
        <w:jc w:val="center"/>
      </w:pPr>
      <w:r>
        <w:rPr>
          <w:color w:val="FF0000"/>
        </w:rPr>
        <w:t>(Espaço simples)</w:t>
      </w:r>
    </w:p>
    <w:p w14:paraId="29E75C0F" w14:textId="77777777" w:rsidR="00530B5E" w:rsidRDefault="00D85997" w:rsidP="00530B5E">
      <w:pPr>
        <w:autoSpaceDE w:val="0"/>
        <w:autoSpaceDN w:val="0"/>
        <w:adjustRightInd w:val="0"/>
        <w:jc w:val="center"/>
        <w:rPr>
          <w:color w:val="FF0000"/>
        </w:rPr>
      </w:pPr>
      <w:r w:rsidRPr="00697843">
        <w:rPr>
          <w:rFonts w:eastAsia="Calibri"/>
          <w:noProof/>
        </w:rPr>
        <w:drawing>
          <wp:inline distT="0" distB="0" distL="0" distR="0" wp14:anchorId="254F7F94" wp14:editId="75DE0F07">
            <wp:extent cx="4448175" cy="1745931"/>
            <wp:effectExtent l="19050" t="19050" r="9525" b="26035"/>
            <wp:docPr id="10" name="Imagem 10" descr="C:\Users\Bruno\Pictures\Bauxita HYDR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Bruno\Pictures\Bauxita HYDRO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9713" cy="175046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BC3734F" w14:textId="77777777" w:rsidR="00530B5E" w:rsidRPr="008C31BC" w:rsidRDefault="008C31BC" w:rsidP="00177F59">
      <w:pPr>
        <w:jc w:val="center"/>
        <w:rPr>
          <w:color w:val="FF0000"/>
        </w:rPr>
      </w:pPr>
      <w:r>
        <w:rPr>
          <w:color w:val="FF0000"/>
        </w:rPr>
        <w:t>(Espaço simples)</w:t>
      </w:r>
    </w:p>
    <w:p w14:paraId="042B5899" w14:textId="77777777" w:rsidR="00177F59" w:rsidRDefault="00530B5E" w:rsidP="00760858">
      <w:pPr>
        <w:jc w:val="center"/>
      </w:pPr>
      <w:r w:rsidRPr="00177F59">
        <w:t xml:space="preserve">Figura 2.1 – </w:t>
      </w:r>
      <w:r w:rsidR="00D85997" w:rsidRPr="00697843">
        <w:rPr>
          <w:rFonts w:eastAsia="Calibri"/>
        </w:rPr>
        <w:t xml:space="preserve">Jazida de bauxita da </w:t>
      </w:r>
      <w:r w:rsidR="00D85997" w:rsidRPr="00697843">
        <w:rPr>
          <w:szCs w:val="20"/>
          <w:lang w:eastAsia="ar-SA"/>
        </w:rPr>
        <w:t>Hydro Alunorte</w:t>
      </w:r>
      <w:r w:rsidRPr="00177F59">
        <w:t>.</w:t>
      </w:r>
      <w:r w:rsidR="00760858">
        <w:t xml:space="preserve"> </w:t>
      </w:r>
      <w:r w:rsidR="00760858">
        <w:rPr>
          <w:color w:val="FF0000"/>
        </w:rPr>
        <w:t>(Espaço simples)</w:t>
      </w:r>
      <w:r w:rsidRPr="00177F59">
        <w:t xml:space="preserve"> </w:t>
      </w:r>
    </w:p>
    <w:p w14:paraId="0DF29038" w14:textId="77777777" w:rsidR="00530B5E" w:rsidRPr="00FF715F" w:rsidRDefault="00530B5E" w:rsidP="00760858">
      <w:pPr>
        <w:jc w:val="center"/>
      </w:pPr>
      <w:r w:rsidRPr="00D85997">
        <w:t xml:space="preserve">Fonte: </w:t>
      </w:r>
      <w:r w:rsidR="00D85997" w:rsidRPr="00D85997">
        <w:rPr>
          <w:rFonts w:eastAsia="Calibri"/>
        </w:rPr>
        <w:t>HYDRO (2012)</w:t>
      </w:r>
      <w:r w:rsidRPr="00D85997">
        <w:t>.</w:t>
      </w:r>
      <w:r w:rsidRPr="00FF715F">
        <w:t xml:space="preserve"> </w:t>
      </w:r>
      <w:r w:rsidR="00760858">
        <w:rPr>
          <w:color w:val="FF0000"/>
        </w:rPr>
        <w:t>(Espaço simples)</w:t>
      </w:r>
    </w:p>
    <w:p w14:paraId="2D937562" w14:textId="77777777" w:rsidR="008C31BC" w:rsidRPr="008C31BC" w:rsidRDefault="008C31BC" w:rsidP="008C31BC">
      <w:pPr>
        <w:jc w:val="center"/>
        <w:rPr>
          <w:color w:val="FF0000"/>
        </w:rPr>
      </w:pPr>
      <w:r>
        <w:rPr>
          <w:color w:val="FF0000"/>
        </w:rPr>
        <w:t>(Espaço simples)</w:t>
      </w:r>
    </w:p>
    <w:p w14:paraId="0D0AFD8E" w14:textId="77777777" w:rsidR="005A7A86" w:rsidRPr="004028B8" w:rsidRDefault="005A7A86" w:rsidP="005A7A86">
      <w:pPr>
        <w:pStyle w:val="Recuodecorpodetexto2"/>
        <w:tabs>
          <w:tab w:val="left" w:pos="142"/>
        </w:tabs>
        <w:spacing w:after="0" w:line="360" w:lineRule="auto"/>
        <w:ind w:left="0" w:firstLine="720"/>
        <w:rPr>
          <w:rFonts w:eastAsia="Calibri"/>
          <w:color w:val="FF0000"/>
        </w:rPr>
      </w:pPr>
      <w:r w:rsidRPr="004028B8">
        <w:t xml:space="preserve">Na Figura 2.1 é possível visualizar </w:t>
      </w:r>
      <w:r w:rsidRPr="004028B8">
        <w:rPr>
          <w:rFonts w:eastAsia="Calibri"/>
        </w:rPr>
        <w:t>a etapa de retirada da bauxita, após a retirada da vegetação e das camadas superficiais.</w:t>
      </w:r>
      <w:r w:rsidR="004028B8">
        <w:rPr>
          <w:rFonts w:eastAsia="Calibri"/>
        </w:rPr>
        <w:t xml:space="preserve"> </w:t>
      </w:r>
      <w:r w:rsidR="004028B8">
        <w:rPr>
          <w:rFonts w:eastAsia="Calibri"/>
          <w:color w:val="FF0000"/>
        </w:rPr>
        <w:t>(Exemplo de descrição da figura no texto)</w:t>
      </w:r>
    </w:p>
    <w:p w14:paraId="79ADF8F7" w14:textId="77777777" w:rsidR="005A7A86" w:rsidRPr="000758F6" w:rsidRDefault="005A7A86" w:rsidP="005A7A86">
      <w:pPr>
        <w:pStyle w:val="Recuodecorpodetexto2"/>
        <w:tabs>
          <w:tab w:val="left" w:pos="142"/>
        </w:tabs>
        <w:spacing w:after="0" w:line="360" w:lineRule="auto"/>
        <w:ind w:left="0"/>
      </w:pPr>
      <w:r>
        <w:rPr>
          <w:color w:val="FF0000"/>
        </w:rPr>
        <w:t>(Espaçamento de 1,5 entre linhas)</w:t>
      </w:r>
    </w:p>
    <w:p w14:paraId="22350768" w14:textId="77777777" w:rsidR="005A7A86" w:rsidRPr="00BB3FE3" w:rsidRDefault="005A7A86" w:rsidP="005A7A86">
      <w:pPr>
        <w:spacing w:line="360" w:lineRule="auto"/>
        <w:jc w:val="both"/>
      </w:pPr>
      <w:r>
        <w:t xml:space="preserve">2.1.1.1 – </w:t>
      </w:r>
      <w:r w:rsidR="00EC0E94">
        <w:t>Composição mineralógica da lama vermelha</w:t>
      </w:r>
      <w:r>
        <w:t xml:space="preserve"> </w:t>
      </w:r>
      <w:r>
        <w:rPr>
          <w:color w:val="FF0000"/>
        </w:rPr>
        <w:t>(Exemplo de seção quaternária)</w:t>
      </w:r>
    </w:p>
    <w:p w14:paraId="6769D501" w14:textId="77777777" w:rsidR="005A7A86" w:rsidRPr="000758F6" w:rsidRDefault="005A7A86" w:rsidP="005A7A86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621D785A" w14:textId="22F07DDF" w:rsidR="00B7605D" w:rsidRPr="006F4F66" w:rsidRDefault="00B7605D" w:rsidP="0032141A">
      <w:pPr>
        <w:pStyle w:val="Recuodecorpodetexto2"/>
        <w:tabs>
          <w:tab w:val="left" w:pos="142"/>
        </w:tabs>
        <w:spacing w:after="0" w:line="360" w:lineRule="auto"/>
        <w:ind w:left="0" w:firstLine="720"/>
        <w:rPr>
          <w:color w:val="0070C0"/>
        </w:rPr>
      </w:pPr>
      <w:r w:rsidRPr="006F4F66">
        <w:rPr>
          <w:color w:val="0070C0"/>
        </w:rPr>
        <w:t>Assim como as figuras, as equações devem ser obrigatoriamente numeradas no texto de acordo com cada capítulo.</w:t>
      </w:r>
      <w:r w:rsidR="006F4F66" w:rsidRPr="006F4F66">
        <w:rPr>
          <w:color w:val="0070C0"/>
        </w:rPr>
        <w:t xml:space="preserve"> Elas devem ser numeradas cronologicamente, com os números entre parênteses e colocados rente à margem direita. Equações com mais de uma linha devem ser numeradas na última linha.</w:t>
      </w:r>
      <w:r w:rsidRPr="006F4F66">
        <w:rPr>
          <w:color w:val="0070C0"/>
        </w:rPr>
        <w:t xml:space="preserve"> Por exemplo, se for a </w:t>
      </w:r>
      <w:r w:rsidRPr="006F4F66">
        <w:rPr>
          <w:b/>
          <w:color w:val="0070C0"/>
        </w:rPr>
        <w:t>primeira equação do Capítulo 2</w:t>
      </w:r>
      <w:r w:rsidRPr="006F4F66">
        <w:rPr>
          <w:color w:val="0070C0"/>
        </w:rPr>
        <w:t xml:space="preserve">, será numerada como </w:t>
      </w:r>
      <w:r w:rsidR="00EF76EB">
        <w:rPr>
          <w:b/>
          <w:color w:val="0070C0"/>
        </w:rPr>
        <w:t>Eq.</w:t>
      </w:r>
      <w:r w:rsidRPr="006F4F66">
        <w:rPr>
          <w:b/>
          <w:color w:val="0070C0"/>
        </w:rPr>
        <w:t xml:space="preserve"> </w:t>
      </w:r>
      <w:r w:rsidR="00EF76EB">
        <w:rPr>
          <w:b/>
          <w:color w:val="0070C0"/>
        </w:rPr>
        <w:t>(</w:t>
      </w:r>
      <w:r w:rsidRPr="006F4F66">
        <w:rPr>
          <w:b/>
          <w:color w:val="0070C0"/>
        </w:rPr>
        <w:t>2.1</w:t>
      </w:r>
      <w:r w:rsidR="00EF76EB">
        <w:rPr>
          <w:b/>
          <w:color w:val="0070C0"/>
        </w:rPr>
        <w:t>)</w:t>
      </w:r>
      <w:r w:rsidRPr="006F4F66">
        <w:rPr>
          <w:color w:val="0070C0"/>
        </w:rPr>
        <w:t>. As equações devem ser em Fonte Times New Roman 12, centralizadas no texto e a sua numeração deve vir alinhada à margem direita do texto, conforme apresentado a seguir.</w:t>
      </w:r>
      <w:r w:rsidR="00FD606A" w:rsidRPr="006F4F66">
        <w:rPr>
          <w:color w:val="0070C0"/>
        </w:rPr>
        <w:t xml:space="preserve"> </w:t>
      </w:r>
    </w:p>
    <w:p w14:paraId="1F9F119A" w14:textId="6AD286AE" w:rsidR="0032141A" w:rsidRDefault="00C218E5" w:rsidP="0032141A">
      <w:pPr>
        <w:pStyle w:val="Recuodecorpodetexto2"/>
        <w:tabs>
          <w:tab w:val="left" w:pos="142"/>
        </w:tabs>
        <w:spacing w:after="0" w:line="360" w:lineRule="auto"/>
        <w:ind w:left="0" w:firstLine="720"/>
      </w:pPr>
      <w:r>
        <w:rPr>
          <w:rFonts w:cs="Calibri"/>
        </w:rPr>
        <w:t xml:space="preserve">Conforme observado por </w:t>
      </w:r>
      <w:r w:rsidRPr="00C67278">
        <w:rPr>
          <w:rFonts w:cs="Calibri"/>
        </w:rPr>
        <w:t xml:space="preserve">NOYES </w:t>
      </w:r>
      <w:r w:rsidRPr="00C67278">
        <w:rPr>
          <w:rFonts w:cs="Calibri"/>
          <w:i/>
        </w:rPr>
        <w:t xml:space="preserve">et al. </w:t>
      </w:r>
      <w:r w:rsidRPr="00C67278">
        <w:rPr>
          <w:rFonts w:cs="Calibri"/>
        </w:rPr>
        <w:t>(1897)</w:t>
      </w:r>
      <w:r>
        <w:rPr>
          <w:rFonts w:cs="Calibri"/>
        </w:rPr>
        <w:t>,</w:t>
      </w:r>
      <w:r w:rsidRPr="00C67278">
        <w:rPr>
          <w:rFonts w:cs="Calibri"/>
          <w:i/>
        </w:rPr>
        <w:t xml:space="preserve"> </w:t>
      </w:r>
      <w:r w:rsidRPr="008321F9">
        <w:rPr>
          <w:rFonts w:cs="Calibri"/>
        </w:rPr>
        <w:t>a equação</w:t>
      </w:r>
      <w:r>
        <w:rPr>
          <w:rFonts w:cs="Calibri"/>
          <w:i/>
        </w:rPr>
        <w:t xml:space="preserve"> </w:t>
      </w:r>
      <w:r>
        <w:rPr>
          <w:rFonts w:cs="Calibri"/>
        </w:rPr>
        <w:t xml:space="preserve">que descreve </w:t>
      </w:r>
      <w:r w:rsidRPr="00103655">
        <w:t>dissolução de sólidos em líquidos</w:t>
      </w:r>
      <w:r w:rsidRPr="00F85CC0">
        <w:t xml:space="preserve"> </w:t>
      </w:r>
      <w:r>
        <w:t>é apresentada na</w:t>
      </w:r>
      <w:r w:rsidR="007564CB" w:rsidRPr="00F85CC0">
        <w:t xml:space="preserve"> </w:t>
      </w:r>
      <w:r w:rsidR="00D06CE9">
        <w:t>E</w:t>
      </w:r>
      <w:r w:rsidR="007564CB" w:rsidRPr="00F85CC0">
        <w:t>q</w:t>
      </w:r>
      <w:r w:rsidR="00A0624C">
        <w:t>. (</w:t>
      </w:r>
      <w:r w:rsidR="007564CB" w:rsidRPr="00F85CC0">
        <w:t>2.</w:t>
      </w:r>
      <w:r w:rsidR="00B7605D">
        <w:t>1</w:t>
      </w:r>
      <w:r w:rsidR="00A0624C">
        <w:t>)</w:t>
      </w:r>
      <w:r w:rsidR="007564CB" w:rsidRPr="00F85CC0">
        <w:t>.</w:t>
      </w:r>
    </w:p>
    <w:p w14:paraId="347312EB" w14:textId="77777777" w:rsidR="004A0F8A" w:rsidRPr="00F85CC0" w:rsidRDefault="00B7605D" w:rsidP="00B7605D">
      <w:pPr>
        <w:pStyle w:val="Recuodecorpodetexto2"/>
        <w:tabs>
          <w:tab w:val="left" w:pos="142"/>
        </w:tabs>
        <w:spacing w:after="0" w:line="240" w:lineRule="auto"/>
        <w:ind w:left="0"/>
      </w:pPr>
      <w:r>
        <w:rPr>
          <w:color w:val="FF0000"/>
        </w:rPr>
        <w:t>(Espaço simples)</w:t>
      </w:r>
    </w:p>
    <w:p w14:paraId="3DA99045" w14:textId="39293CCC" w:rsidR="00DD57E0" w:rsidRDefault="00C218E5" w:rsidP="00C218E5">
      <w:pPr>
        <w:tabs>
          <w:tab w:val="right" w:pos="8505"/>
        </w:tabs>
        <w:spacing w:line="360" w:lineRule="auto"/>
        <w:ind w:firstLine="3261"/>
        <w:jc w:val="center"/>
        <w:rPr>
          <w:rFonts w:eastAsia="Calibri"/>
          <w:lang w:eastAsia="en-US"/>
        </w:rPr>
      </w:pPr>
      <w:r w:rsidRPr="00DD57E0">
        <w:rPr>
          <w:rFonts w:eastAsia="Calibri"/>
          <w:position w:val="-24"/>
          <w:lang w:eastAsia="en-US"/>
        </w:rPr>
        <w:object w:dxaOrig="1860" w:dyaOrig="620" w14:anchorId="62F37D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1pt;height:32.65pt" o:ole="">
            <v:imagedata r:id="rId14" o:title=""/>
          </v:shape>
          <o:OLEObject Type="Embed" ProgID="Equation.DSMT4" ShapeID="_x0000_i1025" DrawAspect="Content" ObjectID="_1578916641" r:id="rId15"/>
        </w:object>
      </w:r>
      <w:r w:rsidR="00DD57E0">
        <w:rPr>
          <w:rFonts w:eastAsia="Calibri"/>
          <w:position w:val="-16"/>
          <w:lang w:eastAsia="en-US"/>
        </w:rPr>
        <w:tab/>
      </w:r>
      <w:r w:rsidR="00177F59">
        <w:rPr>
          <w:rFonts w:eastAsia="Calibri"/>
          <w:lang w:eastAsia="en-US"/>
        </w:rPr>
        <w:t>(2.1</w:t>
      </w:r>
      <w:r w:rsidR="00DD57E0" w:rsidRPr="007169AC">
        <w:rPr>
          <w:rFonts w:eastAsia="Calibri"/>
          <w:lang w:eastAsia="en-US"/>
        </w:rPr>
        <w:t>)</w:t>
      </w:r>
    </w:p>
    <w:p w14:paraId="2D108B2C" w14:textId="77777777" w:rsidR="004A0F8A" w:rsidRDefault="00B7605D" w:rsidP="00B7605D">
      <w:pPr>
        <w:jc w:val="both"/>
      </w:pPr>
      <w:r>
        <w:rPr>
          <w:color w:val="FF0000"/>
        </w:rPr>
        <w:t>(Espaço simples)</w:t>
      </w:r>
    </w:p>
    <w:p w14:paraId="6EB7E43C" w14:textId="77777777" w:rsidR="00DD57E0" w:rsidRDefault="00177F59" w:rsidP="008F0C96">
      <w:pPr>
        <w:jc w:val="both"/>
      </w:pPr>
      <w:r>
        <w:lastRenderedPageBreak/>
        <w:t>Sendo</w:t>
      </w:r>
      <w:r w:rsidR="00DD57E0">
        <w:t>:</w:t>
      </w:r>
    </w:p>
    <w:p w14:paraId="1FBBB60E" w14:textId="77777777" w:rsidR="008F0C96" w:rsidRDefault="00B7605D" w:rsidP="008F0C96">
      <w:pPr>
        <w:jc w:val="both"/>
      </w:pPr>
      <w:r>
        <w:rPr>
          <w:color w:val="FF0000"/>
        </w:rPr>
        <w:t>(Espaço simples)</w:t>
      </w:r>
    </w:p>
    <w:p w14:paraId="7F43EC0F" w14:textId="77777777" w:rsidR="00DD57E0" w:rsidRPr="00A958D4" w:rsidRDefault="00C218E5" w:rsidP="00DD1D5C">
      <w:pPr>
        <w:autoSpaceDE w:val="0"/>
        <w:autoSpaceDN w:val="0"/>
        <w:adjustRightInd w:val="0"/>
        <w:spacing w:line="360" w:lineRule="auto"/>
        <w:jc w:val="both"/>
      </w:pPr>
      <w:r w:rsidRPr="00C218E5">
        <w:rPr>
          <w:position w:val="-6"/>
        </w:rPr>
        <w:object w:dxaOrig="240" w:dyaOrig="279" w14:anchorId="322537F6">
          <v:shape id="_x0000_i1026" type="#_x0000_t75" style="width:11.7pt;height:14.25pt" o:ole="">
            <v:imagedata r:id="rId16" o:title=""/>
          </v:shape>
          <o:OLEObject Type="Embed" ProgID="Equation.DSMT4" ShapeID="_x0000_i1026" DrawAspect="Content" ObjectID="_1578916642" r:id="rId17"/>
        </w:object>
      </w:r>
      <w:r w:rsidR="00DD57E0" w:rsidRPr="00A958D4">
        <w:t xml:space="preserve">= </w:t>
      </w:r>
      <w:r>
        <w:t>Concentração do soluto</w:t>
      </w:r>
      <w:r w:rsidR="00DD57E0">
        <w:t>;</w:t>
      </w:r>
      <w:r w:rsidR="00DD57E0" w:rsidRPr="00A958D4">
        <w:t xml:space="preserve"> </w:t>
      </w:r>
    </w:p>
    <w:p w14:paraId="6BC3E565" w14:textId="77777777" w:rsidR="00DD57E0" w:rsidRPr="00A958D4" w:rsidRDefault="00DD57E0" w:rsidP="00DD1D5C">
      <w:pPr>
        <w:autoSpaceDE w:val="0"/>
        <w:autoSpaceDN w:val="0"/>
        <w:adjustRightInd w:val="0"/>
        <w:spacing w:line="360" w:lineRule="auto"/>
        <w:jc w:val="both"/>
      </w:pPr>
      <w:r w:rsidRPr="00BD4EBF">
        <w:rPr>
          <w:position w:val="-12"/>
        </w:rPr>
        <w:object w:dxaOrig="320" w:dyaOrig="360" w14:anchorId="58E09DC0">
          <v:shape id="_x0000_i1027" type="#_x0000_t75" style="width:15.9pt;height:18.4pt" o:ole="">
            <v:imagedata r:id="rId18" o:title=""/>
          </v:shape>
          <o:OLEObject Type="Embed" ProgID="Equation.DSMT4" ShapeID="_x0000_i1027" DrawAspect="Content" ObjectID="_1578916643" r:id="rId19"/>
        </w:object>
      </w:r>
      <w:r w:rsidRPr="00A958D4">
        <w:t xml:space="preserve"> = </w:t>
      </w:r>
      <w:r w:rsidR="00C218E5">
        <w:t>Solubilidade</w:t>
      </w:r>
      <w:r>
        <w:t>;</w:t>
      </w:r>
    </w:p>
    <w:p w14:paraId="55444DE6" w14:textId="77777777" w:rsidR="00DD57E0" w:rsidRPr="00A958D4" w:rsidRDefault="00205B6F" w:rsidP="00DD1D5C">
      <w:pPr>
        <w:autoSpaceDE w:val="0"/>
        <w:autoSpaceDN w:val="0"/>
        <w:adjustRightInd w:val="0"/>
        <w:spacing w:line="360" w:lineRule="auto"/>
        <w:jc w:val="both"/>
      </w:pPr>
      <w:r w:rsidRPr="00205B6F">
        <w:rPr>
          <w:position w:val="-6"/>
        </w:rPr>
        <w:object w:dxaOrig="139" w:dyaOrig="240" w14:anchorId="3C10B03B">
          <v:shape id="_x0000_i1028" type="#_x0000_t75" style="width:6.7pt;height:11.7pt" o:ole="">
            <v:imagedata r:id="rId20" o:title=""/>
          </v:shape>
          <o:OLEObject Type="Embed" ProgID="Equation.DSMT4" ShapeID="_x0000_i1028" DrawAspect="Content" ObjectID="_1578916644" r:id="rId21"/>
        </w:object>
      </w:r>
      <w:r w:rsidR="00DD57E0" w:rsidRPr="00A958D4">
        <w:t xml:space="preserve"> = </w:t>
      </w:r>
      <w:r>
        <w:t>Tempo</w:t>
      </w:r>
      <w:r w:rsidR="00DD57E0">
        <w:t>;</w:t>
      </w:r>
    </w:p>
    <w:p w14:paraId="386D5449" w14:textId="77777777" w:rsidR="00DD57E0" w:rsidRDefault="00205B6F" w:rsidP="00DD1D5C">
      <w:pPr>
        <w:autoSpaceDE w:val="0"/>
        <w:autoSpaceDN w:val="0"/>
        <w:adjustRightInd w:val="0"/>
        <w:spacing w:line="360" w:lineRule="auto"/>
        <w:jc w:val="both"/>
      </w:pPr>
      <w:r w:rsidRPr="00205B6F">
        <w:rPr>
          <w:position w:val="-4"/>
        </w:rPr>
        <w:object w:dxaOrig="260" w:dyaOrig="260" w14:anchorId="6745AD56">
          <v:shape id="_x0000_i1029" type="#_x0000_t75" style="width:12.55pt;height:12.55pt" o:ole="">
            <v:imagedata r:id="rId22" o:title=""/>
          </v:shape>
          <o:OLEObject Type="Embed" ProgID="Equation.DSMT4" ShapeID="_x0000_i1029" DrawAspect="Content" ObjectID="_1578916645" r:id="rId23"/>
        </w:object>
      </w:r>
      <w:r w:rsidR="00DD57E0" w:rsidRPr="00A958D4">
        <w:t xml:space="preserve"> = </w:t>
      </w:r>
      <w:r w:rsidR="00C218E5">
        <w:t>Fator de proporcionalidade</w:t>
      </w:r>
      <w:r>
        <w:t>.</w:t>
      </w:r>
    </w:p>
    <w:p w14:paraId="5547454B" w14:textId="77777777" w:rsidR="008A0516" w:rsidRPr="00A958D4" w:rsidRDefault="008A0516" w:rsidP="00DD1D5C">
      <w:pPr>
        <w:autoSpaceDE w:val="0"/>
        <w:autoSpaceDN w:val="0"/>
        <w:adjustRightInd w:val="0"/>
        <w:spacing w:line="360" w:lineRule="auto"/>
        <w:jc w:val="both"/>
      </w:pPr>
      <w:r>
        <w:rPr>
          <w:color w:val="FF0000"/>
        </w:rPr>
        <w:t>(Espaço simples)</w:t>
      </w:r>
    </w:p>
    <w:p w14:paraId="2A3A20BE" w14:textId="4FCA2858" w:rsidR="006D0E03" w:rsidRPr="008A0516" w:rsidRDefault="008A0516" w:rsidP="00177F59">
      <w:pPr>
        <w:spacing w:line="360" w:lineRule="auto"/>
        <w:ind w:firstLine="708"/>
        <w:jc w:val="both"/>
        <w:rPr>
          <w:color w:val="0070C0"/>
        </w:rPr>
      </w:pPr>
      <w:r w:rsidRPr="008A0516">
        <w:rPr>
          <w:color w:val="0070C0"/>
        </w:rPr>
        <w:t xml:space="preserve">As tabelas têm a finalidade de mostrar dados numéricos que facilitem a compreensão do texto, apresentando informações trabalhadas estatisticamente. </w:t>
      </w:r>
      <w:r w:rsidR="00D90336" w:rsidRPr="00675038">
        <w:rPr>
          <w:b/>
          <w:color w:val="0070C0"/>
        </w:rPr>
        <w:t>Recomenda-se</w:t>
      </w:r>
      <w:r w:rsidR="00D90336">
        <w:rPr>
          <w:color w:val="0070C0"/>
        </w:rPr>
        <w:t xml:space="preserve"> </w:t>
      </w:r>
      <w:r w:rsidR="00D90336">
        <w:rPr>
          <w:b/>
          <w:color w:val="0070C0"/>
        </w:rPr>
        <w:t xml:space="preserve">não </w:t>
      </w:r>
      <w:r w:rsidR="00D90336">
        <w:rPr>
          <w:color w:val="0070C0"/>
        </w:rPr>
        <w:t xml:space="preserve">utilizar traços verticais delimitando a tabela à esquerda e à direita e ter no mínimo três traços horizontais paralelos, o primeiro para separar o topo; o segundo para separar o espaço do cabeçalho e o terceiro para separar o rodapé. </w:t>
      </w:r>
      <w:r w:rsidRPr="008A0516">
        <w:rPr>
          <w:color w:val="0070C0"/>
        </w:rPr>
        <w:t>Elas</w:t>
      </w:r>
      <w:r w:rsidR="006D0E03" w:rsidRPr="008A0516">
        <w:rPr>
          <w:color w:val="0070C0"/>
        </w:rPr>
        <w:t xml:space="preserve"> deverão ser centralizadas e posicionadas após e próximas às suas respectivas citações no texto</w:t>
      </w:r>
      <w:r w:rsidR="0054053B">
        <w:rPr>
          <w:color w:val="0070C0"/>
        </w:rPr>
        <w:t xml:space="preserve">. </w:t>
      </w:r>
      <w:r w:rsidR="0054053B" w:rsidRPr="00DB2054">
        <w:rPr>
          <w:color w:val="0070C0"/>
        </w:rPr>
        <w:t xml:space="preserve">Os títulos deverão ser centralizados na </w:t>
      </w:r>
      <w:r w:rsidR="0054053B" w:rsidRPr="004028B8">
        <w:rPr>
          <w:b/>
          <w:color w:val="0070C0"/>
        </w:rPr>
        <w:t xml:space="preserve">parte </w:t>
      </w:r>
      <w:r w:rsidR="0054053B">
        <w:rPr>
          <w:b/>
          <w:color w:val="0070C0"/>
        </w:rPr>
        <w:t>superior</w:t>
      </w:r>
      <w:r w:rsidR="0054053B" w:rsidRPr="00DB2054">
        <w:rPr>
          <w:color w:val="0070C0"/>
        </w:rPr>
        <w:t xml:space="preserve"> das mesmas, </w:t>
      </w:r>
      <w:r w:rsidR="0054053B">
        <w:rPr>
          <w:color w:val="0070C0"/>
        </w:rPr>
        <w:t xml:space="preserve">em </w:t>
      </w:r>
      <w:r w:rsidR="0054053B" w:rsidRPr="00DB2054">
        <w:rPr>
          <w:color w:val="0070C0"/>
        </w:rPr>
        <w:t xml:space="preserve">fonte </w:t>
      </w:r>
      <w:r w:rsidR="0054053B" w:rsidRPr="00675038">
        <w:rPr>
          <w:b/>
          <w:color w:val="0070C0"/>
        </w:rPr>
        <w:t>Times New Roman 12</w:t>
      </w:r>
      <w:r w:rsidR="0054053B">
        <w:rPr>
          <w:b/>
          <w:color w:val="0070C0"/>
        </w:rPr>
        <w:t xml:space="preserve">, </w:t>
      </w:r>
      <w:r w:rsidR="0054053B" w:rsidRPr="00DB2054">
        <w:rPr>
          <w:color w:val="0070C0"/>
        </w:rPr>
        <w:t xml:space="preserve">separados por </w:t>
      </w:r>
      <w:r w:rsidR="0054053B" w:rsidRPr="00084A90">
        <w:rPr>
          <w:b/>
          <w:color w:val="0070C0"/>
        </w:rPr>
        <w:t>espaço simples antes e após</w:t>
      </w:r>
      <w:r w:rsidR="0054053B">
        <w:rPr>
          <w:color w:val="0070C0"/>
        </w:rPr>
        <w:t xml:space="preserve">, </w:t>
      </w:r>
      <w:r w:rsidR="0054053B" w:rsidRPr="00DB2054">
        <w:rPr>
          <w:color w:val="0070C0"/>
        </w:rPr>
        <w:t>com numeração em algarismos arábicos de acordo com a sequência que aparece no texto e a seção primária a qual está vinculada</w:t>
      </w:r>
      <w:r w:rsidR="004028B8">
        <w:rPr>
          <w:color w:val="0070C0"/>
        </w:rPr>
        <w:t xml:space="preserve">. </w:t>
      </w:r>
      <w:r w:rsidR="009138C5">
        <w:rPr>
          <w:color w:val="0070C0"/>
        </w:rPr>
        <w:t>Por exemplo, c</w:t>
      </w:r>
      <w:r w:rsidR="004028B8">
        <w:rPr>
          <w:color w:val="0070C0"/>
        </w:rPr>
        <w:t xml:space="preserve">aso a tabela a ser discutida seja a </w:t>
      </w:r>
      <w:r w:rsidR="004028B8">
        <w:rPr>
          <w:b/>
          <w:color w:val="0070C0"/>
        </w:rPr>
        <w:t xml:space="preserve">primeira do capítulo 2 </w:t>
      </w:r>
      <w:r w:rsidR="004028B8">
        <w:rPr>
          <w:color w:val="0070C0"/>
        </w:rPr>
        <w:t>ela deve</w:t>
      </w:r>
      <w:r w:rsidR="0054053B">
        <w:rPr>
          <w:color w:val="0070C0"/>
        </w:rPr>
        <w:t>rá</w:t>
      </w:r>
      <w:r w:rsidR="004028B8">
        <w:rPr>
          <w:color w:val="0070C0"/>
        </w:rPr>
        <w:t xml:space="preserve"> ser digitada</w:t>
      </w:r>
      <w:r w:rsidR="006D0E03" w:rsidRPr="008A0516">
        <w:rPr>
          <w:color w:val="0070C0"/>
        </w:rPr>
        <w:t xml:space="preserve"> como: Tabela 2.1 – Título da tabela com ponto final.</w:t>
      </w:r>
      <w:r>
        <w:rPr>
          <w:color w:val="0070C0"/>
        </w:rPr>
        <w:t xml:space="preserve"> A </w:t>
      </w:r>
      <w:r w:rsidRPr="00084A90">
        <w:rPr>
          <w:b/>
          <w:color w:val="0070C0"/>
        </w:rPr>
        <w:t>fonte</w:t>
      </w:r>
      <w:r w:rsidR="00084A90" w:rsidRPr="00084A90">
        <w:rPr>
          <w:b/>
          <w:color w:val="0070C0"/>
        </w:rPr>
        <w:t xml:space="preserve"> consultada</w:t>
      </w:r>
      <w:r>
        <w:rPr>
          <w:color w:val="0070C0"/>
        </w:rPr>
        <w:t xml:space="preserve"> deve vir na </w:t>
      </w:r>
      <w:r w:rsidRPr="009138C5">
        <w:rPr>
          <w:b/>
          <w:color w:val="0070C0"/>
        </w:rPr>
        <w:t>parte inferior</w:t>
      </w:r>
      <w:r>
        <w:rPr>
          <w:color w:val="0070C0"/>
        </w:rPr>
        <w:t xml:space="preserve"> da tabela de forma </w:t>
      </w:r>
      <w:r w:rsidRPr="009138C5">
        <w:rPr>
          <w:b/>
          <w:color w:val="0070C0"/>
        </w:rPr>
        <w:t>centralizada</w:t>
      </w:r>
      <w:r w:rsidR="0054053B">
        <w:rPr>
          <w:color w:val="0070C0"/>
        </w:rPr>
        <w:t xml:space="preserve"> em </w:t>
      </w:r>
      <w:r w:rsidR="0054053B" w:rsidRPr="00DB2054">
        <w:rPr>
          <w:color w:val="0070C0"/>
        </w:rPr>
        <w:t xml:space="preserve">fonte </w:t>
      </w:r>
      <w:r w:rsidR="0054053B" w:rsidRPr="00675038">
        <w:rPr>
          <w:b/>
          <w:color w:val="0070C0"/>
        </w:rPr>
        <w:t>Times New Roman 12</w:t>
      </w:r>
      <w:r w:rsidR="0054053B">
        <w:rPr>
          <w:b/>
          <w:color w:val="0070C0"/>
        </w:rPr>
        <w:t xml:space="preserve">, </w:t>
      </w:r>
      <w:r w:rsidR="0054053B" w:rsidRPr="00DB2054">
        <w:rPr>
          <w:color w:val="0070C0"/>
        </w:rPr>
        <w:t xml:space="preserve">separados por </w:t>
      </w:r>
      <w:r w:rsidR="0054053B" w:rsidRPr="00084A90">
        <w:rPr>
          <w:b/>
          <w:color w:val="0070C0"/>
        </w:rPr>
        <w:t>espaço simples antes e após</w:t>
      </w:r>
      <w:r w:rsidR="0054053B">
        <w:rPr>
          <w:color w:val="0070C0"/>
        </w:rPr>
        <w:t>,</w:t>
      </w:r>
      <w:r>
        <w:rPr>
          <w:color w:val="0070C0"/>
        </w:rPr>
        <w:t xml:space="preserve"> com o nome do autor e o ano entre parênteses.</w:t>
      </w:r>
      <w:r w:rsidR="006D0E03" w:rsidRPr="008A0516">
        <w:rPr>
          <w:color w:val="0070C0"/>
        </w:rPr>
        <w:t xml:space="preserve"> As tabelas deverão ser mencionadas no texto, por exemplo, da seguinte forma “...o resultado </w:t>
      </w:r>
      <w:r w:rsidR="004028B8">
        <w:rPr>
          <w:color w:val="0070C0"/>
        </w:rPr>
        <w:t>da composição química da lama vermelha</w:t>
      </w:r>
      <w:r w:rsidR="006D0E03" w:rsidRPr="008A0516">
        <w:rPr>
          <w:color w:val="0070C0"/>
        </w:rPr>
        <w:t xml:space="preserve"> pode ser encontrado na Tabela 2.1”.</w:t>
      </w:r>
      <w:r>
        <w:rPr>
          <w:color w:val="0070C0"/>
        </w:rPr>
        <w:t xml:space="preserve"> O exemplo seguinte apresenta como deve proceder a apresentação da tabela.</w:t>
      </w:r>
    </w:p>
    <w:p w14:paraId="1306F257" w14:textId="77777777" w:rsidR="00E94A75" w:rsidRDefault="008A0516" w:rsidP="00177F59">
      <w:pPr>
        <w:spacing w:line="360" w:lineRule="auto"/>
        <w:ind w:firstLine="708"/>
        <w:jc w:val="both"/>
        <w:rPr>
          <w:color w:val="000000" w:themeColor="text1"/>
        </w:rPr>
      </w:pPr>
      <w:r w:rsidRPr="00697843">
        <w:rPr>
          <w:rFonts w:eastAsia="Calibri"/>
        </w:rPr>
        <w:t>Na Tabela 2.1 é possível comparar a composição química das principais fontes de geração de lama vermelha do mundo, onde LV representa o resíduo de bauxita analisado neste trabalho.</w:t>
      </w:r>
    </w:p>
    <w:p w14:paraId="0C8BBADE" w14:textId="77777777" w:rsidR="00B7605D" w:rsidRPr="00946DE8" w:rsidRDefault="00B7605D" w:rsidP="00B121FA">
      <w:pPr>
        <w:jc w:val="center"/>
        <w:rPr>
          <w:color w:val="000000" w:themeColor="text1"/>
        </w:rPr>
      </w:pPr>
      <w:r>
        <w:rPr>
          <w:color w:val="FF0000"/>
        </w:rPr>
        <w:t>(Espaço simples)</w:t>
      </w:r>
    </w:p>
    <w:p w14:paraId="678C8028" w14:textId="4A1798AC" w:rsidR="00B7605D" w:rsidRPr="00697843" w:rsidRDefault="00953665" w:rsidP="00B121FA">
      <w:pPr>
        <w:jc w:val="center"/>
        <w:rPr>
          <w:rFonts w:eastAsia="Calibri"/>
        </w:rPr>
      </w:pPr>
      <w:r>
        <w:rPr>
          <w:rFonts w:eastAsia="Calibri"/>
        </w:rPr>
        <w:t>Tabela 2.1 -</w:t>
      </w:r>
      <w:r w:rsidR="00B7605D" w:rsidRPr="00697843">
        <w:rPr>
          <w:rFonts w:eastAsia="Calibri"/>
        </w:rPr>
        <w:t xml:space="preserve"> Composição química da lama vermelha para diversos tipos de bauxita. </w:t>
      </w:r>
      <w:r w:rsidR="00B7605D">
        <w:rPr>
          <w:color w:val="FF0000"/>
        </w:rPr>
        <w:t>(Espaço simples)</w:t>
      </w:r>
    </w:p>
    <w:tbl>
      <w:tblPr>
        <w:tblW w:w="0" w:type="auto"/>
        <w:jc w:val="center"/>
        <w:tblBorders>
          <w:top w:val="thinThickSmallGap" w:sz="12" w:space="0" w:color="auto"/>
          <w:bottom w:val="thickThinSmallGap" w:sz="12" w:space="0" w:color="auto"/>
        </w:tblBorders>
        <w:tblLayout w:type="fixed"/>
        <w:tblLook w:val="00A0" w:firstRow="1" w:lastRow="0" w:firstColumn="1" w:lastColumn="0" w:noHBand="0" w:noVBand="0"/>
      </w:tblPr>
      <w:tblGrid>
        <w:gridCol w:w="1701"/>
        <w:gridCol w:w="851"/>
        <w:gridCol w:w="1134"/>
        <w:gridCol w:w="850"/>
        <w:gridCol w:w="1134"/>
        <w:gridCol w:w="1134"/>
        <w:gridCol w:w="1134"/>
      </w:tblGrid>
      <w:tr w:rsidR="00B7605D" w:rsidRPr="00697843" w14:paraId="5ED53F70" w14:textId="77777777" w:rsidTr="00141A65">
        <w:trPr>
          <w:trHeight w:val="454"/>
          <w:jc w:val="center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1D7080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</w:rPr>
            </w:pPr>
            <w:r w:rsidRPr="00697843">
              <w:rPr>
                <w:rFonts w:eastAsia="Calibri"/>
                <w:b/>
              </w:rPr>
              <w:t>Composto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48719C8A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</w:rPr>
            </w:pPr>
            <w:r w:rsidRPr="00697843">
              <w:rPr>
                <w:rFonts w:eastAsia="Calibri"/>
                <w:b/>
              </w:rPr>
              <w:t>LV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498F4342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</w:rPr>
            </w:pPr>
            <w:r w:rsidRPr="00697843">
              <w:rPr>
                <w:rFonts w:eastAsia="Calibri"/>
                <w:b/>
              </w:rPr>
              <w:t>ALCOA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18140EC0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</w:rPr>
            </w:pPr>
            <w:r w:rsidRPr="00697843">
              <w:rPr>
                <w:rFonts w:eastAsia="Calibri"/>
                <w:b/>
              </w:rPr>
              <w:t>CBA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54869212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</w:rPr>
            </w:pPr>
            <w:r w:rsidRPr="00697843">
              <w:rPr>
                <w:rFonts w:eastAsia="Calibri"/>
                <w:b/>
              </w:rPr>
              <w:t>ALCAN Canadá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499EB0D4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</w:rPr>
            </w:pPr>
            <w:r w:rsidRPr="00697843">
              <w:rPr>
                <w:rFonts w:eastAsia="Calibri"/>
                <w:b/>
              </w:rPr>
              <w:t>ALCOA Austrália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67F28B42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</w:rPr>
            </w:pPr>
            <w:r w:rsidRPr="00697843">
              <w:rPr>
                <w:rFonts w:eastAsia="Calibri"/>
                <w:b/>
              </w:rPr>
              <w:t>ALCAN África</w:t>
            </w:r>
          </w:p>
        </w:tc>
      </w:tr>
      <w:tr w:rsidR="00B7605D" w:rsidRPr="00697843" w14:paraId="48D8DE2F" w14:textId="77777777" w:rsidTr="00141A65">
        <w:trPr>
          <w:trHeight w:val="283"/>
          <w:jc w:val="center"/>
        </w:trPr>
        <w:tc>
          <w:tcPr>
            <w:tcW w:w="1701" w:type="dxa"/>
            <w:vAlign w:val="center"/>
          </w:tcPr>
          <w:p w14:paraId="4221135E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Fe</w:t>
            </w:r>
            <w:r w:rsidRPr="00697843">
              <w:rPr>
                <w:rFonts w:eastAsia="Calibri"/>
                <w:vertAlign w:val="subscript"/>
              </w:rPr>
              <w:t>2</w:t>
            </w:r>
            <w:r w:rsidRPr="00697843">
              <w:rPr>
                <w:rFonts w:eastAsia="Calibri"/>
              </w:rPr>
              <w:t>O</w:t>
            </w:r>
            <w:r w:rsidRPr="00697843">
              <w:rPr>
                <w:rFonts w:eastAsia="Calibri"/>
                <w:vertAlign w:val="subscript"/>
              </w:rPr>
              <w:t>3</w:t>
            </w:r>
          </w:p>
        </w:tc>
        <w:tc>
          <w:tcPr>
            <w:tcW w:w="851" w:type="dxa"/>
            <w:tcMar>
              <w:left w:w="85" w:type="dxa"/>
              <w:right w:w="85" w:type="dxa"/>
            </w:tcMar>
            <w:vAlign w:val="center"/>
          </w:tcPr>
          <w:p w14:paraId="09F0CAC7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28,68</w:t>
            </w:r>
          </w:p>
        </w:tc>
        <w:tc>
          <w:tcPr>
            <w:tcW w:w="1134" w:type="dxa"/>
            <w:tcMar>
              <w:left w:w="85" w:type="dxa"/>
              <w:right w:w="85" w:type="dxa"/>
            </w:tcMar>
            <w:vAlign w:val="center"/>
          </w:tcPr>
          <w:p w14:paraId="759FEEA9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33,78</w:t>
            </w:r>
          </w:p>
        </w:tc>
        <w:tc>
          <w:tcPr>
            <w:tcW w:w="850" w:type="dxa"/>
            <w:tcMar>
              <w:left w:w="85" w:type="dxa"/>
              <w:right w:w="85" w:type="dxa"/>
            </w:tcMar>
            <w:vAlign w:val="center"/>
          </w:tcPr>
          <w:p w14:paraId="1393B658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29,89</w:t>
            </w:r>
          </w:p>
        </w:tc>
        <w:tc>
          <w:tcPr>
            <w:tcW w:w="1134" w:type="dxa"/>
            <w:tcMar>
              <w:left w:w="85" w:type="dxa"/>
              <w:right w:w="85" w:type="dxa"/>
            </w:tcMar>
            <w:vAlign w:val="center"/>
          </w:tcPr>
          <w:p w14:paraId="24C705A4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32,45</w:t>
            </w:r>
          </w:p>
        </w:tc>
        <w:tc>
          <w:tcPr>
            <w:tcW w:w="1134" w:type="dxa"/>
            <w:tcMar>
              <w:left w:w="85" w:type="dxa"/>
              <w:right w:w="85" w:type="dxa"/>
            </w:tcMar>
            <w:vAlign w:val="center"/>
          </w:tcPr>
          <w:p w14:paraId="02303CD9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34,50</w:t>
            </w:r>
          </w:p>
        </w:tc>
        <w:tc>
          <w:tcPr>
            <w:tcW w:w="1134" w:type="dxa"/>
            <w:tcMar>
              <w:left w:w="85" w:type="dxa"/>
              <w:right w:w="85" w:type="dxa"/>
            </w:tcMar>
            <w:vAlign w:val="center"/>
          </w:tcPr>
          <w:p w14:paraId="0F9B0343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48,40</w:t>
            </w:r>
          </w:p>
        </w:tc>
      </w:tr>
      <w:tr w:rsidR="00B7605D" w:rsidRPr="00697843" w14:paraId="1E802C96" w14:textId="77777777" w:rsidTr="0054053B">
        <w:trPr>
          <w:trHeight w:val="283"/>
          <w:jc w:val="center"/>
        </w:trPr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14:paraId="02CFC217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TiO</w:t>
            </w:r>
            <w:r w:rsidRPr="00697843">
              <w:rPr>
                <w:rFonts w:eastAsia="Calibri"/>
                <w:vertAlign w:val="subscript"/>
              </w:rPr>
              <w:t>2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7755A346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5,63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2B65BA1B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4,56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78A16A28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5,67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63728441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4,12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3B48980A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4,90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6AFD9D15" w14:textId="77777777" w:rsidR="00B7605D" w:rsidRPr="00697843" w:rsidRDefault="00B7605D" w:rsidP="00B7605D">
            <w:pPr>
              <w:autoSpaceDE w:val="0"/>
              <w:autoSpaceDN w:val="0"/>
              <w:adjustRightInd w:val="0"/>
              <w:jc w:val="center"/>
              <w:rPr>
                <w:rFonts w:eastAsia="Calibri"/>
              </w:rPr>
            </w:pPr>
            <w:r w:rsidRPr="00697843">
              <w:rPr>
                <w:rFonts w:eastAsia="Calibri"/>
              </w:rPr>
              <w:t>2,80</w:t>
            </w:r>
          </w:p>
        </w:tc>
      </w:tr>
    </w:tbl>
    <w:p w14:paraId="18C55923" w14:textId="77777777" w:rsidR="00B7605D" w:rsidRPr="0024726F" w:rsidRDefault="00B7605D" w:rsidP="00B7605D">
      <w:pPr>
        <w:autoSpaceDE w:val="0"/>
        <w:autoSpaceDN w:val="0"/>
        <w:adjustRightInd w:val="0"/>
        <w:jc w:val="center"/>
        <w:rPr>
          <w:rFonts w:eastAsia="Calibri"/>
        </w:rPr>
      </w:pPr>
      <w:r>
        <w:rPr>
          <w:color w:val="FF0000"/>
        </w:rPr>
        <w:t>(Espaço simples)</w:t>
      </w:r>
    </w:p>
    <w:p w14:paraId="65F965AF" w14:textId="77777777" w:rsidR="00B7605D" w:rsidRPr="00B7605D" w:rsidRDefault="00B7605D" w:rsidP="00B7605D">
      <w:pPr>
        <w:autoSpaceDE w:val="0"/>
        <w:autoSpaceDN w:val="0"/>
        <w:adjustRightInd w:val="0"/>
        <w:jc w:val="center"/>
        <w:rPr>
          <w:rFonts w:eastAsia="Calibri"/>
        </w:rPr>
      </w:pPr>
      <w:r w:rsidRPr="00B7605D">
        <w:rPr>
          <w:rFonts w:eastAsia="Calibri"/>
        </w:rPr>
        <w:t xml:space="preserve">Fonte: Adaptado de SILVA FILHO </w:t>
      </w:r>
      <w:r w:rsidRPr="00B7605D">
        <w:rPr>
          <w:rFonts w:eastAsia="Calibri"/>
          <w:i/>
        </w:rPr>
        <w:t>et al.</w:t>
      </w:r>
      <w:r w:rsidRPr="00B7605D">
        <w:rPr>
          <w:rFonts w:eastAsia="Calibri"/>
        </w:rPr>
        <w:t xml:space="preserve"> (2007).</w:t>
      </w:r>
    </w:p>
    <w:p w14:paraId="2BBEDFD7" w14:textId="77777777" w:rsidR="00B7605D" w:rsidRDefault="00B7605D" w:rsidP="00B7605D">
      <w:pPr>
        <w:autoSpaceDE w:val="0"/>
        <w:autoSpaceDN w:val="0"/>
        <w:adjustRightInd w:val="0"/>
        <w:jc w:val="center"/>
        <w:rPr>
          <w:color w:val="FF0000"/>
        </w:rPr>
      </w:pPr>
      <w:r>
        <w:rPr>
          <w:color w:val="FF0000"/>
        </w:rPr>
        <w:t>(Espaço simples)</w:t>
      </w:r>
    </w:p>
    <w:p w14:paraId="4B606A15" w14:textId="77777777" w:rsidR="00560D27" w:rsidRDefault="00560D27" w:rsidP="00560D27">
      <w:pPr>
        <w:autoSpaceDE w:val="0"/>
        <w:autoSpaceDN w:val="0"/>
        <w:adjustRightInd w:val="0"/>
        <w:jc w:val="both"/>
        <w:rPr>
          <w:b/>
          <w:color w:val="FF0000"/>
        </w:rPr>
      </w:pPr>
      <w:r w:rsidRPr="00560D27">
        <w:rPr>
          <w:b/>
          <w:color w:val="FF0000"/>
        </w:rPr>
        <w:lastRenderedPageBreak/>
        <w:t xml:space="preserve">OBS: NÃO É NECESSÁRIO INDICAR FONTE PARA O CASO DE FIGURAS E TABELAS </w:t>
      </w:r>
      <w:r w:rsidRPr="00560D27">
        <w:rPr>
          <w:b/>
          <w:color w:val="FF0000"/>
          <w:u w:val="single"/>
        </w:rPr>
        <w:t>ELABORADAS PELO PRÓPRIO AUTOR</w:t>
      </w:r>
      <w:r w:rsidRPr="00560D27">
        <w:rPr>
          <w:b/>
          <w:color w:val="FF0000"/>
        </w:rPr>
        <w:t xml:space="preserve">. NESSES CASOS, A FONTE É </w:t>
      </w:r>
      <w:r w:rsidRPr="00560D27">
        <w:rPr>
          <w:b/>
          <w:color w:val="FF0000"/>
          <w:u w:val="single"/>
        </w:rPr>
        <w:t>OMITIDA</w:t>
      </w:r>
      <w:r w:rsidRPr="00560D27">
        <w:rPr>
          <w:b/>
          <w:color w:val="FF0000"/>
        </w:rPr>
        <w:t>.</w:t>
      </w:r>
    </w:p>
    <w:p w14:paraId="74518DE9" w14:textId="77777777" w:rsidR="00452299" w:rsidRPr="00452299" w:rsidRDefault="00452299" w:rsidP="00560D27">
      <w:pPr>
        <w:autoSpaceDE w:val="0"/>
        <w:autoSpaceDN w:val="0"/>
        <w:adjustRightInd w:val="0"/>
        <w:jc w:val="both"/>
        <w:rPr>
          <w:b/>
        </w:rPr>
      </w:pPr>
    </w:p>
    <w:p w14:paraId="77BE12E9" w14:textId="77777777" w:rsidR="00452299" w:rsidRPr="00452299" w:rsidRDefault="00452299" w:rsidP="00560D27">
      <w:pPr>
        <w:autoSpaceDE w:val="0"/>
        <w:autoSpaceDN w:val="0"/>
        <w:adjustRightInd w:val="0"/>
        <w:jc w:val="both"/>
        <w:rPr>
          <w:b/>
        </w:rPr>
      </w:pPr>
    </w:p>
    <w:p w14:paraId="51E86ACE" w14:textId="77777777" w:rsidR="00452299" w:rsidRPr="00452299" w:rsidRDefault="00452299" w:rsidP="00560D27">
      <w:pPr>
        <w:autoSpaceDE w:val="0"/>
        <w:autoSpaceDN w:val="0"/>
        <w:adjustRightInd w:val="0"/>
        <w:jc w:val="both"/>
        <w:rPr>
          <w:b/>
        </w:rPr>
      </w:pPr>
    </w:p>
    <w:p w14:paraId="4CD28BE2" w14:textId="77777777" w:rsidR="00177F59" w:rsidRDefault="00177F59">
      <w:pPr>
        <w:rPr>
          <w:color w:val="000000" w:themeColor="text1"/>
        </w:rPr>
      </w:pPr>
      <w:r>
        <w:rPr>
          <w:color w:val="000000" w:themeColor="text1"/>
        </w:rPr>
        <w:br w:type="page"/>
      </w:r>
    </w:p>
    <w:p w14:paraId="444D384A" w14:textId="77777777" w:rsidR="005F500F" w:rsidRDefault="005F500F" w:rsidP="005F500F">
      <w:pPr>
        <w:spacing w:line="360" w:lineRule="auto"/>
        <w:jc w:val="center"/>
        <w:rPr>
          <w:b/>
        </w:rPr>
      </w:pPr>
      <w:r w:rsidRPr="005F500F">
        <w:rPr>
          <w:b/>
        </w:rPr>
        <w:lastRenderedPageBreak/>
        <w:t>CAP</w:t>
      </w:r>
      <w:r>
        <w:rPr>
          <w:b/>
        </w:rPr>
        <w:t>Í</w:t>
      </w:r>
      <w:r w:rsidRPr="005F500F">
        <w:rPr>
          <w:b/>
        </w:rPr>
        <w:t xml:space="preserve">TULO </w:t>
      </w:r>
      <w:r w:rsidR="00BC2DCC">
        <w:rPr>
          <w:b/>
        </w:rPr>
        <w:t>3</w:t>
      </w:r>
    </w:p>
    <w:p w14:paraId="61754AE5" w14:textId="0A3C297C" w:rsidR="005F500F" w:rsidRDefault="009A3DF9" w:rsidP="005F500F">
      <w:pPr>
        <w:spacing w:line="360" w:lineRule="auto"/>
        <w:jc w:val="center"/>
        <w:rPr>
          <w:b/>
        </w:rPr>
      </w:pPr>
      <w:r>
        <w:rPr>
          <w:color w:val="FF0000"/>
        </w:rPr>
        <w:t>(Espaçamento de 1,5 entre linhas)</w:t>
      </w:r>
    </w:p>
    <w:p w14:paraId="6BC70F20" w14:textId="77777777" w:rsidR="005F500F" w:rsidRPr="005F500F" w:rsidRDefault="005F500F" w:rsidP="005F500F">
      <w:pPr>
        <w:spacing w:line="360" w:lineRule="auto"/>
        <w:jc w:val="center"/>
        <w:rPr>
          <w:b/>
        </w:rPr>
      </w:pPr>
      <w:r>
        <w:rPr>
          <w:b/>
        </w:rPr>
        <w:t>MATERIAIS E MÉTODOS</w:t>
      </w:r>
    </w:p>
    <w:p w14:paraId="4E9C39F5" w14:textId="196A9B99" w:rsidR="005F500F" w:rsidRDefault="009A3DF9" w:rsidP="00C01853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5A68453E" w14:textId="16B124C8" w:rsidR="00C01853" w:rsidRPr="00C80572" w:rsidRDefault="00BC2DCC" w:rsidP="00C01853">
      <w:pPr>
        <w:spacing w:line="360" w:lineRule="auto"/>
        <w:jc w:val="both"/>
        <w:rPr>
          <w:color w:val="FF0000"/>
        </w:rPr>
      </w:pPr>
      <w:r>
        <w:t>3</w:t>
      </w:r>
      <w:r w:rsidR="00C01853">
        <w:t>.</w:t>
      </w:r>
      <w:r w:rsidR="005F500F">
        <w:t>1</w:t>
      </w:r>
      <w:r w:rsidR="00C01853">
        <w:t xml:space="preserve"> - </w:t>
      </w:r>
      <w:r w:rsidR="000E2EA1">
        <w:rPr>
          <w:color w:val="000000" w:themeColor="text1"/>
        </w:rPr>
        <w:t xml:space="preserve">MATERIAIS </w:t>
      </w:r>
      <w:r w:rsidR="000E2EA1">
        <w:rPr>
          <w:color w:val="FF0000"/>
        </w:rPr>
        <w:t>(Exemplo de seção secundária)</w:t>
      </w:r>
    </w:p>
    <w:p w14:paraId="6D35422C" w14:textId="29DFEA5D" w:rsidR="00AB4227" w:rsidRPr="00946DE8" w:rsidRDefault="009A3DF9" w:rsidP="009A3DF9">
      <w:pPr>
        <w:spacing w:line="360" w:lineRule="auto"/>
        <w:rPr>
          <w:color w:val="000000" w:themeColor="text1"/>
        </w:rPr>
      </w:pPr>
      <w:r>
        <w:rPr>
          <w:color w:val="FF0000"/>
        </w:rPr>
        <w:t>(Espaçamento de 1,5 entre linhas)</w:t>
      </w:r>
    </w:p>
    <w:p w14:paraId="2F388C58" w14:textId="39ED1C85" w:rsidR="0033038B" w:rsidRPr="00452299" w:rsidRDefault="0033038B" w:rsidP="00F7099B">
      <w:pPr>
        <w:tabs>
          <w:tab w:val="left" w:pos="0"/>
          <w:tab w:val="center" w:pos="4536"/>
          <w:tab w:val="right" w:pos="8460"/>
        </w:tabs>
        <w:spacing w:line="360" w:lineRule="auto"/>
        <w:ind w:firstLine="709"/>
        <w:jc w:val="both"/>
        <w:rPr>
          <w:b/>
          <w:bCs/>
          <w:color w:val="0070C0"/>
        </w:rPr>
      </w:pPr>
      <w:r w:rsidRPr="0033038B">
        <w:rPr>
          <w:bCs/>
          <w:color w:val="0070C0"/>
        </w:rPr>
        <w:t xml:space="preserve">Descrição do </w:t>
      </w:r>
      <w:r w:rsidR="00FE18C9">
        <w:rPr>
          <w:bCs/>
          <w:color w:val="0070C0"/>
        </w:rPr>
        <w:t>m</w:t>
      </w:r>
      <w:r w:rsidRPr="0033038B">
        <w:rPr>
          <w:bCs/>
          <w:color w:val="0070C0"/>
        </w:rPr>
        <w:t>ateriais utilizados na pesquisa (quando houver). Caso a dissertação não tenha materiais utilizados, e</w:t>
      </w:r>
      <w:r>
        <w:rPr>
          <w:bCs/>
          <w:color w:val="0070C0"/>
        </w:rPr>
        <w:t>ssa seção é suprimida e o item 3</w:t>
      </w:r>
      <w:r w:rsidRPr="0033038B">
        <w:rPr>
          <w:bCs/>
          <w:color w:val="0070C0"/>
        </w:rPr>
        <w:t xml:space="preserve">.2 passa a ser </w:t>
      </w:r>
      <w:r>
        <w:rPr>
          <w:bCs/>
          <w:color w:val="0070C0"/>
        </w:rPr>
        <w:t>3</w:t>
      </w:r>
      <w:r w:rsidRPr="0033038B">
        <w:rPr>
          <w:bCs/>
          <w:color w:val="0070C0"/>
        </w:rPr>
        <w:t xml:space="preserve">.1. Nesse caso também o nome do capítulo será somente </w:t>
      </w:r>
      <w:r w:rsidRPr="0033038B">
        <w:rPr>
          <w:b/>
          <w:color w:val="0070C0"/>
        </w:rPr>
        <w:t xml:space="preserve">METODOLOGIA </w:t>
      </w:r>
      <w:r>
        <w:rPr>
          <w:b/>
          <w:color w:val="0070C0"/>
        </w:rPr>
        <w:t xml:space="preserve">EXPERIMENTAL </w:t>
      </w:r>
      <w:r>
        <w:rPr>
          <w:color w:val="0070C0"/>
        </w:rPr>
        <w:t>e o nome da seção secundária pode ser readaptado para o trabalho em questão</w:t>
      </w:r>
      <w:r w:rsidRPr="0033038B">
        <w:rPr>
          <w:color w:val="0070C0"/>
        </w:rPr>
        <w:t>.</w:t>
      </w:r>
      <w:r w:rsidR="00452299">
        <w:rPr>
          <w:color w:val="0070C0"/>
        </w:rPr>
        <w:t xml:space="preserve"> </w:t>
      </w:r>
      <w:r w:rsidR="00FA7502">
        <w:rPr>
          <w:b/>
          <w:color w:val="0070C0"/>
        </w:rPr>
        <w:t>Os materiais e métodos</w:t>
      </w:r>
      <w:r w:rsidR="00452299">
        <w:rPr>
          <w:b/>
          <w:color w:val="0070C0"/>
        </w:rPr>
        <w:t xml:space="preserve"> deve</w:t>
      </w:r>
      <w:r w:rsidR="00FA7502">
        <w:rPr>
          <w:b/>
          <w:color w:val="0070C0"/>
        </w:rPr>
        <w:t>m</w:t>
      </w:r>
      <w:r w:rsidR="00452299">
        <w:rPr>
          <w:b/>
          <w:color w:val="0070C0"/>
        </w:rPr>
        <w:t xml:space="preserve"> representar 30% da dissertação, ou seja, aproximadamente 18 páginas.</w:t>
      </w:r>
    </w:p>
    <w:p w14:paraId="276CD746" w14:textId="0E2ECAF4" w:rsidR="0033038B" w:rsidRDefault="009A3DF9" w:rsidP="0033038B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158B60F7" w14:textId="36B35664" w:rsidR="0033038B" w:rsidRPr="00C80572" w:rsidRDefault="0033038B" w:rsidP="0033038B">
      <w:pPr>
        <w:spacing w:line="360" w:lineRule="auto"/>
        <w:jc w:val="both"/>
        <w:rPr>
          <w:color w:val="FF0000"/>
        </w:rPr>
      </w:pPr>
      <w:r>
        <w:t xml:space="preserve">3.2 – </w:t>
      </w:r>
      <w:r>
        <w:rPr>
          <w:color w:val="000000" w:themeColor="text1"/>
        </w:rPr>
        <w:t xml:space="preserve">METODOLOGIA EXPERIMENTAL </w:t>
      </w:r>
      <w:r>
        <w:rPr>
          <w:color w:val="FF0000"/>
        </w:rPr>
        <w:t>(Exemplo de seção secundária)</w:t>
      </w:r>
    </w:p>
    <w:p w14:paraId="1F13909D" w14:textId="342CABF6" w:rsidR="0033038B" w:rsidRDefault="009A3DF9" w:rsidP="009A3DF9">
      <w:pPr>
        <w:spacing w:line="360" w:lineRule="auto"/>
        <w:rPr>
          <w:color w:val="000000" w:themeColor="text1"/>
        </w:rPr>
      </w:pPr>
      <w:r>
        <w:rPr>
          <w:color w:val="FF0000"/>
        </w:rPr>
        <w:t>(Espaçamento de 1,5 entre linhas)</w:t>
      </w:r>
    </w:p>
    <w:p w14:paraId="4C9FA94E" w14:textId="77777777" w:rsidR="0033038B" w:rsidRPr="00946DE8" w:rsidRDefault="0033038B" w:rsidP="0033038B">
      <w:pPr>
        <w:spacing w:line="360" w:lineRule="auto"/>
        <w:ind w:firstLine="708"/>
        <w:rPr>
          <w:color w:val="000000" w:themeColor="text1"/>
        </w:rPr>
      </w:pPr>
      <w:r>
        <w:rPr>
          <w:bCs/>
          <w:color w:val="0070C0"/>
        </w:rPr>
        <w:t>É a descrição breve, porém completa das técnicas e processos empregados, bem como o delineamento experimental. Nessa seção podem ser utilizados fluxogramas para auxiliar na explicação da metodologia empregada nos experimentos.</w:t>
      </w:r>
    </w:p>
    <w:p w14:paraId="242F001C" w14:textId="77777777" w:rsidR="00851D79" w:rsidRDefault="00851D79" w:rsidP="009D26AF">
      <w:pPr>
        <w:jc w:val="center"/>
      </w:pPr>
    </w:p>
    <w:p w14:paraId="3A2405CB" w14:textId="77777777" w:rsidR="00DE7D9D" w:rsidRDefault="002B780C" w:rsidP="00FD5B7F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7179747" wp14:editId="5F13733B">
                <wp:simplePos x="0" y="0"/>
                <wp:positionH relativeFrom="column">
                  <wp:posOffset>3905885</wp:posOffset>
                </wp:positionH>
                <wp:positionV relativeFrom="paragraph">
                  <wp:posOffset>165100</wp:posOffset>
                </wp:positionV>
                <wp:extent cx="90805" cy="1428750"/>
                <wp:effectExtent l="4445" t="1270" r="0" b="0"/>
                <wp:wrapNone/>
                <wp:docPr id="5" name="AutoShape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1428750"/>
                        </a:xfrm>
                        <a:prstGeom prst="rightBrace">
                          <a:avLst>
                            <a:gd name="adj1" fmla="val 131119"/>
                            <a:gd name="adj2" fmla="val 50000"/>
                          </a:avLst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shapetype w14:anchorId="26245474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288" o:spid="_x0000_s1026" type="#_x0000_t88" style="position:absolute;margin-left:307.55pt;margin-top:13pt;width:7.15pt;height:112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" stroked="f"/>
            </w:pict>
          </mc:Fallback>
        </mc:AlternateContent>
      </w:r>
      <w:r w:rsidR="00DE7D9D">
        <w:br w:type="page"/>
      </w:r>
    </w:p>
    <w:p w14:paraId="12FF0B80" w14:textId="77777777" w:rsidR="009E0E03" w:rsidRDefault="004B05F1" w:rsidP="00DC137B">
      <w:pPr>
        <w:spacing w:line="360" w:lineRule="auto"/>
        <w:jc w:val="center"/>
        <w:rPr>
          <w:b/>
        </w:rPr>
      </w:pPr>
      <w:r w:rsidRPr="007135F7">
        <w:rPr>
          <w:b/>
        </w:rPr>
        <w:lastRenderedPageBreak/>
        <w:t xml:space="preserve">CAPÍTULO </w:t>
      </w:r>
      <w:r>
        <w:rPr>
          <w:b/>
        </w:rPr>
        <w:t>4</w:t>
      </w:r>
    </w:p>
    <w:p w14:paraId="5D68DD4E" w14:textId="30CDD47C" w:rsidR="00DC137B" w:rsidRDefault="009A3DF9" w:rsidP="00DC137B">
      <w:pPr>
        <w:spacing w:line="360" w:lineRule="auto"/>
        <w:jc w:val="center"/>
        <w:rPr>
          <w:b/>
        </w:rPr>
      </w:pPr>
      <w:r>
        <w:rPr>
          <w:color w:val="FF0000"/>
        </w:rPr>
        <w:t>(Espaçamento de 1,5 entre linhas)</w:t>
      </w:r>
    </w:p>
    <w:p w14:paraId="1AFECED5" w14:textId="77777777" w:rsidR="004B05F1" w:rsidRPr="00C25D4A" w:rsidRDefault="004B05F1" w:rsidP="007C4C15">
      <w:pPr>
        <w:spacing w:line="360" w:lineRule="auto"/>
        <w:jc w:val="center"/>
        <w:rPr>
          <w:b/>
        </w:rPr>
      </w:pPr>
      <w:r>
        <w:rPr>
          <w:b/>
        </w:rPr>
        <w:t xml:space="preserve">RESULTADOS E </w:t>
      </w:r>
      <w:r w:rsidR="00830840">
        <w:rPr>
          <w:b/>
        </w:rPr>
        <w:t>DISCUSSÃO</w:t>
      </w:r>
    </w:p>
    <w:p w14:paraId="3C517E85" w14:textId="635D63E6" w:rsidR="004B05F1" w:rsidRDefault="009A3DF9" w:rsidP="007C4C15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1D6F968D" w14:textId="77777777" w:rsidR="00B631D7" w:rsidRPr="00C80572" w:rsidRDefault="00B631D7" w:rsidP="00B631D7">
      <w:pPr>
        <w:spacing w:line="360" w:lineRule="auto"/>
        <w:jc w:val="both"/>
        <w:rPr>
          <w:color w:val="FF0000"/>
        </w:rPr>
      </w:pPr>
      <w:r>
        <w:t xml:space="preserve">4.1 - </w:t>
      </w:r>
      <w:r w:rsidR="000E2EA1" w:rsidRPr="00697843">
        <w:rPr>
          <w:rFonts w:eastAsia="Calibri"/>
        </w:rPr>
        <w:t>ANÁLISES POR FLUORESCÊNCIA DE RAIOS X</w:t>
      </w:r>
      <w:r w:rsidR="000E2EA1">
        <w:rPr>
          <w:rFonts w:eastAsia="Calibri"/>
        </w:rPr>
        <w:t xml:space="preserve"> </w:t>
      </w:r>
      <w:r w:rsidR="000E2EA1">
        <w:rPr>
          <w:color w:val="FF0000"/>
        </w:rPr>
        <w:t>(Exemplo de seção secundária)</w:t>
      </w:r>
    </w:p>
    <w:p w14:paraId="5CEF57B8" w14:textId="10CE5A01" w:rsidR="0003689D" w:rsidRPr="00227690" w:rsidRDefault="009A3DF9" w:rsidP="0003689D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65050608" w14:textId="77777777" w:rsidR="0003689D" w:rsidRPr="00227690" w:rsidRDefault="0003689D" w:rsidP="0003689D">
      <w:pPr>
        <w:spacing w:line="360" w:lineRule="auto"/>
        <w:jc w:val="both"/>
        <w:rPr>
          <w:b/>
        </w:rPr>
      </w:pPr>
      <w:r w:rsidRPr="00227690">
        <w:rPr>
          <w:b/>
        </w:rPr>
        <w:t xml:space="preserve">4.1.1 </w:t>
      </w:r>
      <w:r>
        <w:rPr>
          <w:b/>
        </w:rPr>
        <w:t>–</w:t>
      </w:r>
      <w:r w:rsidRPr="00227690">
        <w:rPr>
          <w:b/>
        </w:rPr>
        <w:t xml:space="preserve"> </w:t>
      </w:r>
      <w:r w:rsidR="000E2EA1" w:rsidRPr="00697843">
        <w:rPr>
          <w:rStyle w:val="hps"/>
          <w:b/>
          <w:lang w:val="pt-PT"/>
        </w:rPr>
        <w:t>Efeito da temperatura</w:t>
      </w:r>
      <w:r w:rsidR="000E2EA1">
        <w:rPr>
          <w:rStyle w:val="hps"/>
          <w:b/>
          <w:lang w:val="pt-PT"/>
        </w:rPr>
        <w:t xml:space="preserve"> de calcinação </w:t>
      </w:r>
      <w:r w:rsidR="000E2EA1">
        <w:rPr>
          <w:color w:val="FF0000"/>
        </w:rPr>
        <w:t>(Exemplo de seção terciária)</w:t>
      </w:r>
    </w:p>
    <w:p w14:paraId="0CC55918" w14:textId="575F9DF8" w:rsidR="0003689D" w:rsidRPr="00227690" w:rsidRDefault="009A3DF9" w:rsidP="0003689D">
      <w:pPr>
        <w:spacing w:line="360" w:lineRule="auto"/>
        <w:jc w:val="both"/>
        <w:rPr>
          <w:b/>
        </w:rPr>
      </w:pPr>
      <w:r>
        <w:rPr>
          <w:color w:val="FF0000"/>
        </w:rPr>
        <w:t>(Espaçamento de 1,5 entre linhas)</w:t>
      </w:r>
    </w:p>
    <w:p w14:paraId="09F7AEAF" w14:textId="24DCD291" w:rsidR="0003689D" w:rsidRDefault="00D83079" w:rsidP="009138C5">
      <w:pPr>
        <w:spacing w:line="360" w:lineRule="auto"/>
        <w:ind w:firstLine="709"/>
        <w:jc w:val="both"/>
      </w:pPr>
      <w:r>
        <w:rPr>
          <w:color w:val="0070C0"/>
        </w:rPr>
        <w:t>É a apresentação de forma detalhada e completa dos resultados obtidos. Devendo incluir tabelas e figuras para facilitar na discussão. Os resultados alcançados devem ser comparados com aqueles descritos na revisão da literatura.</w:t>
      </w:r>
      <w:r w:rsidR="00FA7502">
        <w:rPr>
          <w:color w:val="0070C0"/>
        </w:rPr>
        <w:t xml:space="preserve"> </w:t>
      </w:r>
      <w:r w:rsidR="00FA7502">
        <w:rPr>
          <w:b/>
          <w:color w:val="0070C0"/>
        </w:rPr>
        <w:t>Esta seção deve corresponder a aproximadamente 35% da dissertação, ou seja, aproximadamente 21 páginas.</w:t>
      </w:r>
      <w:r w:rsidR="00784BDE">
        <w:t xml:space="preserve"> </w:t>
      </w:r>
    </w:p>
    <w:p w14:paraId="7DF5358E" w14:textId="77777777" w:rsidR="00FD5B7F" w:rsidRDefault="00FD5B7F">
      <w:pPr>
        <w:rPr>
          <w:b/>
        </w:rPr>
      </w:pPr>
      <w:r>
        <w:rPr>
          <w:b/>
        </w:rPr>
        <w:br w:type="page"/>
      </w:r>
    </w:p>
    <w:p w14:paraId="43147B73" w14:textId="77777777" w:rsidR="00822CE4" w:rsidRDefault="00822CE4" w:rsidP="00796842">
      <w:pPr>
        <w:spacing w:line="360" w:lineRule="auto"/>
        <w:jc w:val="center"/>
        <w:rPr>
          <w:b/>
        </w:rPr>
      </w:pPr>
      <w:r w:rsidRPr="007135F7">
        <w:rPr>
          <w:b/>
        </w:rPr>
        <w:lastRenderedPageBreak/>
        <w:t xml:space="preserve">CAPÍTULO </w:t>
      </w:r>
      <w:r>
        <w:rPr>
          <w:b/>
        </w:rPr>
        <w:t>5</w:t>
      </w:r>
    </w:p>
    <w:p w14:paraId="03D0D627" w14:textId="197192E7" w:rsidR="000D2606" w:rsidRPr="007135F7" w:rsidRDefault="009A3DF9" w:rsidP="00796842">
      <w:pPr>
        <w:spacing w:line="360" w:lineRule="auto"/>
        <w:jc w:val="center"/>
        <w:rPr>
          <w:b/>
        </w:rPr>
      </w:pPr>
      <w:r>
        <w:rPr>
          <w:color w:val="FF0000"/>
        </w:rPr>
        <w:t>(Espaçamento de 1,5 entre linhas)</w:t>
      </w:r>
    </w:p>
    <w:p w14:paraId="7DB454CE" w14:textId="77777777" w:rsidR="00691C54" w:rsidRPr="00F524D7" w:rsidRDefault="00822CE4" w:rsidP="00F524D7">
      <w:pPr>
        <w:spacing w:line="360" w:lineRule="auto"/>
        <w:jc w:val="center"/>
        <w:rPr>
          <w:b/>
        </w:rPr>
      </w:pPr>
      <w:r w:rsidRPr="00C50111">
        <w:rPr>
          <w:b/>
        </w:rPr>
        <w:t>CONCLUSÕES E SUGESTÕES</w:t>
      </w:r>
    </w:p>
    <w:p w14:paraId="0A265D59" w14:textId="351D5A45" w:rsidR="0036377C" w:rsidRDefault="009A3DF9" w:rsidP="007C4C15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7CD7D234" w14:textId="77777777" w:rsidR="00E02FC8" w:rsidRDefault="00E02FC8" w:rsidP="00E02FC8">
      <w:pPr>
        <w:spacing w:line="360" w:lineRule="auto"/>
        <w:jc w:val="both"/>
      </w:pPr>
      <w:r>
        <w:t xml:space="preserve">5.1 – </w:t>
      </w:r>
      <w:r w:rsidRPr="00227690">
        <w:t>CONCLUSÕES</w:t>
      </w:r>
    </w:p>
    <w:p w14:paraId="7EA821E7" w14:textId="421CE54E" w:rsidR="00E02FC8" w:rsidRDefault="009A3DF9" w:rsidP="00E02FC8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1329956E" w14:textId="4CC1252B" w:rsidR="00E02FC8" w:rsidRPr="00FA7502" w:rsidRDefault="002A72C5" w:rsidP="00E02FC8">
      <w:pPr>
        <w:spacing w:line="360" w:lineRule="auto"/>
        <w:ind w:firstLine="709"/>
        <w:jc w:val="both"/>
        <w:rPr>
          <w:b/>
          <w:color w:val="0070C0"/>
        </w:rPr>
      </w:pPr>
      <w:r>
        <w:rPr>
          <w:color w:val="0070C0"/>
        </w:rPr>
        <w:t>Síntese final e constitui-se de uma resposta à hipótese enunciada na introdução (</w:t>
      </w:r>
      <w:r w:rsidR="00A72CA2">
        <w:rPr>
          <w:color w:val="0070C0"/>
        </w:rPr>
        <w:t xml:space="preserve">mais especificamente nos </w:t>
      </w:r>
      <w:r>
        <w:rPr>
          <w:color w:val="0070C0"/>
        </w:rPr>
        <w:t>objetivos específicos), manifestando-se o ponto de vista do autor sobre os resultados obtidos.</w:t>
      </w:r>
      <w:r w:rsidR="00FA7502">
        <w:rPr>
          <w:color w:val="0070C0"/>
        </w:rPr>
        <w:t xml:space="preserve"> </w:t>
      </w:r>
      <w:r w:rsidR="00FA7502">
        <w:rPr>
          <w:b/>
          <w:color w:val="0070C0"/>
        </w:rPr>
        <w:t>As conclusões e sugestões devem representar 5% da dissertação, ou seja, aproximadamente 3 páginas.</w:t>
      </w:r>
    </w:p>
    <w:p w14:paraId="3D564FD6" w14:textId="6995ABD0" w:rsidR="00102274" w:rsidRDefault="009A3DF9" w:rsidP="00FD5B7F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3341AB65" w14:textId="77777777" w:rsidR="00217240" w:rsidRDefault="00217240" w:rsidP="00217240">
      <w:pPr>
        <w:spacing w:line="360" w:lineRule="auto"/>
        <w:jc w:val="both"/>
      </w:pPr>
      <w:r>
        <w:t xml:space="preserve">5.2 – </w:t>
      </w:r>
      <w:r w:rsidRPr="00227690">
        <w:t>SUGESTÕES</w:t>
      </w:r>
    </w:p>
    <w:p w14:paraId="795915AF" w14:textId="2DED3988" w:rsidR="00217240" w:rsidRDefault="009A3DF9" w:rsidP="00217240">
      <w:pPr>
        <w:spacing w:line="360" w:lineRule="auto"/>
        <w:jc w:val="both"/>
      </w:pPr>
      <w:r>
        <w:rPr>
          <w:color w:val="FF0000"/>
        </w:rPr>
        <w:t>(Espaçamento de 1,5 entre linhas)</w:t>
      </w:r>
    </w:p>
    <w:p w14:paraId="69A1CC2A" w14:textId="77777777" w:rsidR="00E76382" w:rsidRDefault="002A72C5" w:rsidP="00217240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70C0"/>
        </w:rPr>
      </w:pPr>
      <w:r>
        <w:rPr>
          <w:color w:val="0070C0"/>
        </w:rPr>
        <w:t>Nesse tópico são expostos as sugestões para a continuaç</w:t>
      </w:r>
      <w:r w:rsidR="00E76382">
        <w:rPr>
          <w:color w:val="0070C0"/>
        </w:rPr>
        <w:t>ão do trabalho, conforme o exemplo a seguir.</w:t>
      </w:r>
    </w:p>
    <w:p w14:paraId="7F224F2E" w14:textId="77777777" w:rsidR="002B5550" w:rsidRPr="002B5550" w:rsidRDefault="002B5550" w:rsidP="002B5550">
      <w:pPr>
        <w:spacing w:line="360" w:lineRule="auto"/>
        <w:ind w:firstLine="851"/>
        <w:jc w:val="both"/>
        <w:rPr>
          <w:rFonts w:eastAsia="Calibri"/>
          <w:szCs w:val="22"/>
          <w:lang w:eastAsia="en-US"/>
        </w:rPr>
      </w:pPr>
      <w:r w:rsidRPr="002B5550">
        <w:rPr>
          <w:rFonts w:eastAsia="Calibri"/>
          <w:szCs w:val="22"/>
          <w:lang w:eastAsia="en-US"/>
        </w:rPr>
        <w:t>Devido à grande abrangência do assunto abordado neste estudo, são apresentadas, a seguir, algumas sugestões para a continuação do presente trabalho:</w:t>
      </w:r>
    </w:p>
    <w:p w14:paraId="62449570" w14:textId="77777777" w:rsidR="002B5550" w:rsidRPr="002B5550" w:rsidRDefault="002B5550" w:rsidP="002B5550">
      <w:pPr>
        <w:pStyle w:val="PargrafodaLista"/>
        <w:numPr>
          <w:ilvl w:val="0"/>
          <w:numId w:val="29"/>
        </w:numPr>
        <w:suppressAutoHyphens/>
        <w:autoSpaceDE w:val="0"/>
        <w:autoSpaceDN w:val="0"/>
        <w:adjustRightInd w:val="0"/>
        <w:spacing w:line="360" w:lineRule="auto"/>
        <w:jc w:val="both"/>
        <w:rPr>
          <w:rFonts w:eastAsia="Calibri"/>
          <w:szCs w:val="22"/>
        </w:rPr>
      </w:pPr>
      <w:r w:rsidRPr="002B5550">
        <w:rPr>
          <w:rFonts w:eastAsia="Calibri"/>
          <w:szCs w:val="22"/>
        </w:rPr>
        <w:t>Realizar um estudo térmico da mistura, lama vermelha e carvão vegetal, nas seguintes temperaturas: 700, 800 e 900 ºC durante 2 horas;</w:t>
      </w:r>
    </w:p>
    <w:p w14:paraId="7C25E218" w14:textId="77777777" w:rsidR="002B5550" w:rsidRPr="002B5550" w:rsidRDefault="002B5550" w:rsidP="002B5550">
      <w:pPr>
        <w:pStyle w:val="PargrafodaLista"/>
        <w:numPr>
          <w:ilvl w:val="0"/>
          <w:numId w:val="29"/>
        </w:numPr>
        <w:suppressAutoHyphens/>
        <w:autoSpaceDE w:val="0"/>
        <w:autoSpaceDN w:val="0"/>
        <w:adjustRightInd w:val="0"/>
        <w:spacing w:line="360" w:lineRule="auto"/>
        <w:jc w:val="both"/>
        <w:rPr>
          <w:rFonts w:eastAsia="Calibri"/>
          <w:szCs w:val="22"/>
        </w:rPr>
      </w:pPr>
      <w:r w:rsidRPr="002B5550">
        <w:rPr>
          <w:lang w:eastAsia="ar-SA"/>
        </w:rPr>
        <w:t xml:space="preserve">Realizar análises de espectroscopia </w:t>
      </w:r>
      <w:r>
        <w:rPr>
          <w:lang w:eastAsia="ar-SA"/>
        </w:rPr>
        <w:t>R</w:t>
      </w:r>
      <w:r w:rsidRPr="002B5550">
        <w:rPr>
          <w:lang w:eastAsia="ar-SA"/>
        </w:rPr>
        <w:t>aman realizando as medidas dentro da câmara com a variação de temperatura;</w:t>
      </w:r>
    </w:p>
    <w:p w14:paraId="545FAEF3" w14:textId="77777777" w:rsidR="00217240" w:rsidRDefault="002B5550" w:rsidP="002B5550">
      <w:pPr>
        <w:pStyle w:val="PargrafodaLista"/>
        <w:numPr>
          <w:ilvl w:val="0"/>
          <w:numId w:val="29"/>
        </w:numPr>
        <w:spacing w:line="360" w:lineRule="auto"/>
        <w:jc w:val="both"/>
      </w:pPr>
      <w:r w:rsidRPr="002B5550">
        <w:rPr>
          <w:lang w:eastAsia="ar-SA"/>
        </w:rPr>
        <w:t xml:space="preserve">Aplicar o método de Rietveld nas misturas antes e após o processo de calcinação, a fim de calcular a eficiência do </w:t>
      </w:r>
      <w:r>
        <w:rPr>
          <w:lang w:eastAsia="ar-SA"/>
        </w:rPr>
        <w:t>processo de redução da hematita.</w:t>
      </w:r>
    </w:p>
    <w:p w14:paraId="75C78068" w14:textId="77777777" w:rsidR="002B5550" w:rsidRDefault="002B5550" w:rsidP="002B5550">
      <w:pPr>
        <w:pStyle w:val="PargrafodaLista"/>
        <w:spacing w:line="360" w:lineRule="auto"/>
        <w:jc w:val="both"/>
      </w:pPr>
    </w:p>
    <w:p w14:paraId="019617B6" w14:textId="77777777" w:rsidR="009D24EA" w:rsidRDefault="009D24EA">
      <w:r>
        <w:br w:type="page"/>
      </w:r>
    </w:p>
    <w:p w14:paraId="76185364" w14:textId="7D9771E4" w:rsidR="00691C54" w:rsidRPr="00C57130" w:rsidRDefault="00691C54" w:rsidP="002B0BBE">
      <w:pPr>
        <w:jc w:val="center"/>
        <w:rPr>
          <w:b/>
        </w:rPr>
      </w:pPr>
      <w:r w:rsidRPr="00C57130">
        <w:rPr>
          <w:b/>
        </w:rPr>
        <w:lastRenderedPageBreak/>
        <w:t>REFERÊNCIAS</w:t>
      </w:r>
      <w:r w:rsidR="0045288C">
        <w:rPr>
          <w:b/>
        </w:rPr>
        <w:t xml:space="preserve"> BIBLIOGRÁFICAS</w:t>
      </w:r>
    </w:p>
    <w:p w14:paraId="1E441EF7" w14:textId="77777777" w:rsidR="0036377C" w:rsidRDefault="006F4F66" w:rsidP="002B0BBE">
      <w:pPr>
        <w:jc w:val="both"/>
      </w:pPr>
      <w:r>
        <w:rPr>
          <w:color w:val="FF0000"/>
        </w:rPr>
        <w:t>(Espaço simples)</w:t>
      </w:r>
    </w:p>
    <w:p w14:paraId="36649D82" w14:textId="77777777" w:rsidR="00647EBE" w:rsidRDefault="006F4F66" w:rsidP="002B0BBE">
      <w:pPr>
        <w:jc w:val="both"/>
      </w:pPr>
      <w:r>
        <w:rPr>
          <w:color w:val="FF0000"/>
        </w:rPr>
        <w:t>(Espaço simples)</w:t>
      </w:r>
    </w:p>
    <w:p w14:paraId="6B915827" w14:textId="0D99323B" w:rsidR="006F4F66" w:rsidRPr="006F4F66" w:rsidRDefault="006F4F66" w:rsidP="006F4F66">
      <w:pPr>
        <w:spacing w:line="360" w:lineRule="auto"/>
        <w:ind w:firstLine="708"/>
        <w:jc w:val="both"/>
        <w:rPr>
          <w:color w:val="0070C0"/>
        </w:rPr>
      </w:pPr>
      <w:r w:rsidRPr="006F4F66">
        <w:rPr>
          <w:color w:val="0070C0"/>
        </w:rPr>
        <w:t>A lista de referências é uma nova seção</w:t>
      </w:r>
      <w:r w:rsidR="000043AB">
        <w:rPr>
          <w:color w:val="0070C0"/>
        </w:rPr>
        <w:t xml:space="preserve"> primária</w:t>
      </w:r>
      <w:r w:rsidRPr="006F4F66">
        <w:rPr>
          <w:color w:val="0070C0"/>
        </w:rPr>
        <w:t xml:space="preserve"> denominada Referências</w:t>
      </w:r>
      <w:r w:rsidR="0045288C">
        <w:rPr>
          <w:color w:val="0070C0"/>
        </w:rPr>
        <w:t xml:space="preserve"> Bibliográficas</w:t>
      </w:r>
      <w:r w:rsidRPr="006F4F66">
        <w:rPr>
          <w:color w:val="0070C0"/>
        </w:rPr>
        <w:t>, localizada no fi</w:t>
      </w:r>
      <w:r w:rsidR="00560D27">
        <w:rPr>
          <w:color w:val="0070C0"/>
        </w:rPr>
        <w:t>nal</w:t>
      </w:r>
      <w:r w:rsidRPr="006F4F66">
        <w:rPr>
          <w:color w:val="0070C0"/>
        </w:rPr>
        <w:t xml:space="preserve"> </w:t>
      </w:r>
      <w:r w:rsidR="00736D21">
        <w:rPr>
          <w:color w:val="0070C0"/>
        </w:rPr>
        <w:t>da dissertação</w:t>
      </w:r>
      <w:r w:rsidRPr="006F4F66">
        <w:rPr>
          <w:color w:val="0070C0"/>
        </w:rPr>
        <w:t xml:space="preserve">. Referências </w:t>
      </w:r>
      <w:r w:rsidR="000568B7">
        <w:rPr>
          <w:color w:val="0070C0"/>
        </w:rPr>
        <w:t xml:space="preserve">bibliográficas </w:t>
      </w:r>
      <w:r w:rsidRPr="006F4F66">
        <w:rPr>
          <w:color w:val="0070C0"/>
        </w:rPr>
        <w:t xml:space="preserve">aceitas incluem: </w:t>
      </w:r>
      <w:r w:rsidRPr="00736D21">
        <w:rPr>
          <w:b/>
          <w:color w:val="0070C0"/>
        </w:rPr>
        <w:t xml:space="preserve">artigos de periódicos, dissertações, teses, artigos publicados em anais de congressos, livros, </w:t>
      </w:r>
      <w:r w:rsidR="008226C2">
        <w:rPr>
          <w:b/>
          <w:color w:val="0070C0"/>
        </w:rPr>
        <w:t>relatórios de pesquisa e</w:t>
      </w:r>
      <w:r w:rsidRPr="00736D21">
        <w:rPr>
          <w:b/>
          <w:color w:val="0070C0"/>
        </w:rPr>
        <w:t xml:space="preserve"> sites</w:t>
      </w:r>
      <w:r>
        <w:rPr>
          <w:color w:val="0070C0"/>
        </w:rPr>
        <w:t>.</w:t>
      </w:r>
    </w:p>
    <w:p w14:paraId="268FD00E" w14:textId="1B441B00" w:rsidR="00D83079" w:rsidRDefault="008226C2" w:rsidP="00D83079">
      <w:pPr>
        <w:spacing w:line="360" w:lineRule="auto"/>
        <w:ind w:firstLine="708"/>
        <w:jc w:val="both"/>
        <w:rPr>
          <w:color w:val="0070C0"/>
        </w:rPr>
      </w:pPr>
      <w:r>
        <w:rPr>
          <w:color w:val="0070C0"/>
        </w:rPr>
        <w:t>As referências são alinhadas à margem esquerda, justificado, espaço simples entre as linhas e dois espaços simples entre uma referência e outra</w:t>
      </w:r>
      <w:r w:rsidR="005F71BC">
        <w:rPr>
          <w:color w:val="0070C0"/>
        </w:rPr>
        <w:t>, conforme foi mostrado acima.</w:t>
      </w:r>
      <w:r w:rsidR="00265E2A">
        <w:rPr>
          <w:color w:val="0070C0"/>
        </w:rPr>
        <w:t xml:space="preserve"> </w:t>
      </w:r>
      <w:r w:rsidR="00EF76EB">
        <w:rPr>
          <w:color w:val="0070C0"/>
        </w:rPr>
        <w:t>As</w:t>
      </w:r>
      <w:r w:rsidR="00D83079">
        <w:rPr>
          <w:color w:val="0070C0"/>
        </w:rPr>
        <w:t xml:space="preserve"> </w:t>
      </w:r>
      <w:r w:rsidR="00D83079" w:rsidRPr="00D83079">
        <w:rPr>
          <w:color w:val="0070C0"/>
        </w:rPr>
        <w:t xml:space="preserve">referências no final da dissertação </w:t>
      </w:r>
      <w:r w:rsidR="00EF76EB">
        <w:rPr>
          <w:color w:val="0070C0"/>
        </w:rPr>
        <w:t xml:space="preserve">devem estar </w:t>
      </w:r>
      <w:r w:rsidR="00265E2A" w:rsidRPr="00265E2A">
        <w:rPr>
          <w:b/>
          <w:color w:val="0070C0"/>
        </w:rPr>
        <w:t>OBRIGATORIAMENTE</w:t>
      </w:r>
      <w:r w:rsidR="00265E2A">
        <w:rPr>
          <w:color w:val="0070C0"/>
        </w:rPr>
        <w:t xml:space="preserve"> </w:t>
      </w:r>
      <w:r w:rsidR="00EF76EB">
        <w:rPr>
          <w:color w:val="0070C0"/>
        </w:rPr>
        <w:t xml:space="preserve">listadas </w:t>
      </w:r>
      <w:r w:rsidR="00D83079" w:rsidRPr="00D83079">
        <w:rPr>
          <w:color w:val="0070C0"/>
        </w:rPr>
        <w:t xml:space="preserve">em </w:t>
      </w:r>
      <w:r w:rsidR="00EF76EB" w:rsidRPr="00EF76EB">
        <w:rPr>
          <w:b/>
          <w:color w:val="FF0000"/>
        </w:rPr>
        <w:t>ORDEM ALFABÉTICA</w:t>
      </w:r>
      <w:r w:rsidR="00D83079" w:rsidRPr="00D83079">
        <w:rPr>
          <w:color w:val="0070C0"/>
        </w:rPr>
        <w:t>.</w:t>
      </w:r>
    </w:p>
    <w:p w14:paraId="787BDC3E" w14:textId="5EA10062" w:rsidR="00D83079" w:rsidRPr="00EF76EB" w:rsidRDefault="00EF76EB" w:rsidP="00EF76EB">
      <w:pPr>
        <w:spacing w:line="360" w:lineRule="auto"/>
        <w:ind w:firstLine="708"/>
        <w:jc w:val="both"/>
        <w:rPr>
          <w:color w:val="0070C0"/>
        </w:rPr>
      </w:pPr>
      <w:r w:rsidRPr="00EF76EB">
        <w:rPr>
          <w:color w:val="0070C0"/>
        </w:rPr>
        <w:t>As</w:t>
      </w:r>
      <w:r w:rsidR="00D83079" w:rsidRPr="00EF76EB">
        <w:rPr>
          <w:color w:val="0070C0"/>
        </w:rPr>
        <w:t xml:space="preserve"> citações são indicadas, quando o(s) sobrenome(s) do(s) autor(es) fizer(em) parte da frase, pelo(s) sobrenome(s)</w:t>
      </w:r>
      <w:r w:rsidR="00560D27" w:rsidRPr="00EF76EB">
        <w:rPr>
          <w:color w:val="0070C0"/>
        </w:rPr>
        <w:t xml:space="preserve">, </w:t>
      </w:r>
      <w:r w:rsidR="00560D27" w:rsidRPr="00EF76EB">
        <w:rPr>
          <w:b/>
          <w:color w:val="0070C0"/>
        </w:rPr>
        <w:t>em letras maiúsculas</w:t>
      </w:r>
      <w:r w:rsidR="00D83079" w:rsidRPr="00EF76EB">
        <w:rPr>
          <w:color w:val="0070C0"/>
        </w:rPr>
        <w:t xml:space="preserve">, seguido(s) do ano da publicação entre parênteses. No caso em que o(s) sobrenome(s) não faz(em) parte da frase, deve(m) constar, </w:t>
      </w:r>
      <w:r w:rsidRPr="00EF76EB">
        <w:rPr>
          <w:b/>
          <w:color w:val="0070C0"/>
        </w:rPr>
        <w:t xml:space="preserve">também </w:t>
      </w:r>
      <w:r w:rsidR="00D83079" w:rsidRPr="00EF76EB">
        <w:rPr>
          <w:b/>
          <w:color w:val="0070C0"/>
        </w:rPr>
        <w:t>em letras maiúsculas</w:t>
      </w:r>
      <w:r w:rsidR="00D83079" w:rsidRPr="00EF76EB">
        <w:rPr>
          <w:color w:val="0070C0"/>
        </w:rPr>
        <w:t xml:space="preserve">, juntamente com o ano da publicação, entre parênteses, a separação sendo feita por vírgulas. No caso de ser citada mais de uma referência com a mesma autoria e ano de publicação, a distinção será feita por letras minúsculas após o ano (2003a e 2003b). Exemplos: </w:t>
      </w:r>
    </w:p>
    <w:p w14:paraId="42BD2F15" w14:textId="77777777" w:rsidR="00D83079" w:rsidRPr="00D83079" w:rsidRDefault="00D83079" w:rsidP="00EF76EB">
      <w:pPr>
        <w:pStyle w:val="PargrafodaLista"/>
        <w:spacing w:line="360" w:lineRule="auto"/>
        <w:ind w:left="0" w:firstLine="708"/>
        <w:jc w:val="both"/>
        <w:rPr>
          <w:color w:val="0070C0"/>
        </w:rPr>
      </w:pPr>
      <w:r w:rsidRPr="00D83079">
        <w:rPr>
          <w:color w:val="0070C0"/>
        </w:rPr>
        <w:t xml:space="preserve">“...AMORIM (2009) estabeleceu a ...” ou “... foi estabelecido (AMORIM, 2009) a ...” </w:t>
      </w:r>
    </w:p>
    <w:p w14:paraId="6EC41C81" w14:textId="77777777" w:rsidR="00D83079" w:rsidRPr="00D83079" w:rsidRDefault="00D83079" w:rsidP="00EF76EB">
      <w:pPr>
        <w:pStyle w:val="PargrafodaLista"/>
        <w:spacing w:line="360" w:lineRule="auto"/>
        <w:ind w:left="0" w:firstLine="708"/>
        <w:jc w:val="both"/>
        <w:rPr>
          <w:color w:val="0070C0"/>
        </w:rPr>
      </w:pPr>
      <w:r w:rsidRPr="00D83079">
        <w:rPr>
          <w:color w:val="0070C0"/>
        </w:rPr>
        <w:t xml:space="preserve">“...MACÊDO </w:t>
      </w:r>
      <w:r w:rsidRPr="00D83079">
        <w:rPr>
          <w:i/>
          <w:color w:val="0070C0"/>
        </w:rPr>
        <w:t>et al</w:t>
      </w:r>
      <w:r w:rsidRPr="00D83079">
        <w:rPr>
          <w:color w:val="0070C0"/>
        </w:rPr>
        <w:t xml:space="preserve">. (2007) determinaram ...” ou “... foi determinado (MACÊDO </w:t>
      </w:r>
      <w:r w:rsidRPr="003C4AFA">
        <w:rPr>
          <w:i/>
          <w:color w:val="0070C0"/>
        </w:rPr>
        <w:t>et al</w:t>
      </w:r>
      <w:r w:rsidRPr="00D83079">
        <w:rPr>
          <w:color w:val="0070C0"/>
        </w:rPr>
        <w:t xml:space="preserve">., 2007) ...” </w:t>
      </w:r>
    </w:p>
    <w:p w14:paraId="748685EF" w14:textId="08B47EB0" w:rsidR="00D83079" w:rsidRPr="00D83079" w:rsidRDefault="00D83079" w:rsidP="00EF76EB">
      <w:pPr>
        <w:pStyle w:val="PargrafodaLista"/>
        <w:spacing w:line="360" w:lineRule="auto"/>
        <w:ind w:left="0" w:firstLine="708"/>
        <w:jc w:val="both"/>
        <w:rPr>
          <w:color w:val="0070C0"/>
        </w:rPr>
      </w:pPr>
      <w:r w:rsidRPr="00D83079">
        <w:rPr>
          <w:color w:val="0070C0"/>
        </w:rPr>
        <w:t>“... o método de contagem de sinal foi elaborado (MIKHAILOV e VULCHANOV, 1983, MIKHAILOV e ÖZISIK, 1984) a partir das ideias ...”</w:t>
      </w:r>
      <w:r w:rsidR="00EF76EB">
        <w:rPr>
          <w:color w:val="0070C0"/>
        </w:rPr>
        <w:t>.</w:t>
      </w:r>
    </w:p>
    <w:p w14:paraId="67CD1270" w14:textId="6F0A9130" w:rsidR="00D83079" w:rsidRDefault="00D83079" w:rsidP="00D83079">
      <w:pPr>
        <w:spacing w:line="360" w:lineRule="auto"/>
        <w:ind w:firstLine="708"/>
        <w:jc w:val="both"/>
        <w:rPr>
          <w:color w:val="0070C0"/>
        </w:rPr>
      </w:pPr>
      <w:r w:rsidRPr="00D83079">
        <w:rPr>
          <w:color w:val="0070C0"/>
        </w:rPr>
        <w:t>A lista de referências</w:t>
      </w:r>
      <w:r w:rsidR="00283977">
        <w:rPr>
          <w:color w:val="0070C0"/>
        </w:rPr>
        <w:t xml:space="preserve"> bibliográficas</w:t>
      </w:r>
      <w:r w:rsidRPr="00D83079">
        <w:rPr>
          <w:color w:val="0070C0"/>
        </w:rPr>
        <w:t>, ao final da dissertação, deve fornecer ao leitor as</w:t>
      </w:r>
      <w:r>
        <w:rPr>
          <w:color w:val="0070C0"/>
        </w:rPr>
        <w:t xml:space="preserve"> </w:t>
      </w:r>
      <w:r w:rsidRPr="00D83079">
        <w:rPr>
          <w:color w:val="0070C0"/>
        </w:rPr>
        <w:t xml:space="preserve">informações precisas para facilitar qualquer consulta. Quando a referência tiver </w:t>
      </w:r>
      <w:r w:rsidR="00560D27" w:rsidRPr="00560D27">
        <w:rPr>
          <w:b/>
          <w:color w:val="0070C0"/>
        </w:rPr>
        <w:t>ATÉ TRÊS AUTORES</w:t>
      </w:r>
      <w:r w:rsidRPr="00D83079">
        <w:rPr>
          <w:color w:val="0070C0"/>
        </w:rPr>
        <w:t>, mencionam-se todos, na ordem em que aparecerem na publicação. Caso haja</w:t>
      </w:r>
      <w:r>
        <w:rPr>
          <w:color w:val="0070C0"/>
        </w:rPr>
        <w:t xml:space="preserve"> </w:t>
      </w:r>
      <w:r w:rsidRPr="00D83079">
        <w:rPr>
          <w:color w:val="0070C0"/>
        </w:rPr>
        <w:t xml:space="preserve">mais de três autores, mencionam-se </w:t>
      </w:r>
      <w:r>
        <w:rPr>
          <w:color w:val="0070C0"/>
        </w:rPr>
        <w:t>o primeiro seguido</w:t>
      </w:r>
      <w:r w:rsidRPr="00D83079">
        <w:rPr>
          <w:color w:val="0070C0"/>
        </w:rPr>
        <w:t xml:space="preserve"> da expressão "</w:t>
      </w:r>
      <w:r w:rsidRPr="00D83079">
        <w:rPr>
          <w:i/>
          <w:color w:val="0070C0"/>
        </w:rPr>
        <w:t>et al</w:t>
      </w:r>
      <w:r w:rsidRPr="00D83079">
        <w:rPr>
          <w:color w:val="0070C0"/>
        </w:rPr>
        <w:t>." Nas citações no corpo do texto, a expressão "</w:t>
      </w:r>
      <w:r w:rsidRPr="00D83079">
        <w:rPr>
          <w:i/>
          <w:color w:val="0070C0"/>
        </w:rPr>
        <w:t>et al</w:t>
      </w:r>
      <w:r w:rsidRPr="00D83079">
        <w:rPr>
          <w:color w:val="0070C0"/>
        </w:rPr>
        <w:t>." é utilizada para</w:t>
      </w:r>
      <w:r>
        <w:rPr>
          <w:color w:val="0070C0"/>
        </w:rPr>
        <w:t xml:space="preserve"> </w:t>
      </w:r>
      <w:r w:rsidRPr="00D83079">
        <w:rPr>
          <w:color w:val="0070C0"/>
        </w:rPr>
        <w:t xml:space="preserve">todos os trabalhos com </w:t>
      </w:r>
      <w:r w:rsidR="009C2AD4" w:rsidRPr="009C2AD4">
        <w:rPr>
          <w:b/>
          <w:color w:val="0070C0"/>
        </w:rPr>
        <w:t>MAIS</w:t>
      </w:r>
      <w:r w:rsidRPr="00D83079">
        <w:rPr>
          <w:color w:val="0070C0"/>
        </w:rPr>
        <w:t xml:space="preserve"> de </w:t>
      </w:r>
      <w:r w:rsidR="00560D27" w:rsidRPr="00560D27">
        <w:rPr>
          <w:b/>
          <w:color w:val="0070C0"/>
        </w:rPr>
        <w:t>DOIS AUTORES</w:t>
      </w:r>
      <w:r>
        <w:rPr>
          <w:color w:val="0070C0"/>
        </w:rPr>
        <w:t>.</w:t>
      </w:r>
    </w:p>
    <w:p w14:paraId="41495331" w14:textId="65B6ECAC" w:rsidR="00843A85" w:rsidRDefault="00843A85" w:rsidP="00843A85">
      <w:pPr>
        <w:spacing w:line="360" w:lineRule="auto"/>
        <w:ind w:firstLine="708"/>
        <w:jc w:val="both"/>
        <w:rPr>
          <w:color w:val="0070C0"/>
        </w:rPr>
      </w:pPr>
      <w:r w:rsidRPr="00EE2E33">
        <w:rPr>
          <w:color w:val="0070C0"/>
        </w:rPr>
        <w:t>Diversas informações devem ser dadas de acordo com o tipo de publicação, como será visto a seguir. Além do(s) sobrenome(s) do(s) autor(es), as informações que devem figurar são:</w:t>
      </w:r>
    </w:p>
    <w:p w14:paraId="35A27846" w14:textId="77777777" w:rsidR="00265E2A" w:rsidRDefault="00265E2A" w:rsidP="00265E2A">
      <w:pPr>
        <w:spacing w:line="360" w:lineRule="auto"/>
        <w:ind w:firstLine="708"/>
        <w:jc w:val="both"/>
        <w:rPr>
          <w:color w:val="0070C0"/>
        </w:rPr>
      </w:pPr>
    </w:p>
    <w:p w14:paraId="30C77545" w14:textId="77777777" w:rsidR="008C2553" w:rsidRPr="00EE2E33" w:rsidRDefault="008C2553" w:rsidP="00265E2A">
      <w:pPr>
        <w:spacing w:line="360" w:lineRule="auto"/>
        <w:ind w:firstLine="708"/>
        <w:jc w:val="both"/>
        <w:rPr>
          <w:color w:val="0070C0"/>
        </w:rPr>
      </w:pPr>
    </w:p>
    <w:p w14:paraId="350945FC" w14:textId="77777777" w:rsidR="00843A85" w:rsidRPr="00EE2E33" w:rsidRDefault="00843A85" w:rsidP="00843A85">
      <w:pPr>
        <w:pStyle w:val="PargrafodaLista"/>
        <w:numPr>
          <w:ilvl w:val="0"/>
          <w:numId w:val="31"/>
        </w:numPr>
        <w:spacing w:line="360" w:lineRule="auto"/>
        <w:jc w:val="both"/>
        <w:rPr>
          <w:b/>
          <w:color w:val="0070C0"/>
        </w:rPr>
      </w:pPr>
      <w:r w:rsidRPr="00EE2E33">
        <w:rPr>
          <w:b/>
          <w:color w:val="0070C0"/>
        </w:rPr>
        <w:lastRenderedPageBreak/>
        <w:t xml:space="preserve">Para livros: </w:t>
      </w:r>
    </w:p>
    <w:p w14:paraId="3FCE9D74" w14:textId="541FA7DF" w:rsidR="00843A85" w:rsidRPr="00EE2E33" w:rsidRDefault="00843A85" w:rsidP="007105DC">
      <w:pPr>
        <w:pStyle w:val="PargrafodaLista"/>
        <w:numPr>
          <w:ilvl w:val="0"/>
          <w:numId w:val="32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Título (</w:t>
      </w:r>
      <w:r w:rsidR="009737CB">
        <w:rPr>
          <w:color w:val="0070C0"/>
        </w:rPr>
        <w:t>negrito</w:t>
      </w:r>
      <w:r w:rsidRPr="00EE2E33">
        <w:rPr>
          <w:color w:val="0070C0"/>
        </w:rPr>
        <w:t>);</w:t>
      </w:r>
    </w:p>
    <w:p w14:paraId="747B3ADD" w14:textId="77777777" w:rsidR="00843A85" w:rsidRPr="00EE2E33" w:rsidRDefault="00843A85" w:rsidP="007105DC">
      <w:pPr>
        <w:pStyle w:val="PargrafodaLista"/>
        <w:numPr>
          <w:ilvl w:val="0"/>
          <w:numId w:val="32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Edição (1a, 2a, etc.);</w:t>
      </w:r>
    </w:p>
    <w:p w14:paraId="368E1451" w14:textId="77777777" w:rsidR="00843A85" w:rsidRPr="00EE2E33" w:rsidRDefault="00843A85" w:rsidP="007105DC">
      <w:pPr>
        <w:pStyle w:val="PargrafodaLista"/>
        <w:numPr>
          <w:ilvl w:val="0"/>
          <w:numId w:val="32"/>
        </w:numPr>
        <w:spacing w:line="360" w:lineRule="auto"/>
        <w:jc w:val="both"/>
        <w:rPr>
          <w:color w:val="0070C0"/>
          <w:lang w:val="en-US"/>
        </w:rPr>
      </w:pPr>
      <w:r w:rsidRPr="00EE2E33">
        <w:rPr>
          <w:color w:val="0070C0"/>
          <w:lang w:val="en-US"/>
        </w:rPr>
        <w:t>Local;</w:t>
      </w:r>
    </w:p>
    <w:p w14:paraId="03AE2DCA" w14:textId="77777777" w:rsidR="00843A85" w:rsidRPr="00EE2E33" w:rsidRDefault="00843A85" w:rsidP="007105DC">
      <w:pPr>
        <w:pStyle w:val="PargrafodaLista"/>
        <w:numPr>
          <w:ilvl w:val="0"/>
          <w:numId w:val="32"/>
        </w:numPr>
        <w:spacing w:line="360" w:lineRule="auto"/>
        <w:jc w:val="both"/>
        <w:rPr>
          <w:color w:val="0070C0"/>
          <w:lang w:val="en-US"/>
        </w:rPr>
      </w:pPr>
      <w:proofErr w:type="spellStart"/>
      <w:r w:rsidRPr="00EE2E33">
        <w:rPr>
          <w:color w:val="0070C0"/>
          <w:lang w:val="en-US"/>
        </w:rPr>
        <w:t>Editora</w:t>
      </w:r>
      <w:proofErr w:type="spellEnd"/>
      <w:r w:rsidRPr="00EE2E33">
        <w:rPr>
          <w:color w:val="0070C0"/>
          <w:lang w:val="en-US"/>
        </w:rPr>
        <w:t>;</w:t>
      </w:r>
    </w:p>
    <w:p w14:paraId="4C1F4100" w14:textId="77777777" w:rsidR="00843A85" w:rsidRPr="00EE2E33" w:rsidRDefault="00843A85" w:rsidP="007105DC">
      <w:pPr>
        <w:pStyle w:val="PargrafodaLista"/>
        <w:numPr>
          <w:ilvl w:val="0"/>
          <w:numId w:val="32"/>
        </w:numPr>
        <w:spacing w:line="360" w:lineRule="auto"/>
        <w:jc w:val="both"/>
        <w:rPr>
          <w:color w:val="0070C0"/>
          <w:lang w:val="en-US"/>
        </w:rPr>
      </w:pPr>
      <w:proofErr w:type="spellStart"/>
      <w:r w:rsidRPr="00EE2E33">
        <w:rPr>
          <w:color w:val="0070C0"/>
          <w:lang w:val="en-US"/>
        </w:rPr>
        <w:t>Ano</w:t>
      </w:r>
      <w:proofErr w:type="spellEnd"/>
      <w:r w:rsidRPr="00EE2E33">
        <w:rPr>
          <w:color w:val="0070C0"/>
          <w:lang w:val="en-US"/>
        </w:rPr>
        <w:t xml:space="preserve"> da </w:t>
      </w:r>
      <w:proofErr w:type="spellStart"/>
      <w:r w:rsidRPr="00EE2E33">
        <w:rPr>
          <w:color w:val="0070C0"/>
          <w:lang w:val="en-US"/>
        </w:rPr>
        <w:t>publicação</w:t>
      </w:r>
      <w:proofErr w:type="spellEnd"/>
      <w:r w:rsidRPr="00EE2E33">
        <w:rPr>
          <w:color w:val="0070C0"/>
          <w:lang w:val="en-US"/>
        </w:rPr>
        <w:t>.</w:t>
      </w:r>
    </w:p>
    <w:p w14:paraId="660D73B1" w14:textId="77777777" w:rsidR="00843A85" w:rsidRPr="00EE2E33" w:rsidRDefault="00843A85" w:rsidP="001607A6">
      <w:pPr>
        <w:jc w:val="both"/>
        <w:rPr>
          <w:color w:val="0070C0"/>
          <w:lang w:val="en-US"/>
        </w:rPr>
      </w:pPr>
    </w:p>
    <w:p w14:paraId="2D1C2D36" w14:textId="77777777" w:rsidR="001607A6" w:rsidRDefault="001607A6" w:rsidP="00843A85">
      <w:pPr>
        <w:jc w:val="both"/>
        <w:rPr>
          <w:color w:val="0070C0"/>
          <w:lang w:val="en-US"/>
        </w:rPr>
      </w:pPr>
    </w:p>
    <w:p w14:paraId="30001093" w14:textId="128906E1" w:rsidR="00342C2D" w:rsidRDefault="00342C2D" w:rsidP="00843A85">
      <w:pPr>
        <w:jc w:val="both"/>
      </w:pPr>
      <w:r w:rsidRPr="00342C2D">
        <w:t>BIRD, R. B.</w:t>
      </w:r>
      <w:r w:rsidR="004C315F">
        <w:t>,</w:t>
      </w:r>
      <w:r w:rsidRPr="00342C2D">
        <w:t xml:space="preserve"> STEWART, W. E.</w:t>
      </w:r>
      <w:r w:rsidR="004C315F">
        <w:t>,</w:t>
      </w:r>
      <w:r w:rsidRPr="00342C2D">
        <w:t xml:space="preserve"> LIGHTFOOT, E. N. </w:t>
      </w:r>
      <w:r w:rsidRPr="00342C2D">
        <w:rPr>
          <w:b/>
        </w:rPr>
        <w:t xml:space="preserve">Fenômenos de transporte. </w:t>
      </w:r>
      <w:r w:rsidRPr="00C45897">
        <w:t xml:space="preserve">2. </w:t>
      </w:r>
      <w:r>
        <w:t>ed. Rio de Janeiro: LTC, 2004.</w:t>
      </w:r>
    </w:p>
    <w:p w14:paraId="4C193654" w14:textId="77777777" w:rsidR="00342C2D" w:rsidRDefault="00342C2D" w:rsidP="00843A85">
      <w:pPr>
        <w:jc w:val="both"/>
      </w:pPr>
    </w:p>
    <w:p w14:paraId="7E4620B5" w14:textId="77777777" w:rsidR="00342C2D" w:rsidRDefault="00342C2D" w:rsidP="00843A85">
      <w:pPr>
        <w:jc w:val="both"/>
      </w:pPr>
    </w:p>
    <w:p w14:paraId="2E612B49" w14:textId="60C66B88" w:rsidR="00342C2D" w:rsidRDefault="00342C2D" w:rsidP="00843A85">
      <w:pPr>
        <w:jc w:val="both"/>
      </w:pPr>
      <w:r>
        <w:t xml:space="preserve">BRENAM, J. G. </w:t>
      </w:r>
      <w:r>
        <w:rPr>
          <w:i/>
        </w:rPr>
        <w:t xml:space="preserve">et al. </w:t>
      </w:r>
      <w:proofErr w:type="spellStart"/>
      <w:r>
        <w:rPr>
          <w:b/>
        </w:rPr>
        <w:t>Las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Operaciones</w:t>
      </w:r>
      <w:proofErr w:type="spellEnd"/>
      <w:r>
        <w:rPr>
          <w:b/>
        </w:rPr>
        <w:t xml:space="preserve"> de </w:t>
      </w:r>
      <w:proofErr w:type="spellStart"/>
      <w:r>
        <w:rPr>
          <w:b/>
        </w:rPr>
        <w:t>la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ingenieria</w:t>
      </w:r>
      <w:proofErr w:type="spellEnd"/>
      <w:r>
        <w:rPr>
          <w:b/>
        </w:rPr>
        <w:t xml:space="preserve"> de </w:t>
      </w:r>
      <w:proofErr w:type="spellStart"/>
      <w:r>
        <w:rPr>
          <w:b/>
        </w:rPr>
        <w:t>los</w:t>
      </w:r>
      <w:proofErr w:type="spellEnd"/>
      <w:r>
        <w:rPr>
          <w:b/>
        </w:rPr>
        <w:t xml:space="preserve"> alimentos. </w:t>
      </w:r>
      <w:r>
        <w:t xml:space="preserve">2. ed. Zaragoza: </w:t>
      </w:r>
      <w:proofErr w:type="spellStart"/>
      <w:r>
        <w:t>Acribia</w:t>
      </w:r>
      <w:proofErr w:type="spellEnd"/>
      <w:r>
        <w:t>, 1980.</w:t>
      </w:r>
    </w:p>
    <w:p w14:paraId="37181C58" w14:textId="77777777" w:rsidR="00342C2D" w:rsidRDefault="00342C2D" w:rsidP="00843A85">
      <w:pPr>
        <w:jc w:val="both"/>
      </w:pPr>
    </w:p>
    <w:p w14:paraId="330430F0" w14:textId="77777777" w:rsidR="00342C2D" w:rsidRDefault="00342C2D" w:rsidP="00843A85">
      <w:pPr>
        <w:jc w:val="both"/>
      </w:pPr>
    </w:p>
    <w:p w14:paraId="2CFF3747" w14:textId="1AFBC8D9" w:rsidR="00843A85" w:rsidRPr="00DD1359" w:rsidRDefault="00C45897" w:rsidP="00843A85">
      <w:pPr>
        <w:jc w:val="both"/>
      </w:pPr>
      <w:r w:rsidRPr="00C45897">
        <w:t>FOGLER, H</w:t>
      </w:r>
      <w:r w:rsidR="00843A85" w:rsidRPr="00C45897">
        <w:t>.</w:t>
      </w:r>
      <w:r w:rsidRPr="00C45897">
        <w:t xml:space="preserve"> S. </w:t>
      </w:r>
      <w:r w:rsidRPr="00C45897">
        <w:rPr>
          <w:b/>
        </w:rPr>
        <w:t xml:space="preserve">Elementos de Engenharia das reações químicas. </w:t>
      </w:r>
      <w:r w:rsidRPr="00DD1359">
        <w:t xml:space="preserve">4. </w:t>
      </w:r>
      <w:r w:rsidR="001D7E65">
        <w:t>ed</w:t>
      </w:r>
      <w:r w:rsidRPr="00DD1359">
        <w:t>. Rio de Janeiro: LTC, 2009.</w:t>
      </w:r>
      <w:r w:rsidR="00843A85" w:rsidRPr="00DD1359">
        <w:t xml:space="preserve"> </w:t>
      </w:r>
    </w:p>
    <w:p w14:paraId="55F85D48" w14:textId="77777777" w:rsidR="001607A6" w:rsidRDefault="001607A6" w:rsidP="001607A6">
      <w:pPr>
        <w:jc w:val="both"/>
      </w:pPr>
    </w:p>
    <w:p w14:paraId="586BFF8B" w14:textId="77777777" w:rsidR="00FE18C9" w:rsidRPr="00DD1359" w:rsidRDefault="00FE18C9" w:rsidP="001607A6">
      <w:pPr>
        <w:jc w:val="both"/>
      </w:pPr>
    </w:p>
    <w:p w14:paraId="3773E3FA" w14:textId="1224EA25" w:rsidR="00C45897" w:rsidRPr="00C45897" w:rsidRDefault="00C45897" w:rsidP="001607A6">
      <w:pPr>
        <w:jc w:val="both"/>
        <w:rPr>
          <w:lang w:val="en-US"/>
        </w:rPr>
      </w:pPr>
      <w:r>
        <w:rPr>
          <w:lang w:val="en-US"/>
        </w:rPr>
        <w:t>HINES, A. L.</w:t>
      </w:r>
      <w:r w:rsidR="004C315F">
        <w:rPr>
          <w:lang w:val="en-US"/>
        </w:rPr>
        <w:t>,</w:t>
      </w:r>
      <w:r>
        <w:rPr>
          <w:lang w:val="en-US"/>
        </w:rPr>
        <w:t xml:space="preserve"> MADDOX, R. </w:t>
      </w:r>
      <w:r>
        <w:rPr>
          <w:b/>
          <w:lang w:val="en-US"/>
        </w:rPr>
        <w:t xml:space="preserve">Mass transfer. </w:t>
      </w:r>
      <w:r>
        <w:rPr>
          <w:lang w:val="en-US"/>
        </w:rPr>
        <w:t>New York: John Wiley, 1985.</w:t>
      </w:r>
    </w:p>
    <w:p w14:paraId="00E602B8" w14:textId="77777777" w:rsidR="00623D43" w:rsidRDefault="00623D43" w:rsidP="001607A6">
      <w:pPr>
        <w:jc w:val="both"/>
        <w:rPr>
          <w:lang w:val="en-US"/>
        </w:rPr>
      </w:pPr>
    </w:p>
    <w:p w14:paraId="1302F9A7" w14:textId="77777777" w:rsidR="00623D43" w:rsidRDefault="00623D43" w:rsidP="001607A6">
      <w:pPr>
        <w:jc w:val="both"/>
        <w:rPr>
          <w:lang w:val="en-US"/>
        </w:rPr>
      </w:pPr>
    </w:p>
    <w:p w14:paraId="5BFE8230" w14:textId="77777777" w:rsidR="00843A85" w:rsidRPr="00EE2E33" w:rsidRDefault="00843A85" w:rsidP="00843A85">
      <w:pPr>
        <w:pStyle w:val="PargrafodaLista"/>
        <w:numPr>
          <w:ilvl w:val="0"/>
          <w:numId w:val="31"/>
        </w:numPr>
        <w:spacing w:line="360" w:lineRule="auto"/>
        <w:jc w:val="both"/>
        <w:rPr>
          <w:b/>
          <w:color w:val="0070C0"/>
        </w:rPr>
      </w:pPr>
      <w:r w:rsidRPr="00EE2E33">
        <w:rPr>
          <w:b/>
          <w:color w:val="0070C0"/>
        </w:rPr>
        <w:t>Para artigos em periódicos:</w:t>
      </w:r>
    </w:p>
    <w:p w14:paraId="4DD5608D" w14:textId="77777777" w:rsidR="00843A85" w:rsidRPr="00EE2E33" w:rsidRDefault="00843A85" w:rsidP="007105DC">
      <w:pPr>
        <w:pStyle w:val="PargrafodaLista"/>
        <w:numPr>
          <w:ilvl w:val="0"/>
          <w:numId w:val="33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Título do artigo;</w:t>
      </w:r>
    </w:p>
    <w:p w14:paraId="0DE5D765" w14:textId="78CAFCFC" w:rsidR="00843A85" w:rsidRPr="00EE2E33" w:rsidRDefault="00843A85" w:rsidP="007105DC">
      <w:pPr>
        <w:pStyle w:val="PargrafodaLista"/>
        <w:numPr>
          <w:ilvl w:val="0"/>
          <w:numId w:val="33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Nome do periódico (</w:t>
      </w:r>
      <w:r w:rsidR="009737CB">
        <w:rPr>
          <w:color w:val="0070C0"/>
        </w:rPr>
        <w:t>negrito</w:t>
      </w:r>
      <w:r w:rsidRPr="00EE2E33">
        <w:rPr>
          <w:color w:val="0070C0"/>
        </w:rPr>
        <w:t xml:space="preserve">); </w:t>
      </w:r>
    </w:p>
    <w:p w14:paraId="4584ECD2" w14:textId="77777777" w:rsidR="00843A85" w:rsidRPr="00EE2E33" w:rsidRDefault="00843A85" w:rsidP="007105DC">
      <w:pPr>
        <w:pStyle w:val="PargrafodaLista"/>
        <w:numPr>
          <w:ilvl w:val="0"/>
          <w:numId w:val="33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 xml:space="preserve">Volume; </w:t>
      </w:r>
    </w:p>
    <w:p w14:paraId="177E17CC" w14:textId="77777777" w:rsidR="00843A85" w:rsidRPr="00EE2E33" w:rsidRDefault="00843A85" w:rsidP="007105DC">
      <w:pPr>
        <w:pStyle w:val="PargrafodaLista"/>
        <w:numPr>
          <w:ilvl w:val="0"/>
          <w:numId w:val="33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 xml:space="preserve">Número; </w:t>
      </w:r>
    </w:p>
    <w:p w14:paraId="5B63A8FA" w14:textId="77777777" w:rsidR="00843A85" w:rsidRPr="00EE2E33" w:rsidRDefault="00843A85" w:rsidP="007105DC">
      <w:pPr>
        <w:pStyle w:val="PargrafodaLista"/>
        <w:numPr>
          <w:ilvl w:val="0"/>
          <w:numId w:val="33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 xml:space="preserve">Páginas inicial e final do artigo, após a abreviatura pp.; </w:t>
      </w:r>
    </w:p>
    <w:p w14:paraId="19565DAF" w14:textId="77777777" w:rsidR="00843A85" w:rsidRPr="00EE2E33" w:rsidRDefault="00843A85" w:rsidP="007105DC">
      <w:pPr>
        <w:pStyle w:val="PargrafodaLista"/>
        <w:numPr>
          <w:ilvl w:val="0"/>
          <w:numId w:val="33"/>
        </w:numPr>
        <w:spacing w:line="360" w:lineRule="auto"/>
        <w:jc w:val="both"/>
        <w:rPr>
          <w:color w:val="0070C0"/>
          <w:lang w:val="en-US"/>
        </w:rPr>
      </w:pPr>
      <w:proofErr w:type="spellStart"/>
      <w:r w:rsidRPr="00EE2E33">
        <w:rPr>
          <w:color w:val="0070C0"/>
          <w:lang w:val="en-US"/>
        </w:rPr>
        <w:t>Ano</w:t>
      </w:r>
      <w:proofErr w:type="spellEnd"/>
      <w:r w:rsidRPr="00EE2E33">
        <w:rPr>
          <w:color w:val="0070C0"/>
          <w:lang w:val="en-US"/>
        </w:rPr>
        <w:t xml:space="preserve"> da </w:t>
      </w:r>
      <w:proofErr w:type="spellStart"/>
      <w:r w:rsidRPr="00EE2E33">
        <w:rPr>
          <w:color w:val="0070C0"/>
          <w:lang w:val="en-US"/>
        </w:rPr>
        <w:t>publicação</w:t>
      </w:r>
      <w:proofErr w:type="spellEnd"/>
      <w:r w:rsidRPr="00EE2E33">
        <w:rPr>
          <w:color w:val="0070C0"/>
          <w:lang w:val="en-US"/>
        </w:rPr>
        <w:t>.</w:t>
      </w:r>
    </w:p>
    <w:p w14:paraId="2154B467" w14:textId="77777777" w:rsidR="00843A85" w:rsidRPr="00EE2E33" w:rsidRDefault="00843A85" w:rsidP="001607A6">
      <w:pPr>
        <w:jc w:val="both"/>
        <w:rPr>
          <w:color w:val="0070C0"/>
          <w:lang w:val="en-US"/>
        </w:rPr>
      </w:pPr>
    </w:p>
    <w:p w14:paraId="4999A53D" w14:textId="77777777" w:rsidR="001607A6" w:rsidRDefault="001607A6" w:rsidP="001607A6">
      <w:pPr>
        <w:jc w:val="both"/>
        <w:rPr>
          <w:color w:val="0070C0"/>
          <w:lang w:val="en-US"/>
        </w:rPr>
      </w:pPr>
    </w:p>
    <w:p w14:paraId="2664FC7D" w14:textId="3B916B3E" w:rsidR="00843A85" w:rsidRPr="00C45897" w:rsidRDefault="00843A85" w:rsidP="00843A85">
      <w:pPr>
        <w:jc w:val="both"/>
        <w:rPr>
          <w:lang w:val="en-US"/>
        </w:rPr>
      </w:pPr>
      <w:r w:rsidRPr="00C45897">
        <w:rPr>
          <w:lang w:val="en-US"/>
        </w:rPr>
        <w:t>MIKHAILO</w:t>
      </w:r>
      <w:r w:rsidR="00F80735">
        <w:rPr>
          <w:lang w:val="en-US"/>
        </w:rPr>
        <w:t>V, M. D.</w:t>
      </w:r>
      <w:r w:rsidR="004C315F">
        <w:rPr>
          <w:lang w:val="en-US"/>
        </w:rPr>
        <w:t>,</w:t>
      </w:r>
      <w:r w:rsidR="00F80735">
        <w:rPr>
          <w:lang w:val="en-US"/>
        </w:rPr>
        <w:t xml:space="preserve"> VULCHANOV, N. L.</w:t>
      </w:r>
      <w:r w:rsidRPr="00C45897">
        <w:rPr>
          <w:lang w:val="en-US"/>
        </w:rPr>
        <w:t xml:space="preserve"> A Computational Procedure for Sturm-</w:t>
      </w:r>
      <w:proofErr w:type="spellStart"/>
      <w:r w:rsidRPr="00C45897">
        <w:rPr>
          <w:lang w:val="en-US"/>
        </w:rPr>
        <w:t>Liouville</w:t>
      </w:r>
      <w:proofErr w:type="spellEnd"/>
      <w:r w:rsidRPr="00C45897">
        <w:rPr>
          <w:lang w:val="en-US"/>
        </w:rPr>
        <w:t xml:space="preserve"> Problems</w:t>
      </w:r>
      <w:r w:rsidR="00F80735">
        <w:rPr>
          <w:lang w:val="en-US"/>
        </w:rPr>
        <w:t>.</w:t>
      </w:r>
      <w:r w:rsidRPr="00C45897">
        <w:rPr>
          <w:lang w:val="en-US"/>
        </w:rPr>
        <w:t xml:space="preserve"> </w:t>
      </w:r>
      <w:r w:rsidRPr="00F80735">
        <w:rPr>
          <w:b/>
          <w:lang w:val="en-US"/>
        </w:rPr>
        <w:t>Journal of Computational Physics</w:t>
      </w:r>
      <w:r w:rsidRPr="00C45897">
        <w:rPr>
          <w:lang w:val="en-US"/>
        </w:rPr>
        <w:t>, v. 50, n. 3, pp. 323-336</w:t>
      </w:r>
      <w:r w:rsidR="00F80735">
        <w:rPr>
          <w:lang w:val="en-US"/>
        </w:rPr>
        <w:t>, 1983</w:t>
      </w:r>
      <w:r w:rsidRPr="00C45897">
        <w:rPr>
          <w:lang w:val="en-US"/>
        </w:rPr>
        <w:t xml:space="preserve">. </w:t>
      </w:r>
    </w:p>
    <w:p w14:paraId="6CFE5E90" w14:textId="77777777" w:rsidR="00843A85" w:rsidRPr="004C315F" w:rsidRDefault="00843A85" w:rsidP="001607A6">
      <w:pPr>
        <w:jc w:val="both"/>
        <w:rPr>
          <w:color w:val="0070C0"/>
          <w:lang w:val="en-US"/>
        </w:rPr>
      </w:pPr>
    </w:p>
    <w:p w14:paraId="757EA708" w14:textId="77777777" w:rsidR="001607A6" w:rsidRPr="004C315F" w:rsidRDefault="001607A6" w:rsidP="001607A6">
      <w:pPr>
        <w:jc w:val="both"/>
        <w:rPr>
          <w:color w:val="0070C0"/>
          <w:lang w:val="en-US"/>
        </w:rPr>
      </w:pPr>
    </w:p>
    <w:p w14:paraId="16DACD54" w14:textId="77777777" w:rsidR="00843A85" w:rsidRPr="00EE2E33" w:rsidRDefault="007105DC" w:rsidP="00EE2E33">
      <w:pPr>
        <w:pStyle w:val="PargrafodaLista"/>
        <w:numPr>
          <w:ilvl w:val="0"/>
          <w:numId w:val="31"/>
        </w:numPr>
        <w:spacing w:line="360" w:lineRule="auto"/>
        <w:jc w:val="both"/>
        <w:rPr>
          <w:b/>
          <w:color w:val="0070C0"/>
        </w:rPr>
      </w:pPr>
      <w:r w:rsidRPr="00EE2E33">
        <w:rPr>
          <w:b/>
          <w:color w:val="0070C0"/>
        </w:rPr>
        <w:t>Para</w:t>
      </w:r>
      <w:r w:rsidR="00843A85" w:rsidRPr="00EE2E33">
        <w:rPr>
          <w:b/>
          <w:color w:val="0070C0"/>
        </w:rPr>
        <w:t xml:space="preserve"> relatórios de pesquisa</w:t>
      </w:r>
      <w:r w:rsidR="00EE2E33" w:rsidRPr="00EE2E33">
        <w:rPr>
          <w:b/>
          <w:color w:val="0070C0"/>
        </w:rPr>
        <w:t>:</w:t>
      </w:r>
    </w:p>
    <w:p w14:paraId="6303C6E3" w14:textId="05C4635C" w:rsidR="00843A85" w:rsidRPr="00EE2E33" w:rsidRDefault="007105DC" w:rsidP="00EE2E33">
      <w:pPr>
        <w:pStyle w:val="PargrafodaLista"/>
        <w:numPr>
          <w:ilvl w:val="0"/>
          <w:numId w:val="34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Título</w:t>
      </w:r>
      <w:r w:rsidR="00843A85" w:rsidRPr="00EE2E33">
        <w:rPr>
          <w:color w:val="0070C0"/>
        </w:rPr>
        <w:t xml:space="preserve"> (</w:t>
      </w:r>
      <w:r w:rsidR="009737CB">
        <w:rPr>
          <w:color w:val="0070C0"/>
        </w:rPr>
        <w:t>negrito</w:t>
      </w:r>
      <w:r w:rsidR="00843A85" w:rsidRPr="00EE2E33">
        <w:rPr>
          <w:color w:val="0070C0"/>
        </w:rPr>
        <w:t>)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22F1D539" w14:textId="77777777" w:rsidR="00843A85" w:rsidRPr="00EE2E33" w:rsidRDefault="00843A85" w:rsidP="00EE2E33">
      <w:pPr>
        <w:pStyle w:val="PargrafodaLista"/>
        <w:numPr>
          <w:ilvl w:val="0"/>
          <w:numId w:val="34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In: identificação da procedência do relatório (só use “In” quando o relatório tiver mais de um trabalho)</w:t>
      </w:r>
      <w:r w:rsidR="00EE2E33" w:rsidRPr="00EE2E33">
        <w:rPr>
          <w:color w:val="0070C0"/>
        </w:rPr>
        <w:t>;</w:t>
      </w:r>
    </w:p>
    <w:p w14:paraId="328DAE9F" w14:textId="77777777" w:rsidR="00843A85" w:rsidRPr="00EE2E33" w:rsidRDefault="007105DC" w:rsidP="00EE2E33">
      <w:pPr>
        <w:pStyle w:val="PargrafodaLista"/>
        <w:numPr>
          <w:ilvl w:val="0"/>
          <w:numId w:val="34"/>
        </w:numPr>
        <w:spacing w:line="360" w:lineRule="auto"/>
        <w:jc w:val="both"/>
        <w:rPr>
          <w:color w:val="0070C0"/>
          <w:lang w:val="en-US"/>
        </w:rPr>
      </w:pPr>
      <w:proofErr w:type="spellStart"/>
      <w:r w:rsidRPr="00EE2E33">
        <w:rPr>
          <w:color w:val="0070C0"/>
          <w:lang w:val="en-US"/>
        </w:rPr>
        <w:t>A</w:t>
      </w:r>
      <w:r w:rsidR="00843A85" w:rsidRPr="00EE2E33">
        <w:rPr>
          <w:color w:val="0070C0"/>
          <w:lang w:val="en-US"/>
        </w:rPr>
        <w:t>no</w:t>
      </w:r>
      <w:proofErr w:type="spellEnd"/>
      <w:r w:rsidR="00843A85" w:rsidRPr="00EE2E33">
        <w:rPr>
          <w:color w:val="0070C0"/>
          <w:lang w:val="en-US"/>
        </w:rPr>
        <w:t xml:space="preserve"> da </w:t>
      </w:r>
      <w:proofErr w:type="spellStart"/>
      <w:r w:rsidR="00843A85" w:rsidRPr="00EE2E33">
        <w:rPr>
          <w:color w:val="0070C0"/>
          <w:lang w:val="en-US"/>
        </w:rPr>
        <w:t>publicação</w:t>
      </w:r>
      <w:proofErr w:type="spellEnd"/>
      <w:r w:rsidR="00EE2E33" w:rsidRPr="00EE2E33">
        <w:rPr>
          <w:color w:val="0070C0"/>
          <w:lang w:val="en-US"/>
        </w:rPr>
        <w:t>.</w:t>
      </w:r>
    </w:p>
    <w:p w14:paraId="0673994B" w14:textId="491F3127" w:rsidR="007105DC" w:rsidRPr="00C45897" w:rsidRDefault="00843A85" w:rsidP="00EE2E33">
      <w:pPr>
        <w:jc w:val="both"/>
        <w:rPr>
          <w:lang w:val="en-US"/>
        </w:rPr>
      </w:pPr>
      <w:r w:rsidRPr="00C45897">
        <w:rPr>
          <w:lang w:val="en-US"/>
        </w:rPr>
        <w:lastRenderedPageBreak/>
        <w:t>CHEUNG,</w:t>
      </w:r>
      <w:r w:rsidR="00F80735">
        <w:rPr>
          <w:lang w:val="en-US"/>
        </w:rPr>
        <w:t xml:space="preserve"> K. </w:t>
      </w:r>
      <w:r w:rsidR="004134A7">
        <w:rPr>
          <w:lang w:val="en-US"/>
        </w:rPr>
        <w:t>M.</w:t>
      </w:r>
      <w:r w:rsidR="004C315F">
        <w:rPr>
          <w:lang w:val="en-US"/>
        </w:rPr>
        <w:t>,</w:t>
      </w:r>
      <w:r w:rsidR="00F80735">
        <w:rPr>
          <w:lang w:val="en-US"/>
        </w:rPr>
        <w:t xml:space="preserve"> LEE, C. H.</w:t>
      </w:r>
      <w:r w:rsidR="004C315F">
        <w:rPr>
          <w:lang w:val="en-US"/>
        </w:rPr>
        <w:t>,</w:t>
      </w:r>
      <w:r w:rsidR="00F80735">
        <w:rPr>
          <w:lang w:val="en-US"/>
        </w:rPr>
        <w:t xml:space="preserve"> HO, J.</w:t>
      </w:r>
      <w:r w:rsidRPr="00C45897">
        <w:rPr>
          <w:lang w:val="en-US"/>
        </w:rPr>
        <w:t xml:space="preserve"> </w:t>
      </w:r>
      <w:r w:rsidRPr="00F80735">
        <w:rPr>
          <w:b/>
          <w:lang w:val="en-US"/>
        </w:rPr>
        <w:t>Problem Formulation for Optimal Array</w:t>
      </w:r>
      <w:r w:rsidRPr="00F80735">
        <w:rPr>
          <w:b/>
          <w:lang w:val="en-US"/>
        </w:rPr>
        <w:br/>
        <w:t>Modeling and Planning</w:t>
      </w:r>
      <w:r w:rsidRPr="00C45897">
        <w:rPr>
          <w:lang w:val="en-US"/>
        </w:rPr>
        <w:t>. In: Report 20090028743, Jet Propulsion Laboratory, National Aeronautics and Space Administration, Pasadena, CA</w:t>
      </w:r>
      <w:r w:rsidR="00F80735">
        <w:rPr>
          <w:lang w:val="en-US"/>
        </w:rPr>
        <w:t>, 2006</w:t>
      </w:r>
      <w:r w:rsidRPr="00C45897">
        <w:rPr>
          <w:lang w:val="en-US"/>
        </w:rPr>
        <w:t>.</w:t>
      </w:r>
    </w:p>
    <w:p w14:paraId="1BCC8695" w14:textId="77777777" w:rsidR="001607A6" w:rsidRPr="00C45897" w:rsidRDefault="001607A6" w:rsidP="001607A6">
      <w:pPr>
        <w:jc w:val="both"/>
        <w:rPr>
          <w:lang w:val="en-US"/>
        </w:rPr>
      </w:pPr>
    </w:p>
    <w:p w14:paraId="1053D367" w14:textId="77777777" w:rsidR="001607A6" w:rsidRPr="00C45897" w:rsidRDefault="001607A6" w:rsidP="001607A6">
      <w:pPr>
        <w:jc w:val="both"/>
        <w:rPr>
          <w:lang w:val="en-US"/>
        </w:rPr>
      </w:pPr>
    </w:p>
    <w:p w14:paraId="7AE1C58B" w14:textId="77777777" w:rsidR="00843A85" w:rsidRPr="00C45897" w:rsidRDefault="00F80735" w:rsidP="00EE2E33">
      <w:pPr>
        <w:jc w:val="both"/>
        <w:rPr>
          <w:lang w:val="en-US"/>
        </w:rPr>
      </w:pPr>
      <w:r>
        <w:rPr>
          <w:lang w:val="en-US"/>
        </w:rPr>
        <w:t xml:space="preserve">VANKA, S. P. </w:t>
      </w:r>
      <w:r w:rsidR="00843A85" w:rsidRPr="00C45897">
        <w:rPr>
          <w:lang w:val="en-US"/>
        </w:rPr>
        <w:t xml:space="preserve"> </w:t>
      </w:r>
      <w:r w:rsidR="00843A85" w:rsidRPr="00F80735">
        <w:rPr>
          <w:b/>
          <w:lang w:val="en-US"/>
        </w:rPr>
        <w:t>Efficient Computation of Viscous Internal Flows</w:t>
      </w:r>
      <w:r w:rsidR="00843A85" w:rsidRPr="00C45897">
        <w:rPr>
          <w:lang w:val="en-US"/>
        </w:rPr>
        <w:t>, SBIR Phase-I Report NAS3-25573</w:t>
      </w:r>
      <w:r>
        <w:rPr>
          <w:lang w:val="en-US"/>
        </w:rPr>
        <w:t>, 1989</w:t>
      </w:r>
      <w:r w:rsidR="00843A85" w:rsidRPr="00C45897">
        <w:rPr>
          <w:lang w:val="en-US"/>
        </w:rPr>
        <w:t>.</w:t>
      </w:r>
    </w:p>
    <w:p w14:paraId="47394E68" w14:textId="77777777" w:rsidR="00843A85" w:rsidRDefault="00843A85" w:rsidP="001607A6">
      <w:pPr>
        <w:jc w:val="both"/>
        <w:rPr>
          <w:color w:val="0070C0"/>
          <w:lang w:val="en-US"/>
        </w:rPr>
      </w:pPr>
    </w:p>
    <w:p w14:paraId="7C81C40B" w14:textId="77777777" w:rsidR="001607A6" w:rsidRPr="00EE2E33" w:rsidRDefault="001607A6" w:rsidP="001607A6">
      <w:pPr>
        <w:jc w:val="both"/>
        <w:rPr>
          <w:color w:val="0070C0"/>
          <w:lang w:val="en-US"/>
        </w:rPr>
      </w:pPr>
    </w:p>
    <w:p w14:paraId="194AD927" w14:textId="77777777" w:rsidR="00843A85" w:rsidRPr="00EE2E33" w:rsidRDefault="007105DC" w:rsidP="00EE2E33">
      <w:pPr>
        <w:pStyle w:val="PargrafodaLista"/>
        <w:numPr>
          <w:ilvl w:val="0"/>
          <w:numId w:val="31"/>
        </w:numPr>
        <w:spacing w:line="360" w:lineRule="auto"/>
        <w:jc w:val="both"/>
        <w:rPr>
          <w:b/>
          <w:color w:val="0070C0"/>
        </w:rPr>
      </w:pPr>
      <w:r w:rsidRPr="00EE2E33">
        <w:rPr>
          <w:b/>
          <w:color w:val="0070C0"/>
        </w:rPr>
        <w:t>Para</w:t>
      </w:r>
      <w:r w:rsidR="00843A85" w:rsidRPr="00EE2E33">
        <w:rPr>
          <w:b/>
          <w:color w:val="0070C0"/>
        </w:rPr>
        <w:t xml:space="preserve"> artigo em anais impresso</w:t>
      </w:r>
      <w:r w:rsidR="00EE2E33" w:rsidRPr="00EE2E33">
        <w:rPr>
          <w:b/>
          <w:color w:val="0070C0"/>
        </w:rPr>
        <w:t>:</w:t>
      </w:r>
      <w:r w:rsidR="00843A85" w:rsidRPr="00EE2E33">
        <w:rPr>
          <w:b/>
          <w:color w:val="0070C0"/>
        </w:rPr>
        <w:t xml:space="preserve"> </w:t>
      </w:r>
    </w:p>
    <w:p w14:paraId="67796A15" w14:textId="77777777" w:rsidR="00843A85" w:rsidRPr="00EE2E33" w:rsidRDefault="007105DC" w:rsidP="00EE2E33">
      <w:pPr>
        <w:pStyle w:val="PargrafodaLista"/>
        <w:numPr>
          <w:ilvl w:val="0"/>
          <w:numId w:val="35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Título</w:t>
      </w:r>
      <w:r w:rsidR="00843A85" w:rsidRPr="00EE2E33">
        <w:rPr>
          <w:color w:val="0070C0"/>
        </w:rPr>
        <w:t xml:space="preserve"> do artigo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37E79B52" w14:textId="2EA04898" w:rsidR="00843A85" w:rsidRPr="00EE2E33" w:rsidRDefault="00843A85" w:rsidP="00EE2E33">
      <w:pPr>
        <w:pStyle w:val="PargrafodaLista"/>
        <w:numPr>
          <w:ilvl w:val="0"/>
          <w:numId w:val="35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In: anais do congresso (</w:t>
      </w:r>
      <w:r w:rsidR="009737CB">
        <w:rPr>
          <w:color w:val="0070C0"/>
        </w:rPr>
        <w:t>negrito</w:t>
      </w:r>
      <w:r w:rsidRPr="00EE2E33">
        <w:rPr>
          <w:color w:val="0070C0"/>
        </w:rPr>
        <w:t>)</w:t>
      </w:r>
      <w:r w:rsidR="00EE2E33" w:rsidRPr="00EE2E33">
        <w:rPr>
          <w:color w:val="0070C0"/>
        </w:rPr>
        <w:t>;</w:t>
      </w:r>
      <w:r w:rsidRPr="00EE2E33">
        <w:rPr>
          <w:color w:val="0070C0"/>
        </w:rPr>
        <w:t xml:space="preserve"> </w:t>
      </w:r>
    </w:p>
    <w:p w14:paraId="4B3E5DA6" w14:textId="77777777" w:rsidR="00843A85" w:rsidRPr="00EE2E33" w:rsidRDefault="007105DC" w:rsidP="00EE2E33">
      <w:pPr>
        <w:pStyle w:val="PargrafodaLista"/>
        <w:numPr>
          <w:ilvl w:val="0"/>
          <w:numId w:val="35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Volume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329B805F" w14:textId="77777777" w:rsidR="00843A85" w:rsidRPr="00EE2E33" w:rsidRDefault="007105DC" w:rsidP="00EE2E33">
      <w:pPr>
        <w:pStyle w:val="PargrafodaLista"/>
        <w:numPr>
          <w:ilvl w:val="0"/>
          <w:numId w:val="35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Páginas</w:t>
      </w:r>
      <w:r w:rsidR="00843A85" w:rsidRPr="00EE2E33">
        <w:rPr>
          <w:color w:val="0070C0"/>
        </w:rPr>
        <w:t xml:space="preserve"> inicial e final do artigo, após a abreviatura pp.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129898E7" w14:textId="77777777" w:rsidR="00843A85" w:rsidRPr="00EE2E33" w:rsidRDefault="007105DC" w:rsidP="00EE2E33">
      <w:pPr>
        <w:pStyle w:val="PargrafodaLista"/>
        <w:numPr>
          <w:ilvl w:val="0"/>
          <w:numId w:val="35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Local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032E87F9" w14:textId="77777777" w:rsidR="00843A85" w:rsidRPr="00EE2E33" w:rsidRDefault="007105DC" w:rsidP="00EE2E33">
      <w:pPr>
        <w:pStyle w:val="PargrafodaLista"/>
        <w:numPr>
          <w:ilvl w:val="0"/>
          <w:numId w:val="35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Mês</w:t>
      </w:r>
      <w:r w:rsidR="00843A85" w:rsidRPr="00EE2E33">
        <w:rPr>
          <w:color w:val="0070C0"/>
        </w:rPr>
        <w:t xml:space="preserve"> e ano da publicação</w:t>
      </w:r>
      <w:r w:rsidR="00EE2E33" w:rsidRPr="00EE2E33">
        <w:rPr>
          <w:color w:val="0070C0"/>
        </w:rPr>
        <w:t>.</w:t>
      </w:r>
      <w:r w:rsidR="00843A85" w:rsidRPr="00EE2E33">
        <w:rPr>
          <w:color w:val="0070C0"/>
        </w:rPr>
        <w:t xml:space="preserve"> </w:t>
      </w:r>
    </w:p>
    <w:p w14:paraId="2B231BD2" w14:textId="77777777" w:rsidR="00843A85" w:rsidRDefault="00843A85" w:rsidP="001607A6">
      <w:pPr>
        <w:jc w:val="both"/>
        <w:rPr>
          <w:color w:val="0070C0"/>
        </w:rPr>
      </w:pPr>
    </w:p>
    <w:p w14:paraId="7CEF2240" w14:textId="77777777" w:rsidR="001607A6" w:rsidRPr="00EE2E33" w:rsidRDefault="001607A6" w:rsidP="001607A6">
      <w:pPr>
        <w:jc w:val="both"/>
        <w:rPr>
          <w:color w:val="0070C0"/>
        </w:rPr>
      </w:pPr>
    </w:p>
    <w:p w14:paraId="7D01F5B8" w14:textId="38F969DD" w:rsidR="00843A85" w:rsidRPr="00C45897" w:rsidRDefault="00843A85" w:rsidP="00EE2E33">
      <w:pPr>
        <w:jc w:val="both"/>
        <w:rPr>
          <w:lang w:val="en-US"/>
        </w:rPr>
      </w:pPr>
      <w:r w:rsidRPr="00C45897">
        <w:rPr>
          <w:lang w:val="en-US"/>
        </w:rPr>
        <w:t xml:space="preserve">QUARESMA, </w:t>
      </w:r>
      <w:r w:rsidR="004134A7">
        <w:rPr>
          <w:lang w:val="en-US"/>
        </w:rPr>
        <w:t>J. N. N.</w:t>
      </w:r>
      <w:r w:rsidR="004C315F">
        <w:rPr>
          <w:lang w:val="en-US"/>
        </w:rPr>
        <w:t>,</w:t>
      </w:r>
      <w:r w:rsidR="004134A7">
        <w:rPr>
          <w:lang w:val="en-US"/>
        </w:rPr>
        <w:t xml:space="preserve"> COTTA, R. M. </w:t>
      </w:r>
      <w:r w:rsidRPr="00C45897">
        <w:rPr>
          <w:lang w:val="en-US"/>
        </w:rPr>
        <w:t xml:space="preserve">Integral transform method for the </w:t>
      </w:r>
      <w:proofErr w:type="spellStart"/>
      <w:r w:rsidRPr="00C45897">
        <w:rPr>
          <w:lang w:val="en-US"/>
        </w:rPr>
        <w:t>Navier</w:t>
      </w:r>
      <w:proofErr w:type="spellEnd"/>
      <w:r w:rsidRPr="00C45897">
        <w:rPr>
          <w:lang w:val="en-US"/>
        </w:rPr>
        <w:t>–Stokes equations in steady three–dimensiona</w:t>
      </w:r>
      <w:r w:rsidR="004134A7">
        <w:rPr>
          <w:lang w:val="en-US"/>
        </w:rPr>
        <w:t>l flow</w:t>
      </w:r>
      <w:r w:rsidRPr="00C45897">
        <w:rPr>
          <w:lang w:val="en-US"/>
        </w:rPr>
        <w:t xml:space="preserve">. In: </w:t>
      </w:r>
      <w:r w:rsidRPr="004134A7">
        <w:rPr>
          <w:b/>
          <w:lang w:val="en-US"/>
        </w:rPr>
        <w:t>Proceedings of the</w:t>
      </w:r>
      <w:r w:rsidRPr="004134A7">
        <w:rPr>
          <w:b/>
          <w:lang w:val="en-US"/>
        </w:rPr>
        <w:br/>
        <w:t>Tenth International Symposium on Transport Phenomena</w:t>
      </w:r>
      <w:r w:rsidRPr="00C45897">
        <w:rPr>
          <w:lang w:val="en-US"/>
        </w:rPr>
        <w:t>, v. 1, pp. 281-287, Kyoto, Japan, November-December</w:t>
      </w:r>
      <w:r w:rsidR="004134A7">
        <w:rPr>
          <w:lang w:val="en-US"/>
        </w:rPr>
        <w:t>, 1997</w:t>
      </w:r>
      <w:r w:rsidRPr="00C45897">
        <w:rPr>
          <w:lang w:val="en-US"/>
        </w:rPr>
        <w:t xml:space="preserve">. </w:t>
      </w:r>
    </w:p>
    <w:p w14:paraId="6FC5F555" w14:textId="77777777" w:rsidR="00843A85" w:rsidRDefault="00843A85" w:rsidP="001607A6">
      <w:pPr>
        <w:jc w:val="both"/>
        <w:rPr>
          <w:color w:val="0070C0"/>
          <w:lang w:val="en-US"/>
        </w:rPr>
      </w:pPr>
    </w:p>
    <w:p w14:paraId="1861B937" w14:textId="77777777" w:rsidR="001607A6" w:rsidRPr="00EE2E33" w:rsidRDefault="001607A6" w:rsidP="001607A6">
      <w:pPr>
        <w:jc w:val="both"/>
        <w:rPr>
          <w:color w:val="0070C0"/>
          <w:lang w:val="en-US"/>
        </w:rPr>
      </w:pPr>
    </w:p>
    <w:p w14:paraId="780B25DB" w14:textId="77777777" w:rsidR="00843A85" w:rsidRPr="00EE2E33" w:rsidRDefault="007105DC" w:rsidP="00EE2E33">
      <w:pPr>
        <w:pStyle w:val="PargrafodaLista"/>
        <w:numPr>
          <w:ilvl w:val="0"/>
          <w:numId w:val="31"/>
        </w:numPr>
        <w:spacing w:line="360" w:lineRule="auto"/>
        <w:jc w:val="both"/>
        <w:rPr>
          <w:b/>
          <w:color w:val="0070C0"/>
        </w:rPr>
      </w:pPr>
      <w:r w:rsidRPr="00EE2E33">
        <w:rPr>
          <w:b/>
          <w:color w:val="0070C0"/>
        </w:rPr>
        <w:t>Para</w:t>
      </w:r>
      <w:r w:rsidR="00843A85" w:rsidRPr="00EE2E33">
        <w:rPr>
          <w:b/>
          <w:color w:val="0070C0"/>
        </w:rPr>
        <w:t xml:space="preserve"> artigo em congresso publicado na forma digital</w:t>
      </w:r>
      <w:r w:rsidR="00EE2E33" w:rsidRPr="00EE2E33">
        <w:rPr>
          <w:b/>
          <w:color w:val="0070C0"/>
        </w:rPr>
        <w:t>:</w:t>
      </w:r>
    </w:p>
    <w:p w14:paraId="5EB82935" w14:textId="77777777" w:rsidR="00843A85" w:rsidRPr="00EE2E33" w:rsidRDefault="007105DC" w:rsidP="00EE2E33">
      <w:pPr>
        <w:pStyle w:val="PargrafodaLista"/>
        <w:numPr>
          <w:ilvl w:val="0"/>
          <w:numId w:val="36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Título</w:t>
      </w:r>
      <w:r w:rsidR="00843A85" w:rsidRPr="00EE2E33">
        <w:rPr>
          <w:color w:val="0070C0"/>
        </w:rPr>
        <w:t xml:space="preserve"> do artigo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5A11D0C3" w14:textId="47C3BE01" w:rsidR="00843A85" w:rsidRPr="00EE2E33" w:rsidRDefault="007105DC" w:rsidP="00EE2E33">
      <w:pPr>
        <w:pStyle w:val="PargrafodaLista"/>
        <w:numPr>
          <w:ilvl w:val="0"/>
          <w:numId w:val="36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Nome</w:t>
      </w:r>
      <w:r w:rsidR="00843A85" w:rsidRPr="00EE2E33">
        <w:rPr>
          <w:color w:val="0070C0"/>
        </w:rPr>
        <w:t xml:space="preserve"> do congresso (</w:t>
      </w:r>
      <w:r w:rsidR="009737CB">
        <w:rPr>
          <w:color w:val="0070C0"/>
        </w:rPr>
        <w:t>negrito</w:t>
      </w:r>
      <w:r w:rsidR="00843A85" w:rsidRPr="00EE2E33">
        <w:rPr>
          <w:color w:val="0070C0"/>
        </w:rPr>
        <w:t>)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7882A200" w14:textId="77777777" w:rsidR="00843A85" w:rsidRPr="00EE2E33" w:rsidRDefault="007105DC" w:rsidP="00EE2E33">
      <w:pPr>
        <w:pStyle w:val="PargrafodaLista"/>
        <w:numPr>
          <w:ilvl w:val="0"/>
          <w:numId w:val="36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Número</w:t>
      </w:r>
      <w:r w:rsidR="00843A85" w:rsidRPr="00EE2E33">
        <w:rPr>
          <w:color w:val="0070C0"/>
        </w:rPr>
        <w:t xml:space="preserve"> do artigo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468DE00C" w14:textId="77777777" w:rsidR="00843A85" w:rsidRPr="00EE2E33" w:rsidRDefault="007105DC" w:rsidP="00EE2E33">
      <w:pPr>
        <w:pStyle w:val="PargrafodaLista"/>
        <w:numPr>
          <w:ilvl w:val="0"/>
          <w:numId w:val="36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Local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4BD9048D" w14:textId="77777777" w:rsidR="00843A85" w:rsidRPr="00EE2E33" w:rsidRDefault="007105DC" w:rsidP="00EE2E33">
      <w:pPr>
        <w:pStyle w:val="PargrafodaLista"/>
        <w:numPr>
          <w:ilvl w:val="0"/>
          <w:numId w:val="36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Mês</w:t>
      </w:r>
      <w:r w:rsidR="00843A85" w:rsidRPr="00EE2E33">
        <w:rPr>
          <w:color w:val="0070C0"/>
        </w:rPr>
        <w:t xml:space="preserve"> e ano da publicação</w:t>
      </w:r>
      <w:r w:rsidR="00EE2E33" w:rsidRPr="00EE2E33">
        <w:rPr>
          <w:color w:val="0070C0"/>
        </w:rPr>
        <w:t>.</w:t>
      </w:r>
      <w:r w:rsidR="00843A85" w:rsidRPr="00EE2E33">
        <w:rPr>
          <w:color w:val="0070C0"/>
        </w:rPr>
        <w:t xml:space="preserve"> </w:t>
      </w:r>
    </w:p>
    <w:p w14:paraId="5F90670B" w14:textId="77777777" w:rsidR="00843A85" w:rsidRDefault="00843A85" w:rsidP="001607A6">
      <w:pPr>
        <w:jc w:val="both"/>
        <w:rPr>
          <w:color w:val="0070C0"/>
        </w:rPr>
      </w:pPr>
    </w:p>
    <w:p w14:paraId="0513BCDB" w14:textId="77777777" w:rsidR="00EC7DFC" w:rsidRDefault="00EC7DFC" w:rsidP="001607A6">
      <w:pPr>
        <w:jc w:val="both"/>
        <w:rPr>
          <w:color w:val="0070C0"/>
        </w:rPr>
      </w:pPr>
    </w:p>
    <w:p w14:paraId="41CDF853" w14:textId="114F92E8" w:rsidR="00843A85" w:rsidRPr="00C45897" w:rsidRDefault="004134A7" w:rsidP="00EE2E33">
      <w:pPr>
        <w:jc w:val="both"/>
        <w:rPr>
          <w:lang w:val="en-US"/>
        </w:rPr>
      </w:pPr>
      <w:r>
        <w:rPr>
          <w:lang w:val="en-US"/>
        </w:rPr>
        <w:t>NASCIMENTO, U. C. S.</w:t>
      </w:r>
      <w:r w:rsidR="004C315F">
        <w:rPr>
          <w:lang w:val="en-US"/>
        </w:rPr>
        <w:t>,</w:t>
      </w:r>
      <w:r w:rsidR="00843A85" w:rsidRPr="00C45897">
        <w:rPr>
          <w:lang w:val="en-US"/>
        </w:rPr>
        <w:t xml:space="preserve"> MACÊDO, E. N.</w:t>
      </w:r>
      <w:r w:rsidR="004C315F">
        <w:rPr>
          <w:lang w:val="en-US"/>
        </w:rPr>
        <w:t>,</w:t>
      </w:r>
      <w:r>
        <w:rPr>
          <w:lang w:val="en-US"/>
        </w:rPr>
        <w:t xml:space="preserve"> QUARESMA, J. N. N. </w:t>
      </w:r>
      <w:r w:rsidR="00843A85" w:rsidRPr="00C45897">
        <w:rPr>
          <w:lang w:val="en-US"/>
        </w:rPr>
        <w:t>Solution for the thermal entry region in laminar flow of Bingham plastics within annular du</w:t>
      </w:r>
      <w:r>
        <w:rPr>
          <w:lang w:val="en-US"/>
        </w:rPr>
        <w:t>cts via integral transformation</w:t>
      </w:r>
      <w:r w:rsidR="00843A85" w:rsidRPr="00C45897">
        <w:rPr>
          <w:lang w:val="en-US"/>
        </w:rPr>
        <w:t xml:space="preserve">. </w:t>
      </w:r>
      <w:r w:rsidR="00843A85" w:rsidRPr="00542ACB">
        <w:rPr>
          <w:b/>
          <w:lang w:val="en-US"/>
        </w:rPr>
        <w:t>Proceedings of the 15th Brazilian Congress of</w:t>
      </w:r>
      <w:r w:rsidR="00843A85" w:rsidRPr="00542ACB">
        <w:rPr>
          <w:b/>
          <w:lang w:val="en-US"/>
        </w:rPr>
        <w:br/>
        <w:t>Mechanical Engineering</w:t>
      </w:r>
      <w:r w:rsidR="00843A85" w:rsidRPr="00C45897">
        <w:rPr>
          <w:lang w:val="en-US"/>
        </w:rPr>
        <w:t xml:space="preserve">, COBEM-99, Paper Code AAABFD, </w:t>
      </w:r>
      <w:proofErr w:type="spellStart"/>
      <w:r w:rsidR="00843A85" w:rsidRPr="00C45897">
        <w:rPr>
          <w:lang w:val="en-US"/>
        </w:rPr>
        <w:t>Águas</w:t>
      </w:r>
      <w:proofErr w:type="spellEnd"/>
      <w:r w:rsidR="00843A85" w:rsidRPr="00C45897">
        <w:rPr>
          <w:lang w:val="en-US"/>
        </w:rPr>
        <w:t xml:space="preserve"> de </w:t>
      </w:r>
      <w:proofErr w:type="spellStart"/>
      <w:r w:rsidR="00843A85" w:rsidRPr="00C45897">
        <w:rPr>
          <w:lang w:val="en-US"/>
        </w:rPr>
        <w:t>Lindóia</w:t>
      </w:r>
      <w:proofErr w:type="spellEnd"/>
      <w:r w:rsidR="00843A85" w:rsidRPr="00C45897">
        <w:rPr>
          <w:lang w:val="en-US"/>
        </w:rPr>
        <w:t>, Brazil, 22-26 November</w:t>
      </w:r>
      <w:r>
        <w:rPr>
          <w:lang w:val="en-US"/>
        </w:rPr>
        <w:t>, 1999</w:t>
      </w:r>
      <w:r w:rsidR="00843A85" w:rsidRPr="00C45897">
        <w:rPr>
          <w:lang w:val="en-US"/>
        </w:rPr>
        <w:t xml:space="preserve">. </w:t>
      </w:r>
    </w:p>
    <w:p w14:paraId="4352111F" w14:textId="77777777" w:rsidR="00843A85" w:rsidRDefault="00843A85" w:rsidP="001607A6">
      <w:pPr>
        <w:jc w:val="both"/>
        <w:rPr>
          <w:color w:val="0070C0"/>
          <w:lang w:val="en-US"/>
        </w:rPr>
      </w:pPr>
    </w:p>
    <w:p w14:paraId="3E67989F" w14:textId="77777777" w:rsidR="001607A6" w:rsidRPr="00EE2E33" w:rsidRDefault="001607A6" w:rsidP="001607A6">
      <w:pPr>
        <w:jc w:val="both"/>
        <w:rPr>
          <w:color w:val="0070C0"/>
          <w:lang w:val="en-US"/>
        </w:rPr>
      </w:pPr>
    </w:p>
    <w:p w14:paraId="2756D4BE" w14:textId="77777777" w:rsidR="00843A85" w:rsidRPr="00EE2E33" w:rsidRDefault="007105DC" w:rsidP="00EE2E33">
      <w:pPr>
        <w:pStyle w:val="PargrafodaLista"/>
        <w:numPr>
          <w:ilvl w:val="0"/>
          <w:numId w:val="31"/>
        </w:numPr>
        <w:spacing w:line="360" w:lineRule="auto"/>
        <w:jc w:val="both"/>
        <w:rPr>
          <w:b/>
          <w:color w:val="0070C0"/>
        </w:rPr>
      </w:pPr>
      <w:r w:rsidRPr="00EE2E33">
        <w:rPr>
          <w:b/>
          <w:color w:val="0070C0"/>
        </w:rPr>
        <w:t>Para</w:t>
      </w:r>
      <w:r w:rsidR="00843A85" w:rsidRPr="00EE2E33">
        <w:rPr>
          <w:b/>
          <w:color w:val="0070C0"/>
        </w:rPr>
        <w:t xml:space="preserve"> artigo em livro (série)</w:t>
      </w:r>
      <w:r w:rsidR="00EE2E33" w:rsidRPr="00EE2E33">
        <w:rPr>
          <w:b/>
          <w:color w:val="0070C0"/>
        </w:rPr>
        <w:t>:</w:t>
      </w:r>
      <w:r w:rsidR="00843A85" w:rsidRPr="00EE2E33">
        <w:rPr>
          <w:b/>
          <w:color w:val="0070C0"/>
        </w:rPr>
        <w:t xml:space="preserve"> </w:t>
      </w:r>
    </w:p>
    <w:p w14:paraId="492C53B7" w14:textId="77777777" w:rsidR="00843A85" w:rsidRPr="00EE2E33" w:rsidRDefault="007105DC" w:rsidP="00EE2E33">
      <w:pPr>
        <w:pStyle w:val="PargrafodaLista"/>
        <w:numPr>
          <w:ilvl w:val="0"/>
          <w:numId w:val="37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Título</w:t>
      </w:r>
      <w:r w:rsidR="00843A85" w:rsidRPr="00EE2E33">
        <w:rPr>
          <w:color w:val="0070C0"/>
        </w:rPr>
        <w:t xml:space="preserve"> do artigo, entre aspas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44947364" w14:textId="718FBEB5" w:rsidR="00843A85" w:rsidRPr="00EE2E33" w:rsidRDefault="00843A85" w:rsidP="00EE2E33">
      <w:pPr>
        <w:pStyle w:val="PargrafodaLista"/>
        <w:numPr>
          <w:ilvl w:val="0"/>
          <w:numId w:val="37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In: título do livro (</w:t>
      </w:r>
      <w:r w:rsidR="009737CB">
        <w:rPr>
          <w:color w:val="0070C0"/>
        </w:rPr>
        <w:t>negrito</w:t>
      </w:r>
      <w:r w:rsidRPr="00EE2E33">
        <w:rPr>
          <w:color w:val="0070C0"/>
        </w:rPr>
        <w:t>)</w:t>
      </w:r>
      <w:r w:rsidR="00EE2E33" w:rsidRPr="00EE2E33">
        <w:rPr>
          <w:color w:val="0070C0"/>
        </w:rPr>
        <w:t>;</w:t>
      </w:r>
      <w:r w:rsidRPr="00EE2E33">
        <w:rPr>
          <w:color w:val="0070C0"/>
        </w:rPr>
        <w:t xml:space="preserve"> </w:t>
      </w:r>
    </w:p>
    <w:p w14:paraId="0E1B89FD" w14:textId="77777777" w:rsidR="00843A85" w:rsidRPr="00EE2E33" w:rsidRDefault="00843A85" w:rsidP="00EE2E33">
      <w:pPr>
        <w:pStyle w:val="PargrafodaLista"/>
        <w:numPr>
          <w:ilvl w:val="0"/>
          <w:numId w:val="37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lastRenderedPageBreak/>
        <w:t>Volume</w:t>
      </w:r>
      <w:r w:rsidR="00EE2E33" w:rsidRPr="00EE2E33">
        <w:rPr>
          <w:color w:val="0070C0"/>
        </w:rPr>
        <w:t>;</w:t>
      </w:r>
    </w:p>
    <w:p w14:paraId="51896D66" w14:textId="75DC4521" w:rsidR="00843A85" w:rsidRPr="00EE2E33" w:rsidRDefault="007105DC" w:rsidP="00EE2E33">
      <w:pPr>
        <w:pStyle w:val="PargrafodaLista"/>
        <w:numPr>
          <w:ilvl w:val="0"/>
          <w:numId w:val="37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Título</w:t>
      </w:r>
      <w:r w:rsidR="009737CB">
        <w:rPr>
          <w:color w:val="0070C0"/>
        </w:rPr>
        <w:t xml:space="preserve"> da série</w:t>
      </w:r>
      <w:r w:rsidR="00EE2E33" w:rsidRPr="00EE2E33">
        <w:rPr>
          <w:color w:val="0070C0"/>
        </w:rPr>
        <w:t>;</w:t>
      </w:r>
    </w:p>
    <w:p w14:paraId="2036CEA1" w14:textId="77777777" w:rsidR="00843A85" w:rsidRPr="00EE2E33" w:rsidRDefault="00843A85" w:rsidP="00EE2E33">
      <w:pPr>
        <w:pStyle w:val="PargrafodaLista"/>
        <w:numPr>
          <w:ilvl w:val="0"/>
          <w:numId w:val="37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Editora</w:t>
      </w:r>
      <w:r w:rsidR="00EE2E33" w:rsidRPr="00EE2E33">
        <w:rPr>
          <w:color w:val="0070C0"/>
        </w:rPr>
        <w:t>;</w:t>
      </w:r>
      <w:r w:rsidRPr="00EE2E33">
        <w:rPr>
          <w:color w:val="0070C0"/>
        </w:rPr>
        <w:t xml:space="preserve"> </w:t>
      </w:r>
    </w:p>
    <w:p w14:paraId="71A1B187" w14:textId="77777777" w:rsidR="00843A85" w:rsidRPr="00EE2E33" w:rsidRDefault="007105DC" w:rsidP="00EE2E33">
      <w:pPr>
        <w:pStyle w:val="PargrafodaLista"/>
        <w:numPr>
          <w:ilvl w:val="0"/>
          <w:numId w:val="37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Páginas</w:t>
      </w:r>
      <w:r w:rsidR="00843A85" w:rsidRPr="00EE2E33">
        <w:rPr>
          <w:color w:val="0070C0"/>
        </w:rPr>
        <w:t xml:space="preserve"> inicial e final do artigo, após a abreviatura pp.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63248D57" w14:textId="77777777" w:rsidR="00843A85" w:rsidRPr="00EE2E33" w:rsidRDefault="007105DC" w:rsidP="00EE2E33">
      <w:pPr>
        <w:pStyle w:val="PargrafodaLista"/>
        <w:numPr>
          <w:ilvl w:val="0"/>
          <w:numId w:val="37"/>
        </w:numPr>
        <w:spacing w:line="360" w:lineRule="auto"/>
        <w:jc w:val="both"/>
        <w:rPr>
          <w:color w:val="0070C0"/>
          <w:lang w:val="en-US"/>
        </w:rPr>
      </w:pPr>
      <w:proofErr w:type="spellStart"/>
      <w:r w:rsidRPr="00EE2E33">
        <w:rPr>
          <w:color w:val="0070C0"/>
          <w:lang w:val="en-US"/>
        </w:rPr>
        <w:t>A</w:t>
      </w:r>
      <w:r w:rsidR="00843A85" w:rsidRPr="00EE2E33">
        <w:rPr>
          <w:color w:val="0070C0"/>
          <w:lang w:val="en-US"/>
        </w:rPr>
        <w:t>no</w:t>
      </w:r>
      <w:proofErr w:type="spellEnd"/>
      <w:r w:rsidR="00843A85" w:rsidRPr="00EE2E33">
        <w:rPr>
          <w:color w:val="0070C0"/>
          <w:lang w:val="en-US"/>
        </w:rPr>
        <w:t xml:space="preserve"> da </w:t>
      </w:r>
      <w:proofErr w:type="spellStart"/>
      <w:r w:rsidR="00843A85" w:rsidRPr="00EE2E33">
        <w:rPr>
          <w:color w:val="0070C0"/>
          <w:lang w:val="en-US"/>
        </w:rPr>
        <w:t>publicação</w:t>
      </w:r>
      <w:proofErr w:type="spellEnd"/>
      <w:r w:rsidRPr="00EE2E33">
        <w:rPr>
          <w:color w:val="0070C0"/>
          <w:lang w:val="en-US"/>
        </w:rPr>
        <w:t>.</w:t>
      </w:r>
      <w:r w:rsidR="00843A85" w:rsidRPr="00EE2E33">
        <w:rPr>
          <w:color w:val="0070C0"/>
          <w:lang w:val="en-US"/>
        </w:rPr>
        <w:t xml:space="preserve"> </w:t>
      </w:r>
    </w:p>
    <w:p w14:paraId="0C4F21D8" w14:textId="77777777" w:rsidR="00843A85" w:rsidRDefault="00843A85" w:rsidP="001607A6">
      <w:pPr>
        <w:jc w:val="both"/>
        <w:rPr>
          <w:color w:val="0070C0"/>
          <w:lang w:val="en-US"/>
        </w:rPr>
      </w:pPr>
    </w:p>
    <w:p w14:paraId="5ECDD482" w14:textId="77777777" w:rsidR="00843A85" w:rsidRPr="00C45897" w:rsidRDefault="00542ACB" w:rsidP="00EE2E33">
      <w:pPr>
        <w:jc w:val="both"/>
        <w:rPr>
          <w:lang w:val="en-US"/>
        </w:rPr>
      </w:pPr>
      <w:r>
        <w:rPr>
          <w:lang w:val="en-US"/>
        </w:rPr>
        <w:t>GOLDSMITH, H. L.</w:t>
      </w:r>
      <w:r w:rsidR="00843A85" w:rsidRPr="00C45897">
        <w:rPr>
          <w:lang w:val="en-US"/>
        </w:rPr>
        <w:t xml:space="preserve"> Flow-induced Interactions in the Circulation. In:</w:t>
      </w:r>
      <w:r w:rsidR="00843A85" w:rsidRPr="00C45897">
        <w:rPr>
          <w:lang w:val="en-US"/>
        </w:rPr>
        <w:br/>
      </w:r>
      <w:r w:rsidR="00843A85" w:rsidRPr="00542ACB">
        <w:rPr>
          <w:b/>
          <w:lang w:val="en-US"/>
        </w:rPr>
        <w:t>Advances in the Flow and Rheology of Non-Newtonian Fluids</w:t>
      </w:r>
      <w:r w:rsidR="00843A85" w:rsidRPr="00C45897">
        <w:rPr>
          <w:lang w:val="en-US"/>
        </w:rPr>
        <w:t>, v. 8, Rheology</w:t>
      </w:r>
      <w:r w:rsidR="00843A85" w:rsidRPr="00C45897">
        <w:rPr>
          <w:lang w:val="en-US"/>
        </w:rPr>
        <w:br/>
        <w:t>Series, Elsevier Science, pp. 1-62</w:t>
      </w:r>
      <w:r>
        <w:rPr>
          <w:lang w:val="en-US"/>
        </w:rPr>
        <w:t xml:space="preserve">, </w:t>
      </w:r>
      <w:r w:rsidRPr="00C45897">
        <w:rPr>
          <w:lang w:val="en-US"/>
        </w:rPr>
        <w:t>1999</w:t>
      </w:r>
      <w:r w:rsidR="00843A85" w:rsidRPr="00C45897">
        <w:rPr>
          <w:lang w:val="en-US"/>
        </w:rPr>
        <w:t>.</w:t>
      </w:r>
    </w:p>
    <w:p w14:paraId="1E20D476" w14:textId="77777777" w:rsidR="00843A85" w:rsidRDefault="00843A85" w:rsidP="001607A6">
      <w:pPr>
        <w:jc w:val="both"/>
        <w:rPr>
          <w:color w:val="0070C0"/>
          <w:lang w:val="en-US"/>
        </w:rPr>
      </w:pPr>
    </w:p>
    <w:p w14:paraId="6140E02B" w14:textId="77777777" w:rsidR="00EC7DFC" w:rsidRDefault="00EC7DFC" w:rsidP="001607A6">
      <w:pPr>
        <w:jc w:val="both"/>
        <w:rPr>
          <w:color w:val="0070C0"/>
          <w:lang w:val="en-US"/>
        </w:rPr>
      </w:pPr>
    </w:p>
    <w:p w14:paraId="0C77DBEA" w14:textId="77777777" w:rsidR="00843A85" w:rsidRPr="00EE2E33" w:rsidRDefault="007105DC" w:rsidP="00EE2E33">
      <w:pPr>
        <w:pStyle w:val="PargrafodaLista"/>
        <w:numPr>
          <w:ilvl w:val="0"/>
          <w:numId w:val="31"/>
        </w:numPr>
        <w:spacing w:line="360" w:lineRule="auto"/>
        <w:jc w:val="both"/>
        <w:rPr>
          <w:color w:val="0070C0"/>
        </w:rPr>
      </w:pPr>
      <w:r w:rsidRPr="00EE2E33">
        <w:rPr>
          <w:b/>
          <w:color w:val="0070C0"/>
        </w:rPr>
        <w:t>Para</w:t>
      </w:r>
      <w:r w:rsidR="00843A85" w:rsidRPr="00EE2E33">
        <w:rPr>
          <w:b/>
          <w:color w:val="0070C0"/>
        </w:rPr>
        <w:t xml:space="preserve"> capítulo em livro</w:t>
      </w:r>
      <w:r w:rsidR="00EE2E33" w:rsidRPr="00EE2E33">
        <w:rPr>
          <w:color w:val="0070C0"/>
        </w:rPr>
        <w:t>:</w:t>
      </w:r>
      <w:r w:rsidR="00843A85" w:rsidRPr="00EE2E33">
        <w:rPr>
          <w:color w:val="0070C0"/>
        </w:rPr>
        <w:t xml:space="preserve"> </w:t>
      </w:r>
    </w:p>
    <w:p w14:paraId="6D3C5461" w14:textId="77777777" w:rsidR="00843A85" w:rsidRPr="00EE2E33" w:rsidRDefault="007105DC" w:rsidP="00EE2E33">
      <w:pPr>
        <w:pStyle w:val="PargrafodaLista"/>
        <w:numPr>
          <w:ilvl w:val="0"/>
          <w:numId w:val="38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Título</w:t>
      </w:r>
      <w:r w:rsidR="00EE2E33" w:rsidRPr="00EE2E33">
        <w:rPr>
          <w:color w:val="0070C0"/>
        </w:rPr>
        <w:t xml:space="preserve"> do capítulo, entre aspas;</w:t>
      </w:r>
    </w:p>
    <w:p w14:paraId="3E7E0C2B" w14:textId="77777777" w:rsidR="00843A85" w:rsidRPr="00EE2E33" w:rsidRDefault="00843A85" w:rsidP="00EE2E33">
      <w:pPr>
        <w:pStyle w:val="PargrafodaLista"/>
        <w:numPr>
          <w:ilvl w:val="0"/>
          <w:numId w:val="38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In: editor do livro, editor ou editores</w:t>
      </w:r>
      <w:r w:rsidR="00EE2E33" w:rsidRPr="00EE2E33">
        <w:rPr>
          <w:color w:val="0070C0"/>
        </w:rPr>
        <w:t>;</w:t>
      </w:r>
    </w:p>
    <w:p w14:paraId="04A59C13" w14:textId="05A1F73B" w:rsidR="00843A85" w:rsidRPr="00EE2E33" w:rsidRDefault="007105DC" w:rsidP="00EE2E33">
      <w:pPr>
        <w:pStyle w:val="PargrafodaLista"/>
        <w:numPr>
          <w:ilvl w:val="0"/>
          <w:numId w:val="38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Título</w:t>
      </w:r>
      <w:r w:rsidR="00843A85" w:rsidRPr="00EE2E33">
        <w:rPr>
          <w:color w:val="0070C0"/>
        </w:rPr>
        <w:t xml:space="preserve"> do livro (</w:t>
      </w:r>
      <w:r w:rsidR="009737CB">
        <w:rPr>
          <w:color w:val="0070C0"/>
        </w:rPr>
        <w:t>negrito</w:t>
      </w:r>
      <w:r w:rsidR="00843A85" w:rsidRPr="00EE2E33">
        <w:rPr>
          <w:color w:val="0070C0"/>
        </w:rPr>
        <w:t>)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60613F32" w14:textId="77777777" w:rsidR="00843A85" w:rsidRPr="00EE2E33" w:rsidRDefault="007105DC" w:rsidP="00EE2E33">
      <w:pPr>
        <w:pStyle w:val="PargrafodaLista"/>
        <w:numPr>
          <w:ilvl w:val="0"/>
          <w:numId w:val="38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Edição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0DC24725" w14:textId="77777777" w:rsidR="00843A85" w:rsidRPr="00EE2E33" w:rsidRDefault="007105DC" w:rsidP="00EE2E33">
      <w:pPr>
        <w:pStyle w:val="PargrafodaLista"/>
        <w:numPr>
          <w:ilvl w:val="0"/>
          <w:numId w:val="38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Capítulo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71301215" w14:textId="77777777" w:rsidR="00843A85" w:rsidRPr="00EE2E33" w:rsidRDefault="007105DC" w:rsidP="00EE2E33">
      <w:pPr>
        <w:pStyle w:val="PargrafodaLista"/>
        <w:numPr>
          <w:ilvl w:val="0"/>
          <w:numId w:val="38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Local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5C329FF2" w14:textId="77777777" w:rsidR="00843A85" w:rsidRPr="00EE2E33" w:rsidRDefault="007105DC" w:rsidP="00EE2E33">
      <w:pPr>
        <w:pStyle w:val="PargrafodaLista"/>
        <w:numPr>
          <w:ilvl w:val="0"/>
          <w:numId w:val="38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Editora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1D2EEB8C" w14:textId="77777777" w:rsidR="00843A85" w:rsidRPr="00EE2E33" w:rsidRDefault="007105DC" w:rsidP="00EE2E33">
      <w:pPr>
        <w:pStyle w:val="PargrafodaLista"/>
        <w:numPr>
          <w:ilvl w:val="0"/>
          <w:numId w:val="38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Ano da publicação.</w:t>
      </w:r>
    </w:p>
    <w:p w14:paraId="2C0F0B2A" w14:textId="77777777" w:rsidR="00843A85" w:rsidRDefault="00843A85" w:rsidP="001607A6">
      <w:pPr>
        <w:jc w:val="both"/>
        <w:rPr>
          <w:color w:val="0070C0"/>
        </w:rPr>
      </w:pPr>
    </w:p>
    <w:p w14:paraId="582C11AA" w14:textId="77777777" w:rsidR="001607A6" w:rsidRPr="00EE2E33" w:rsidRDefault="001607A6" w:rsidP="001607A6">
      <w:pPr>
        <w:jc w:val="both"/>
        <w:rPr>
          <w:color w:val="0070C0"/>
        </w:rPr>
      </w:pPr>
    </w:p>
    <w:p w14:paraId="2DAE8492" w14:textId="77777777" w:rsidR="00843A85" w:rsidRPr="00C45897" w:rsidRDefault="00F80735" w:rsidP="00EE2E33">
      <w:pPr>
        <w:jc w:val="both"/>
        <w:rPr>
          <w:lang w:val="en-US"/>
        </w:rPr>
      </w:pPr>
      <w:r>
        <w:rPr>
          <w:lang w:val="en-US"/>
        </w:rPr>
        <w:t>KAVIANY, M.</w:t>
      </w:r>
      <w:r w:rsidR="00843A85" w:rsidRPr="00C45897">
        <w:rPr>
          <w:lang w:val="en-US"/>
        </w:rPr>
        <w:t xml:space="preserve"> "Heat Transfer in Porous Media". In: </w:t>
      </w:r>
      <w:proofErr w:type="spellStart"/>
      <w:r w:rsidR="00843A85" w:rsidRPr="00C45897">
        <w:rPr>
          <w:lang w:val="en-US"/>
        </w:rPr>
        <w:t>Rohsenow</w:t>
      </w:r>
      <w:proofErr w:type="spellEnd"/>
      <w:r w:rsidR="00843A85" w:rsidRPr="00C45897">
        <w:rPr>
          <w:lang w:val="en-US"/>
        </w:rPr>
        <w:t xml:space="preserve">, W. M., Hartnett, J. P., Cho, Y. I. (eds.), </w:t>
      </w:r>
      <w:r w:rsidR="00843A85" w:rsidRPr="00F80735">
        <w:rPr>
          <w:b/>
          <w:lang w:val="en-US"/>
        </w:rPr>
        <w:t>Handbook of Heat Transfer</w:t>
      </w:r>
      <w:r w:rsidR="00843A85" w:rsidRPr="00C45897">
        <w:rPr>
          <w:lang w:val="en-US"/>
        </w:rPr>
        <w:t>, 3rd ed., chapter</w:t>
      </w:r>
      <w:r>
        <w:rPr>
          <w:lang w:val="en-US"/>
        </w:rPr>
        <w:t xml:space="preserve"> 9, New York, USA, McGraw-Hill, 1998.</w:t>
      </w:r>
    </w:p>
    <w:p w14:paraId="4AAEBDE1" w14:textId="77777777" w:rsidR="00F80735" w:rsidRDefault="00F80735" w:rsidP="001607A6">
      <w:pPr>
        <w:jc w:val="both"/>
        <w:rPr>
          <w:lang w:val="en-US"/>
        </w:rPr>
      </w:pPr>
    </w:p>
    <w:p w14:paraId="2CB74FEF" w14:textId="77777777" w:rsidR="005601C9" w:rsidRDefault="005601C9" w:rsidP="001607A6">
      <w:pPr>
        <w:jc w:val="both"/>
        <w:rPr>
          <w:lang w:val="en-US"/>
        </w:rPr>
      </w:pPr>
    </w:p>
    <w:p w14:paraId="0F824C95" w14:textId="77777777" w:rsidR="00F80735" w:rsidRPr="00DD1359" w:rsidRDefault="00F80735" w:rsidP="001607A6">
      <w:pPr>
        <w:jc w:val="both"/>
        <w:rPr>
          <w:b/>
          <w:color w:val="FF0000"/>
          <w:lang w:val="en-US"/>
        </w:rPr>
      </w:pPr>
      <w:r w:rsidRPr="005601C9">
        <w:rPr>
          <w:b/>
          <w:color w:val="FF0000"/>
        </w:rPr>
        <w:t xml:space="preserve">OBS: PARA O CASO DE CAPÍTULO DE LIVRO DE MESMO AUTOR. </w:t>
      </w:r>
      <w:r w:rsidRPr="00DD1359">
        <w:rPr>
          <w:b/>
          <w:color w:val="FF0000"/>
          <w:lang w:val="en-US"/>
        </w:rPr>
        <w:t>EXEMPLO:</w:t>
      </w:r>
    </w:p>
    <w:p w14:paraId="14C0B1EB" w14:textId="77777777" w:rsidR="00F80735" w:rsidRPr="00DD1359" w:rsidRDefault="00F80735" w:rsidP="001607A6">
      <w:pPr>
        <w:jc w:val="both"/>
        <w:rPr>
          <w:lang w:val="en-US"/>
        </w:rPr>
      </w:pPr>
    </w:p>
    <w:p w14:paraId="3F764A48" w14:textId="77777777" w:rsidR="00843A85" w:rsidRPr="00DD1359" w:rsidRDefault="00843A85" w:rsidP="001607A6">
      <w:pPr>
        <w:jc w:val="both"/>
        <w:rPr>
          <w:lang w:val="en-US"/>
        </w:rPr>
      </w:pPr>
    </w:p>
    <w:p w14:paraId="380C71B1" w14:textId="3F35E8C5" w:rsidR="00843A85" w:rsidRPr="00DD1359" w:rsidRDefault="00F80735" w:rsidP="001607A6">
      <w:pPr>
        <w:jc w:val="both"/>
        <w:rPr>
          <w:lang w:val="en-US"/>
        </w:rPr>
      </w:pPr>
      <w:r w:rsidRPr="00DD1359">
        <w:rPr>
          <w:lang w:val="en-US"/>
        </w:rPr>
        <w:t xml:space="preserve">KNOTHE, G. </w:t>
      </w:r>
      <w:r w:rsidRPr="00DD1359">
        <w:rPr>
          <w:i/>
          <w:lang w:val="en-US"/>
        </w:rPr>
        <w:t>et al.</w:t>
      </w:r>
      <w:r w:rsidRPr="00DD1359">
        <w:rPr>
          <w:lang w:val="en-US"/>
        </w:rPr>
        <w:t xml:space="preserve"> </w:t>
      </w:r>
      <w:r w:rsidRPr="00F80735">
        <w:t xml:space="preserve">A história dos combustíveis derivados de óleos vegetais. </w:t>
      </w:r>
      <w:r w:rsidRPr="00DD1359">
        <w:rPr>
          <w:lang w:val="en-US"/>
        </w:rPr>
        <w:t xml:space="preserve">In: __________. </w:t>
      </w:r>
      <w:r w:rsidRPr="00DD1359">
        <w:rPr>
          <w:b/>
          <w:lang w:val="en-US"/>
        </w:rPr>
        <w:t>Manual de biodiesel</w:t>
      </w:r>
      <w:r w:rsidRPr="00DD1359">
        <w:rPr>
          <w:lang w:val="en-US"/>
        </w:rPr>
        <w:t xml:space="preserve">. São Paulo: </w:t>
      </w:r>
      <w:proofErr w:type="spellStart"/>
      <w:r w:rsidRPr="00DD1359">
        <w:rPr>
          <w:lang w:val="en-US"/>
        </w:rPr>
        <w:t>Edgard</w:t>
      </w:r>
      <w:proofErr w:type="spellEnd"/>
      <w:r w:rsidRPr="00DD1359">
        <w:rPr>
          <w:lang w:val="en-US"/>
        </w:rPr>
        <w:t xml:space="preserve"> Blucher, 2006. Cap. 2, p</w:t>
      </w:r>
      <w:r w:rsidR="001D0FA1">
        <w:rPr>
          <w:lang w:val="en-US"/>
        </w:rPr>
        <w:t>p</w:t>
      </w:r>
      <w:r w:rsidRPr="00DD1359">
        <w:rPr>
          <w:lang w:val="en-US"/>
        </w:rPr>
        <w:t>. 5-18.</w:t>
      </w:r>
    </w:p>
    <w:p w14:paraId="3138CE2A" w14:textId="77777777" w:rsidR="00F80735" w:rsidRPr="009737CB" w:rsidRDefault="00F80735" w:rsidP="001607A6">
      <w:pPr>
        <w:jc w:val="both"/>
        <w:rPr>
          <w:color w:val="0070C0"/>
        </w:rPr>
      </w:pPr>
    </w:p>
    <w:p w14:paraId="6B49EE95" w14:textId="77777777" w:rsidR="001607A6" w:rsidRPr="00F80735" w:rsidRDefault="001607A6" w:rsidP="001607A6">
      <w:pPr>
        <w:jc w:val="both"/>
        <w:rPr>
          <w:color w:val="0070C0"/>
        </w:rPr>
      </w:pPr>
    </w:p>
    <w:p w14:paraId="0E52B55B" w14:textId="77777777" w:rsidR="00843A85" w:rsidRPr="00EE2E33" w:rsidRDefault="007105DC" w:rsidP="00EE2E33">
      <w:pPr>
        <w:pStyle w:val="PargrafodaLista"/>
        <w:numPr>
          <w:ilvl w:val="0"/>
          <w:numId w:val="31"/>
        </w:numPr>
        <w:spacing w:line="360" w:lineRule="auto"/>
        <w:jc w:val="both"/>
        <w:rPr>
          <w:b/>
          <w:color w:val="0070C0"/>
        </w:rPr>
      </w:pPr>
      <w:r w:rsidRPr="00EE2E33">
        <w:rPr>
          <w:b/>
          <w:color w:val="0070C0"/>
        </w:rPr>
        <w:t>Para</w:t>
      </w:r>
      <w:r w:rsidR="00EE2E33" w:rsidRPr="00EE2E33">
        <w:rPr>
          <w:b/>
          <w:color w:val="0070C0"/>
        </w:rPr>
        <w:t xml:space="preserve"> dissertação/tese:</w:t>
      </w:r>
    </w:p>
    <w:p w14:paraId="160414D7" w14:textId="3847F4D8" w:rsidR="00843A85" w:rsidRPr="00EE2E33" w:rsidRDefault="007105DC" w:rsidP="00EE2E33">
      <w:pPr>
        <w:pStyle w:val="PargrafodaLista"/>
        <w:numPr>
          <w:ilvl w:val="0"/>
          <w:numId w:val="39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Título</w:t>
      </w:r>
      <w:r w:rsidR="00843A85" w:rsidRPr="00EE2E33">
        <w:rPr>
          <w:color w:val="0070C0"/>
        </w:rPr>
        <w:t xml:space="preserve"> (</w:t>
      </w:r>
      <w:r w:rsidR="009737CB">
        <w:rPr>
          <w:color w:val="0070C0"/>
        </w:rPr>
        <w:t>negrito</w:t>
      </w:r>
      <w:r w:rsidR="00843A85" w:rsidRPr="00EE2E33">
        <w:rPr>
          <w:color w:val="0070C0"/>
        </w:rPr>
        <w:t>)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35A03919" w14:textId="3909448A" w:rsidR="00843A85" w:rsidRPr="00EE2E33" w:rsidRDefault="007105DC" w:rsidP="00EE2E33">
      <w:pPr>
        <w:pStyle w:val="PargrafodaLista"/>
        <w:numPr>
          <w:ilvl w:val="0"/>
          <w:numId w:val="39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G</w:t>
      </w:r>
      <w:r w:rsidR="00843A85" w:rsidRPr="00EE2E33">
        <w:rPr>
          <w:color w:val="0070C0"/>
        </w:rPr>
        <w:t>rau M./Dr</w:t>
      </w:r>
      <w:r w:rsidR="004C315F">
        <w:rPr>
          <w:color w:val="0070C0"/>
        </w:rPr>
        <w:t>.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5EBB4860" w14:textId="77777777" w:rsidR="00843A85" w:rsidRPr="00EE2E33" w:rsidRDefault="007105DC" w:rsidP="00EE2E33">
      <w:pPr>
        <w:pStyle w:val="PargrafodaLista"/>
        <w:numPr>
          <w:ilvl w:val="0"/>
          <w:numId w:val="39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Instituição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51D471FA" w14:textId="77777777" w:rsidR="00843A85" w:rsidRPr="00EE2E33" w:rsidRDefault="007105DC" w:rsidP="00EE2E33">
      <w:pPr>
        <w:pStyle w:val="PargrafodaLista"/>
        <w:numPr>
          <w:ilvl w:val="0"/>
          <w:numId w:val="39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t>Local</w:t>
      </w:r>
      <w:r w:rsidR="00EE2E33" w:rsidRPr="00EE2E33">
        <w:rPr>
          <w:color w:val="0070C0"/>
        </w:rPr>
        <w:t>;</w:t>
      </w:r>
      <w:r w:rsidR="00843A85" w:rsidRPr="00EE2E33">
        <w:rPr>
          <w:color w:val="0070C0"/>
        </w:rPr>
        <w:t xml:space="preserve"> </w:t>
      </w:r>
    </w:p>
    <w:p w14:paraId="5E255B43" w14:textId="77777777" w:rsidR="00843A85" w:rsidRPr="00EE2E33" w:rsidRDefault="007105DC" w:rsidP="00EE2E33">
      <w:pPr>
        <w:pStyle w:val="PargrafodaLista"/>
        <w:numPr>
          <w:ilvl w:val="0"/>
          <w:numId w:val="39"/>
        </w:numPr>
        <w:spacing w:line="360" w:lineRule="auto"/>
        <w:jc w:val="both"/>
        <w:rPr>
          <w:color w:val="0070C0"/>
        </w:rPr>
      </w:pPr>
      <w:r w:rsidRPr="00EE2E33">
        <w:rPr>
          <w:color w:val="0070C0"/>
        </w:rPr>
        <w:lastRenderedPageBreak/>
        <w:t>A</w:t>
      </w:r>
      <w:r w:rsidR="00843A85" w:rsidRPr="00EE2E33">
        <w:rPr>
          <w:color w:val="0070C0"/>
        </w:rPr>
        <w:t>no da defesa</w:t>
      </w:r>
      <w:r w:rsidR="00EE2E33" w:rsidRPr="00EE2E33">
        <w:rPr>
          <w:color w:val="0070C0"/>
        </w:rPr>
        <w:t>;</w:t>
      </w:r>
    </w:p>
    <w:p w14:paraId="5A2AF234" w14:textId="77777777" w:rsidR="001607A6" w:rsidRPr="00F80735" w:rsidRDefault="001607A6" w:rsidP="00EE2E33">
      <w:pPr>
        <w:jc w:val="both"/>
        <w:rPr>
          <w:color w:val="0070C0"/>
        </w:rPr>
      </w:pPr>
    </w:p>
    <w:p w14:paraId="3C9A9F11" w14:textId="77777777" w:rsidR="001607A6" w:rsidRPr="00F80735" w:rsidRDefault="001607A6" w:rsidP="00EE2E33">
      <w:pPr>
        <w:jc w:val="both"/>
        <w:rPr>
          <w:color w:val="0070C0"/>
        </w:rPr>
      </w:pPr>
    </w:p>
    <w:p w14:paraId="12D5116A" w14:textId="6C83A999" w:rsidR="00EE2E33" w:rsidRPr="00542ACB" w:rsidRDefault="00542ACB" w:rsidP="00EE2E33">
      <w:pPr>
        <w:jc w:val="both"/>
      </w:pPr>
      <w:r w:rsidRPr="00697843">
        <w:rPr>
          <w:rFonts w:eastAsia="Calibri"/>
        </w:rPr>
        <w:t xml:space="preserve">GARCIA, M. C. S. </w:t>
      </w:r>
      <w:r w:rsidRPr="00697843">
        <w:rPr>
          <w:rFonts w:eastAsia="Calibri"/>
          <w:b/>
        </w:rPr>
        <w:t xml:space="preserve">Modificação do resíduo de bauxita gerado no processo Bayer por tratamento térmico. </w:t>
      </w:r>
      <w:r w:rsidRPr="00697843">
        <w:rPr>
          <w:rFonts w:eastAsia="Calibri"/>
        </w:rPr>
        <w:t xml:space="preserve">2012. 102f. Dissertação (Mestrado em Engenharia) – Escola Politécnica da </w:t>
      </w:r>
      <w:r w:rsidR="003127A3" w:rsidRPr="00697843">
        <w:rPr>
          <w:rFonts w:eastAsia="Calibri"/>
        </w:rPr>
        <w:t>Universidade</w:t>
      </w:r>
      <w:r w:rsidRPr="00697843">
        <w:rPr>
          <w:rFonts w:eastAsia="Calibri"/>
        </w:rPr>
        <w:t xml:space="preserve"> de São </w:t>
      </w:r>
      <w:proofErr w:type="gramStart"/>
      <w:r w:rsidRPr="00697843">
        <w:rPr>
          <w:rFonts w:eastAsia="Calibri"/>
        </w:rPr>
        <w:t>Paulo..</w:t>
      </w:r>
      <w:proofErr w:type="gramEnd"/>
      <w:r w:rsidRPr="00697843">
        <w:rPr>
          <w:rFonts w:eastAsia="Calibri"/>
        </w:rPr>
        <w:t xml:space="preserve"> </w:t>
      </w:r>
      <w:r w:rsidRPr="002E5BB6">
        <w:rPr>
          <w:rFonts w:eastAsia="Calibri"/>
        </w:rPr>
        <w:t>São Paulo, 2012</w:t>
      </w:r>
      <w:r w:rsidR="00843A85" w:rsidRPr="00542ACB">
        <w:t>.</w:t>
      </w:r>
    </w:p>
    <w:p w14:paraId="1309D8DE" w14:textId="77777777" w:rsidR="001607A6" w:rsidRPr="00542ACB" w:rsidRDefault="001607A6" w:rsidP="001607A6">
      <w:pPr>
        <w:jc w:val="both"/>
      </w:pPr>
    </w:p>
    <w:p w14:paraId="7BD16974" w14:textId="77777777" w:rsidR="001607A6" w:rsidRPr="00542ACB" w:rsidRDefault="001607A6" w:rsidP="001607A6">
      <w:pPr>
        <w:jc w:val="both"/>
      </w:pPr>
    </w:p>
    <w:p w14:paraId="2BC778CF" w14:textId="77777777" w:rsidR="00843A85" w:rsidRDefault="00542ACB" w:rsidP="00EE2E33">
      <w:pPr>
        <w:jc w:val="both"/>
      </w:pPr>
      <w:r w:rsidRPr="00697843">
        <w:rPr>
          <w:rFonts w:eastAsia="Calibri"/>
        </w:rPr>
        <w:t xml:space="preserve">MAGALHÃES, Edilson Marques. </w:t>
      </w:r>
      <w:r w:rsidRPr="00697843">
        <w:rPr>
          <w:rFonts w:eastAsia="Calibri"/>
          <w:b/>
        </w:rPr>
        <w:t xml:space="preserve">Estudo da extração de compostos de ferro da lama vermelha visando a concentração e/ou extração de compostos de titânio. </w:t>
      </w:r>
      <w:r w:rsidRPr="00697843">
        <w:rPr>
          <w:rFonts w:eastAsia="Calibri"/>
        </w:rPr>
        <w:t xml:space="preserve">2012. 142f. Tese (Doutorado em Engenharia de Recursos Naturais da Amazônia) – Universidade Federal do </w:t>
      </w:r>
      <w:proofErr w:type="gramStart"/>
      <w:r w:rsidRPr="00697843">
        <w:rPr>
          <w:rFonts w:eastAsia="Calibri"/>
        </w:rPr>
        <w:t>Pará..</w:t>
      </w:r>
      <w:proofErr w:type="gramEnd"/>
      <w:r w:rsidRPr="00697843">
        <w:rPr>
          <w:rFonts w:eastAsia="Calibri"/>
        </w:rPr>
        <w:t xml:space="preserve"> </w:t>
      </w:r>
      <w:r w:rsidRPr="002E5BB6">
        <w:rPr>
          <w:rFonts w:eastAsia="Calibri"/>
        </w:rPr>
        <w:t>Belém, 2012</w:t>
      </w:r>
      <w:r w:rsidR="00843A85" w:rsidRPr="00C45897">
        <w:t>.</w:t>
      </w:r>
    </w:p>
    <w:p w14:paraId="7007C47C" w14:textId="77777777" w:rsidR="000043AB" w:rsidRDefault="000043AB" w:rsidP="00EE2E33">
      <w:pPr>
        <w:jc w:val="both"/>
      </w:pPr>
    </w:p>
    <w:p w14:paraId="7509BBFC" w14:textId="77777777" w:rsidR="000043AB" w:rsidRPr="00C45897" w:rsidRDefault="000043AB" w:rsidP="00EE2E33">
      <w:pPr>
        <w:jc w:val="both"/>
      </w:pPr>
    </w:p>
    <w:p w14:paraId="52C999F6" w14:textId="77777777" w:rsidR="00843A85" w:rsidRPr="00EE2E33" w:rsidRDefault="00843A85" w:rsidP="007105DC">
      <w:pPr>
        <w:spacing w:line="360" w:lineRule="auto"/>
        <w:ind w:firstLine="708"/>
        <w:jc w:val="both"/>
        <w:rPr>
          <w:color w:val="0070C0"/>
        </w:rPr>
      </w:pPr>
      <w:r w:rsidRPr="00EE2E33">
        <w:rPr>
          <w:color w:val="0070C0"/>
        </w:rPr>
        <w:t xml:space="preserve">Quando a obra a ser referenciada tiver sido consultada através da Internet (online) é essencial mencionar </w:t>
      </w:r>
      <w:r w:rsidR="00C7190E">
        <w:rPr>
          <w:color w:val="0070C0"/>
        </w:rPr>
        <w:t>autor, título, edição, local, editor e data</w:t>
      </w:r>
      <w:r w:rsidRPr="00EE2E33">
        <w:rPr>
          <w:color w:val="0070C0"/>
        </w:rPr>
        <w:t>.</w:t>
      </w:r>
      <w:r w:rsidR="00C7190E">
        <w:rPr>
          <w:color w:val="0070C0"/>
        </w:rPr>
        <w:t xml:space="preserve"> Em seguida, acrescentar as informações relativa à descrição do suporte ou meio, e endereço eletrônico, apresentado entre os sinais &lt; &gt;, precedido da expressão “Disponível em:” e a data e a hora de acesso ao documento, precedido da expressão “Acesso em:”.</w:t>
      </w:r>
      <w:r w:rsidRPr="00EE2E33">
        <w:rPr>
          <w:color w:val="0070C0"/>
        </w:rPr>
        <w:t xml:space="preserve"> </w:t>
      </w:r>
      <w:r w:rsidR="00C7190E" w:rsidRPr="00C7190E">
        <w:rPr>
          <w:b/>
          <w:color w:val="0070C0"/>
        </w:rPr>
        <w:t>NÃO É RECOMENDÁVEL A REFERÊNCIA DE MATERIAIS DE CURTA DURAÇÃO NAS REDES</w:t>
      </w:r>
      <w:r w:rsidRPr="00EE2E33">
        <w:rPr>
          <w:color w:val="0070C0"/>
        </w:rPr>
        <w:t xml:space="preserve">. </w:t>
      </w:r>
    </w:p>
    <w:p w14:paraId="1B2443F7" w14:textId="77777777" w:rsidR="00843A85" w:rsidRDefault="00843A85" w:rsidP="00706C98">
      <w:pPr>
        <w:jc w:val="both"/>
        <w:rPr>
          <w:color w:val="0070C0"/>
        </w:rPr>
      </w:pPr>
    </w:p>
    <w:p w14:paraId="59502D26" w14:textId="77777777" w:rsidR="00706C98" w:rsidRPr="00EE2E33" w:rsidRDefault="00706C98" w:rsidP="00706C98">
      <w:pPr>
        <w:jc w:val="both"/>
        <w:rPr>
          <w:color w:val="0070C0"/>
        </w:rPr>
      </w:pPr>
    </w:p>
    <w:p w14:paraId="73E10383" w14:textId="4FB8BE8C" w:rsidR="00843A85" w:rsidRPr="00C7190E" w:rsidRDefault="00C7190E" w:rsidP="00706C98">
      <w:pPr>
        <w:jc w:val="both"/>
      </w:pPr>
      <w:r w:rsidRPr="00C7190E">
        <w:t>REIMBRECHT, E. G.</w:t>
      </w:r>
      <w:r w:rsidR="004C315F">
        <w:t>,</w:t>
      </w:r>
      <w:r w:rsidRPr="00C7190E">
        <w:t xml:space="preserve"> FREDEL, M. C.</w:t>
      </w:r>
      <w:r w:rsidR="004C315F">
        <w:t>,</w:t>
      </w:r>
      <w:r w:rsidRPr="00C7190E">
        <w:t xml:space="preserve"> BAZZO, E. Fabricação de elementos porosos para utilização em bombas capilares. In: SIMPÓSIO BRASILEIRO DE ESTRUTUROLOGIA, 1, 1998, Belo Horizonte. </w:t>
      </w:r>
      <w:r w:rsidRPr="00C7190E">
        <w:rPr>
          <w:b/>
        </w:rPr>
        <w:t xml:space="preserve">Anais eletrônicos. </w:t>
      </w:r>
      <w:r w:rsidRPr="00C7190E">
        <w:t>Belo Horizonte: UFMG, 1998. Disponível em &lt;http://www.uranocdtn.br/~sbe/&gt;</w:t>
      </w:r>
      <w:r w:rsidR="00843A85" w:rsidRPr="00C7190E">
        <w:t>.</w:t>
      </w:r>
      <w:r w:rsidRPr="00C7190E">
        <w:t xml:space="preserve"> </w:t>
      </w:r>
      <w:r>
        <w:rPr>
          <w:rFonts w:eastAsia="Calibri"/>
        </w:rPr>
        <w:t>Acesso em: 21</w:t>
      </w:r>
      <w:r w:rsidRPr="00697843">
        <w:rPr>
          <w:rFonts w:eastAsia="Calibri"/>
        </w:rPr>
        <w:t xml:space="preserve"> de </w:t>
      </w:r>
      <w:r>
        <w:rPr>
          <w:rFonts w:eastAsia="Calibri"/>
        </w:rPr>
        <w:t>janeiro</w:t>
      </w:r>
      <w:r w:rsidRPr="00697843">
        <w:rPr>
          <w:rFonts w:eastAsia="Calibri"/>
        </w:rPr>
        <w:t xml:space="preserve"> de 2016, 2</w:t>
      </w:r>
      <w:r>
        <w:rPr>
          <w:rFonts w:eastAsia="Calibri"/>
        </w:rPr>
        <w:t>0</w:t>
      </w:r>
      <w:r w:rsidRPr="00697843">
        <w:rPr>
          <w:rFonts w:eastAsia="Calibri"/>
        </w:rPr>
        <w:t>h35min</w:t>
      </w:r>
      <w:r>
        <w:rPr>
          <w:rFonts w:eastAsia="Calibri"/>
        </w:rPr>
        <w:t>.</w:t>
      </w:r>
      <w:r w:rsidRPr="00C7190E">
        <w:t xml:space="preserve"> </w:t>
      </w:r>
    </w:p>
    <w:p w14:paraId="1A50AA55" w14:textId="77777777" w:rsidR="00706C98" w:rsidRPr="00062073" w:rsidRDefault="00706C98" w:rsidP="00706C98">
      <w:pPr>
        <w:jc w:val="both"/>
        <w:rPr>
          <w:color w:val="0070C0"/>
        </w:rPr>
      </w:pPr>
    </w:p>
    <w:p w14:paraId="23A34E88" w14:textId="77777777" w:rsidR="00706C98" w:rsidRPr="00062073" w:rsidRDefault="00706C98" w:rsidP="00706C98">
      <w:pPr>
        <w:jc w:val="both"/>
        <w:rPr>
          <w:color w:val="0070C0"/>
        </w:rPr>
      </w:pPr>
    </w:p>
    <w:p w14:paraId="4B086E1B" w14:textId="77777777" w:rsidR="006F4F66" w:rsidRPr="00C7190E" w:rsidRDefault="006F4F66" w:rsidP="00C7190E">
      <w:pPr>
        <w:spacing w:line="360" w:lineRule="auto"/>
        <w:ind w:firstLine="709"/>
        <w:jc w:val="both"/>
        <w:rPr>
          <w:color w:val="0070C0"/>
        </w:rPr>
      </w:pPr>
      <w:r w:rsidRPr="00C7190E">
        <w:rPr>
          <w:color w:val="0070C0"/>
        </w:rPr>
        <w:t xml:space="preserve">O uso de fontes advindas de páginas da internet deve ser evitado, sendo utilizado </w:t>
      </w:r>
      <w:r w:rsidR="00C7190E">
        <w:rPr>
          <w:color w:val="0070C0"/>
        </w:rPr>
        <w:t>quando estritamente necessário.</w:t>
      </w:r>
    </w:p>
    <w:p w14:paraId="656DADAE" w14:textId="74475294" w:rsidR="009737CB" w:rsidRDefault="009737CB" w:rsidP="00C7190E">
      <w:pPr>
        <w:pStyle w:val="msonormalcxspmiddle"/>
        <w:autoSpaceDE w:val="0"/>
        <w:autoSpaceDN w:val="0"/>
        <w:adjustRightInd w:val="0"/>
        <w:spacing w:before="0" w:beforeAutospacing="0" w:after="0" w:afterAutospacing="0" w:line="360" w:lineRule="auto"/>
        <w:ind w:firstLine="709"/>
        <w:jc w:val="both"/>
        <w:rPr>
          <w:b/>
          <w:color w:val="0070C0"/>
        </w:rPr>
      </w:pPr>
    </w:p>
    <w:p w14:paraId="7255A2EE" w14:textId="77777777" w:rsidR="009737CB" w:rsidRPr="009737CB" w:rsidRDefault="009737CB" w:rsidP="00C7190E">
      <w:pPr>
        <w:pStyle w:val="msonormalcxspmiddle"/>
        <w:autoSpaceDE w:val="0"/>
        <w:autoSpaceDN w:val="0"/>
        <w:adjustRightInd w:val="0"/>
        <w:spacing w:before="0" w:beforeAutospacing="0" w:after="0" w:afterAutospacing="0" w:line="360" w:lineRule="auto"/>
        <w:ind w:firstLine="709"/>
        <w:jc w:val="both"/>
        <w:rPr>
          <w:color w:val="0070C0"/>
        </w:rPr>
      </w:pPr>
    </w:p>
    <w:p w14:paraId="5A5873F4" w14:textId="77777777" w:rsidR="009737CB" w:rsidRPr="009737CB" w:rsidRDefault="009737CB" w:rsidP="00C7190E">
      <w:pPr>
        <w:pStyle w:val="msonormalcxspmiddle"/>
        <w:autoSpaceDE w:val="0"/>
        <w:autoSpaceDN w:val="0"/>
        <w:adjustRightInd w:val="0"/>
        <w:spacing w:before="0" w:beforeAutospacing="0" w:after="0" w:afterAutospacing="0" w:line="360" w:lineRule="auto"/>
        <w:ind w:firstLine="709"/>
        <w:jc w:val="both"/>
        <w:rPr>
          <w:color w:val="0070C0"/>
        </w:rPr>
      </w:pPr>
    </w:p>
    <w:p w14:paraId="0E653C46" w14:textId="77777777" w:rsidR="009737CB" w:rsidRPr="009737CB" w:rsidRDefault="009737CB" w:rsidP="00C7190E">
      <w:pPr>
        <w:pStyle w:val="msonormalcxspmiddle"/>
        <w:autoSpaceDE w:val="0"/>
        <w:autoSpaceDN w:val="0"/>
        <w:adjustRightInd w:val="0"/>
        <w:spacing w:before="0" w:beforeAutospacing="0" w:after="0" w:afterAutospacing="0" w:line="360" w:lineRule="auto"/>
        <w:ind w:firstLine="709"/>
        <w:jc w:val="both"/>
        <w:rPr>
          <w:color w:val="0070C0"/>
        </w:rPr>
      </w:pPr>
    </w:p>
    <w:p w14:paraId="1D74CC37" w14:textId="3BACE18D" w:rsidR="00FD2FA3" w:rsidRDefault="00FD2FA3" w:rsidP="00C7190E">
      <w:pPr>
        <w:pStyle w:val="msonormalcxspmiddle"/>
        <w:autoSpaceDE w:val="0"/>
        <w:autoSpaceDN w:val="0"/>
        <w:adjustRightInd w:val="0"/>
        <w:spacing w:before="0" w:beforeAutospacing="0" w:after="0" w:afterAutospacing="0" w:line="360" w:lineRule="auto"/>
        <w:ind w:firstLine="709"/>
        <w:jc w:val="both"/>
        <w:rPr>
          <w:b/>
          <w:color w:val="000025"/>
        </w:rPr>
      </w:pPr>
      <w:r>
        <w:rPr>
          <w:color w:val="000025"/>
        </w:rPr>
        <w:br w:type="page"/>
      </w:r>
    </w:p>
    <w:p w14:paraId="24CB1B9F" w14:textId="17D26685" w:rsidR="00AC5AEC" w:rsidRPr="007105DC" w:rsidRDefault="00AC5AEC" w:rsidP="00AC5AEC">
      <w:pPr>
        <w:tabs>
          <w:tab w:val="center" w:pos="4252"/>
          <w:tab w:val="left" w:pos="5595"/>
        </w:tabs>
        <w:spacing w:line="360" w:lineRule="auto"/>
        <w:jc w:val="center"/>
        <w:rPr>
          <w:rFonts w:eastAsia="Calibri"/>
          <w:color w:val="FF0000"/>
          <w:szCs w:val="22"/>
          <w:lang w:eastAsia="en-US"/>
        </w:rPr>
      </w:pPr>
      <w:r w:rsidRPr="00AC5AEC">
        <w:rPr>
          <w:b/>
          <w:bCs/>
          <w:iCs/>
          <w:noProof/>
          <w:szCs w:val="22"/>
        </w:rPr>
        <w:lastRenderedPageBreak/>
        <w:t>APÊNDICE A</w:t>
      </w:r>
      <w:r w:rsidR="007105DC">
        <w:rPr>
          <w:b/>
          <w:bCs/>
          <w:iCs/>
          <w:noProof/>
          <w:szCs w:val="22"/>
        </w:rPr>
        <w:t xml:space="preserve"> </w:t>
      </w:r>
      <w:r w:rsidR="007105DC">
        <w:rPr>
          <w:bCs/>
          <w:iCs/>
          <w:noProof/>
          <w:color w:val="FF0000"/>
          <w:szCs w:val="22"/>
        </w:rPr>
        <w:t>(OPCIONAL)</w:t>
      </w:r>
      <w:r w:rsidR="00452299">
        <w:rPr>
          <w:bCs/>
          <w:iCs/>
          <w:noProof/>
          <w:color w:val="FF0000"/>
          <w:szCs w:val="22"/>
        </w:rPr>
        <w:t xml:space="preserve"> (Seção primária)</w:t>
      </w:r>
    </w:p>
    <w:p w14:paraId="1EEF5ABC" w14:textId="77777777" w:rsidR="00AC5AEC" w:rsidRPr="00AC5AEC" w:rsidRDefault="00AC5AEC" w:rsidP="00AC5AEC">
      <w:pPr>
        <w:tabs>
          <w:tab w:val="center" w:pos="4252"/>
          <w:tab w:val="left" w:pos="5595"/>
        </w:tabs>
        <w:spacing w:line="360" w:lineRule="auto"/>
        <w:jc w:val="center"/>
        <w:rPr>
          <w:rFonts w:eastAsia="Calibri"/>
          <w:b/>
          <w:szCs w:val="22"/>
          <w:lang w:eastAsia="en-US"/>
        </w:rPr>
      </w:pPr>
    </w:p>
    <w:p w14:paraId="5F78AC12" w14:textId="77777777" w:rsidR="00AC5AEC" w:rsidRPr="00EA1E20" w:rsidRDefault="00AC5AEC" w:rsidP="00AC5AEC">
      <w:pPr>
        <w:spacing w:line="360" w:lineRule="auto"/>
        <w:jc w:val="center"/>
        <w:rPr>
          <w:rFonts w:eastAsia="Calibri" w:cs="JDOLCP+TimesNewRoman,Bold"/>
          <w:bCs/>
          <w:color w:val="FF0000"/>
          <w:szCs w:val="28"/>
          <w:lang w:eastAsia="en-US"/>
        </w:rPr>
      </w:pPr>
      <w:r w:rsidRPr="00AC5AEC">
        <w:rPr>
          <w:rFonts w:eastAsia="Calibri" w:cs="JDOLCP+TimesNewRoman,Bold"/>
          <w:b/>
          <w:bCs/>
          <w:szCs w:val="28"/>
          <w:lang w:eastAsia="en-US"/>
        </w:rPr>
        <w:t>ANÁLISES POR DIFRAÇÃO DE RAIOS X REALIZADA NA LAMA VERMELHA EM ATMOSFERA REDUTORA</w:t>
      </w:r>
      <w:r w:rsidR="00EA1E20">
        <w:rPr>
          <w:rFonts w:eastAsia="Calibri" w:cs="JDOLCP+TimesNewRoman,Bold"/>
          <w:b/>
          <w:bCs/>
          <w:szCs w:val="28"/>
          <w:lang w:eastAsia="en-US"/>
        </w:rPr>
        <w:t xml:space="preserve"> </w:t>
      </w:r>
      <w:r w:rsidR="00EA1E20">
        <w:rPr>
          <w:rFonts w:eastAsia="Calibri" w:cs="JDOLCP+TimesNewRoman,Bold"/>
          <w:bCs/>
          <w:color w:val="FF0000"/>
          <w:szCs w:val="28"/>
          <w:lang w:eastAsia="en-US"/>
        </w:rPr>
        <w:t>(Exemplo de título)</w:t>
      </w:r>
    </w:p>
    <w:p w14:paraId="336E1D36" w14:textId="77777777" w:rsidR="00AC5AEC" w:rsidRPr="00AC5AEC" w:rsidRDefault="00AC5AEC" w:rsidP="00AC5AEC">
      <w:pPr>
        <w:spacing w:line="360" w:lineRule="auto"/>
        <w:jc w:val="both"/>
        <w:rPr>
          <w:rFonts w:eastAsia="Calibri"/>
          <w:szCs w:val="22"/>
          <w:lang w:eastAsia="en-US"/>
        </w:rPr>
      </w:pPr>
    </w:p>
    <w:p w14:paraId="22635EF6" w14:textId="7D72D2AD" w:rsidR="002D41EA" w:rsidRPr="0060273D" w:rsidRDefault="0060273D" w:rsidP="00AC5AEC">
      <w:pPr>
        <w:pStyle w:val="Ttulo"/>
        <w:spacing w:line="360" w:lineRule="auto"/>
        <w:ind w:firstLine="708"/>
        <w:jc w:val="both"/>
        <w:rPr>
          <w:rFonts w:eastAsia="Calibri"/>
          <w:b w:val="0"/>
          <w:color w:val="0070C0"/>
          <w:szCs w:val="22"/>
          <w:lang w:eastAsia="en-US"/>
        </w:rPr>
      </w:pPr>
      <w:r>
        <w:rPr>
          <w:rFonts w:eastAsia="Calibri"/>
          <w:b w:val="0"/>
          <w:color w:val="0070C0"/>
          <w:szCs w:val="22"/>
          <w:lang w:eastAsia="en-US"/>
        </w:rPr>
        <w:t>Os ap</w:t>
      </w:r>
      <w:r w:rsidR="00CD4EC4">
        <w:rPr>
          <w:rFonts w:eastAsia="Calibri"/>
          <w:b w:val="0"/>
          <w:color w:val="0070C0"/>
          <w:szCs w:val="22"/>
          <w:lang w:eastAsia="en-US"/>
        </w:rPr>
        <w:t>êndices são os textos elaborados</w:t>
      </w:r>
      <w:r>
        <w:rPr>
          <w:rFonts w:eastAsia="Calibri"/>
          <w:b w:val="0"/>
          <w:color w:val="0070C0"/>
          <w:szCs w:val="22"/>
          <w:lang w:eastAsia="en-US"/>
        </w:rPr>
        <w:t xml:space="preserve"> pelo autor do trabalho, a fim de complementar e comprovar as bases de sua arg</w:t>
      </w:r>
      <w:r w:rsidR="00CD4EC4">
        <w:rPr>
          <w:rFonts w:eastAsia="Calibri"/>
          <w:b w:val="0"/>
          <w:color w:val="0070C0"/>
          <w:szCs w:val="22"/>
          <w:lang w:eastAsia="en-US"/>
        </w:rPr>
        <w:t>umentação. Pode conter tabelas,</w:t>
      </w:r>
      <w:r>
        <w:rPr>
          <w:rFonts w:eastAsia="Calibri"/>
          <w:b w:val="0"/>
          <w:color w:val="0070C0"/>
          <w:szCs w:val="22"/>
          <w:lang w:eastAsia="en-US"/>
        </w:rPr>
        <w:t xml:space="preserve"> figuras</w:t>
      </w:r>
      <w:r w:rsidR="00CD4EC4">
        <w:rPr>
          <w:rFonts w:eastAsia="Calibri"/>
          <w:b w:val="0"/>
          <w:color w:val="0070C0"/>
          <w:szCs w:val="22"/>
          <w:lang w:eastAsia="en-US"/>
        </w:rPr>
        <w:t xml:space="preserve"> e equações</w:t>
      </w:r>
      <w:r w:rsidR="004C315F">
        <w:rPr>
          <w:rFonts w:eastAsia="Calibri"/>
          <w:b w:val="0"/>
          <w:color w:val="0070C0"/>
          <w:szCs w:val="22"/>
          <w:lang w:eastAsia="en-US"/>
        </w:rPr>
        <w:t>,</w:t>
      </w:r>
      <w:r>
        <w:rPr>
          <w:rFonts w:eastAsia="Calibri"/>
          <w:b w:val="0"/>
          <w:color w:val="0070C0"/>
          <w:szCs w:val="22"/>
          <w:lang w:eastAsia="en-US"/>
        </w:rPr>
        <w:t xml:space="preserve"> conforme apresentado a seguir.</w:t>
      </w:r>
    </w:p>
    <w:p w14:paraId="593EBBA3" w14:textId="77777777" w:rsidR="00AC5AEC" w:rsidRPr="00697843" w:rsidRDefault="0060273D" w:rsidP="00AC5AEC">
      <w:pPr>
        <w:jc w:val="center"/>
      </w:pPr>
      <w:r>
        <w:rPr>
          <w:color w:val="FF0000"/>
        </w:rPr>
        <w:t>(Espaço simples)</w:t>
      </w:r>
    </w:p>
    <w:p w14:paraId="56B145DD" w14:textId="7486990B" w:rsidR="00AC5AEC" w:rsidRPr="00697843" w:rsidRDefault="00AC5AEC" w:rsidP="00AC5AEC">
      <w:pPr>
        <w:jc w:val="center"/>
        <w:rPr>
          <w:lang w:eastAsia="ar-SA"/>
        </w:rPr>
      </w:pPr>
      <w:r w:rsidRPr="00697843">
        <w:rPr>
          <w:lang w:eastAsia="ar-SA"/>
        </w:rPr>
        <w:t xml:space="preserve">Tabela </w:t>
      </w:r>
      <w:r>
        <w:rPr>
          <w:lang w:eastAsia="ar-SA"/>
        </w:rPr>
        <w:t>A.1</w:t>
      </w:r>
      <w:r w:rsidR="00265E2A">
        <w:rPr>
          <w:lang w:eastAsia="ar-SA"/>
        </w:rPr>
        <w:t xml:space="preserve"> -</w:t>
      </w:r>
      <w:r w:rsidRPr="00697843">
        <w:rPr>
          <w:lang w:eastAsia="ar-SA"/>
        </w:rPr>
        <w:t xml:space="preserve"> </w:t>
      </w:r>
      <w:r>
        <w:rPr>
          <w:lang w:eastAsia="ar-SA"/>
        </w:rPr>
        <w:t>Fichas utilizadas na difração de raios X para a identificação dos minerais</w:t>
      </w:r>
      <w:r w:rsidRPr="00697843">
        <w:rPr>
          <w:lang w:eastAsia="ar-SA"/>
        </w:rPr>
        <w:t>.</w:t>
      </w:r>
    </w:p>
    <w:p w14:paraId="69D20D78" w14:textId="77777777" w:rsidR="00AC5AEC" w:rsidRPr="00697843" w:rsidRDefault="0060273D" w:rsidP="00AC5AEC">
      <w:pPr>
        <w:jc w:val="center"/>
      </w:pPr>
      <w:r>
        <w:rPr>
          <w:color w:val="FF0000"/>
        </w:rPr>
        <w:t>(Espaço simples)</w:t>
      </w:r>
    </w:p>
    <w:tbl>
      <w:tblPr>
        <w:tblW w:w="0" w:type="auto"/>
        <w:jc w:val="center"/>
        <w:tblBorders>
          <w:top w:val="thinThickSmallGap" w:sz="12" w:space="0" w:color="auto"/>
          <w:bottom w:val="thickThinSmallGap" w:sz="12" w:space="0" w:color="auto"/>
        </w:tblBorders>
        <w:tblLook w:val="00A0" w:firstRow="1" w:lastRow="0" w:firstColumn="1" w:lastColumn="0" w:noHBand="0" w:noVBand="0"/>
      </w:tblPr>
      <w:tblGrid>
        <w:gridCol w:w="1096"/>
        <w:gridCol w:w="1410"/>
      </w:tblGrid>
      <w:tr w:rsidR="00AC5AEC" w:rsidRPr="00697843" w14:paraId="431294FC" w14:textId="77777777" w:rsidTr="004617CC">
        <w:trPr>
          <w:trHeight w:val="666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A5B9ACC" w14:textId="77777777" w:rsidR="00AC5AEC" w:rsidRPr="00697843" w:rsidRDefault="00AC5AEC" w:rsidP="00D205B4">
            <w:pPr>
              <w:suppressAutoHyphens/>
              <w:jc w:val="center"/>
              <w:rPr>
                <w:b/>
                <w:bCs/>
                <w:szCs w:val="20"/>
                <w:lang w:val="en-US" w:eastAsia="ar-SA"/>
              </w:rPr>
            </w:pPr>
            <w:r>
              <w:rPr>
                <w:b/>
                <w:bCs/>
                <w:szCs w:val="20"/>
                <w:lang w:val="en-US" w:eastAsia="ar-SA"/>
              </w:rPr>
              <w:t>M</w:t>
            </w:r>
            <w:r w:rsidRPr="00697843">
              <w:rPr>
                <w:b/>
                <w:bCs/>
                <w:szCs w:val="20"/>
                <w:lang w:val="en-US" w:eastAsia="ar-SA"/>
              </w:rPr>
              <w:t>ineral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674E54A8" w14:textId="77777777" w:rsidR="00AC5AEC" w:rsidRPr="00697843" w:rsidRDefault="00AC5AEC" w:rsidP="00D205B4">
            <w:pPr>
              <w:suppressAutoHyphens/>
              <w:jc w:val="center"/>
              <w:rPr>
                <w:b/>
                <w:bCs/>
                <w:szCs w:val="20"/>
                <w:lang w:val="en-US" w:eastAsia="ar-SA"/>
              </w:rPr>
            </w:pPr>
            <w:proofErr w:type="spellStart"/>
            <w:r>
              <w:rPr>
                <w:b/>
                <w:bCs/>
                <w:szCs w:val="20"/>
                <w:lang w:val="en-US" w:eastAsia="ar-SA"/>
              </w:rPr>
              <w:t>Ficha</w:t>
            </w:r>
            <w:proofErr w:type="spellEnd"/>
          </w:p>
        </w:tc>
      </w:tr>
      <w:tr w:rsidR="00AC5AEC" w:rsidRPr="00697843" w14:paraId="49137554" w14:textId="77777777" w:rsidTr="004617CC">
        <w:trPr>
          <w:trHeight w:val="283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AEA6D3A" w14:textId="77777777" w:rsidR="00AC5AEC" w:rsidRPr="00697843" w:rsidRDefault="00AC5AEC" w:rsidP="00D205B4">
            <w:pPr>
              <w:suppressAutoHyphens/>
              <w:autoSpaceDE w:val="0"/>
              <w:autoSpaceDN w:val="0"/>
              <w:adjustRightInd w:val="0"/>
              <w:jc w:val="center"/>
              <w:rPr>
                <w:lang w:val="en-US" w:eastAsia="ar-SA"/>
              </w:rPr>
            </w:pPr>
            <w:proofErr w:type="spellStart"/>
            <w:r w:rsidRPr="00697843">
              <w:rPr>
                <w:lang w:val="en-US" w:eastAsia="ar-SA"/>
              </w:rPr>
              <w:t>Hematita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4E6D1034" w14:textId="77777777" w:rsidR="00AC5AEC" w:rsidRPr="00697843" w:rsidRDefault="00AC5AEC" w:rsidP="00D205B4">
            <w:pPr>
              <w:suppressAutoHyphens/>
              <w:autoSpaceDE w:val="0"/>
              <w:autoSpaceDN w:val="0"/>
              <w:adjustRightInd w:val="0"/>
              <w:jc w:val="center"/>
              <w:rPr>
                <w:lang w:val="en-US" w:eastAsia="ar-SA"/>
              </w:rPr>
            </w:pPr>
            <w:r>
              <w:rPr>
                <w:lang w:val="en-US" w:eastAsia="ar-SA"/>
              </w:rPr>
              <w:t>00-033-0664</w:t>
            </w:r>
          </w:p>
        </w:tc>
      </w:tr>
      <w:tr w:rsidR="00AC5AEC" w:rsidRPr="00697843" w14:paraId="0B441CE1" w14:textId="77777777" w:rsidTr="00D205B4">
        <w:trPr>
          <w:trHeight w:val="283"/>
          <w:jc w:val="center"/>
        </w:trPr>
        <w:tc>
          <w:tcPr>
            <w:tcW w:w="0" w:type="auto"/>
            <w:vAlign w:val="center"/>
          </w:tcPr>
          <w:p w14:paraId="0A88FA93" w14:textId="77777777" w:rsidR="00AC5AEC" w:rsidRPr="00697843" w:rsidRDefault="00AC5AEC" w:rsidP="00D205B4">
            <w:pPr>
              <w:suppressAutoHyphens/>
              <w:autoSpaceDE w:val="0"/>
              <w:autoSpaceDN w:val="0"/>
              <w:adjustRightInd w:val="0"/>
              <w:jc w:val="center"/>
              <w:rPr>
                <w:lang w:val="en-US" w:eastAsia="ar-SA"/>
              </w:rPr>
            </w:pPr>
            <w:r w:rsidRPr="00697843">
              <w:rPr>
                <w:lang w:val="en-US" w:eastAsia="ar-SA"/>
              </w:rPr>
              <w:t>Anatásio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center"/>
          </w:tcPr>
          <w:p w14:paraId="440191D3" w14:textId="77777777" w:rsidR="00AC5AEC" w:rsidRPr="00697843" w:rsidRDefault="00AC5AEC" w:rsidP="00D205B4">
            <w:pPr>
              <w:suppressAutoHyphens/>
              <w:autoSpaceDE w:val="0"/>
              <w:autoSpaceDN w:val="0"/>
              <w:adjustRightInd w:val="0"/>
              <w:jc w:val="center"/>
              <w:rPr>
                <w:lang w:val="en-US" w:eastAsia="ar-SA"/>
              </w:rPr>
            </w:pPr>
            <w:r>
              <w:rPr>
                <w:lang w:val="en-US" w:eastAsia="ar-SA"/>
              </w:rPr>
              <w:t>00-001-0562</w:t>
            </w:r>
          </w:p>
        </w:tc>
      </w:tr>
      <w:tr w:rsidR="00AC5AEC" w:rsidRPr="00697843" w14:paraId="1F5E5FBF" w14:textId="77777777" w:rsidTr="00D205B4">
        <w:trPr>
          <w:trHeight w:val="283"/>
          <w:jc w:val="center"/>
        </w:trPr>
        <w:tc>
          <w:tcPr>
            <w:tcW w:w="0" w:type="auto"/>
            <w:vAlign w:val="center"/>
          </w:tcPr>
          <w:p w14:paraId="4F149351" w14:textId="77777777" w:rsidR="00AC5AEC" w:rsidRPr="00697843" w:rsidRDefault="00AC5AEC" w:rsidP="00D205B4">
            <w:pPr>
              <w:suppressAutoHyphens/>
              <w:autoSpaceDE w:val="0"/>
              <w:autoSpaceDN w:val="0"/>
              <w:adjustRightInd w:val="0"/>
              <w:jc w:val="center"/>
              <w:rPr>
                <w:lang w:val="en-US" w:eastAsia="ar-SA"/>
              </w:rPr>
            </w:pPr>
            <w:proofErr w:type="spellStart"/>
            <w:r w:rsidRPr="00697843">
              <w:rPr>
                <w:lang w:val="en-US" w:eastAsia="ar-SA"/>
              </w:rPr>
              <w:t>Calcita</w:t>
            </w:r>
            <w:proofErr w:type="spellEnd"/>
          </w:p>
        </w:tc>
        <w:tc>
          <w:tcPr>
            <w:tcW w:w="0" w:type="auto"/>
            <w:tcMar>
              <w:left w:w="85" w:type="dxa"/>
              <w:right w:w="85" w:type="dxa"/>
            </w:tcMar>
            <w:vAlign w:val="center"/>
          </w:tcPr>
          <w:p w14:paraId="63647160" w14:textId="77777777" w:rsidR="00AC5AEC" w:rsidRPr="00697843" w:rsidRDefault="00AC5AEC" w:rsidP="00D205B4">
            <w:pPr>
              <w:suppressAutoHyphens/>
              <w:autoSpaceDE w:val="0"/>
              <w:autoSpaceDN w:val="0"/>
              <w:adjustRightInd w:val="0"/>
              <w:jc w:val="center"/>
              <w:rPr>
                <w:lang w:val="en-US" w:eastAsia="ar-SA"/>
              </w:rPr>
            </w:pPr>
            <w:r>
              <w:rPr>
                <w:lang w:val="en-US" w:eastAsia="ar-SA"/>
              </w:rPr>
              <w:t>00-001-0837</w:t>
            </w:r>
          </w:p>
        </w:tc>
      </w:tr>
      <w:tr w:rsidR="00AC5AEC" w:rsidRPr="00697843" w14:paraId="3C14BFCA" w14:textId="77777777" w:rsidTr="00D205B4">
        <w:trPr>
          <w:trHeight w:val="283"/>
          <w:jc w:val="center"/>
        </w:trPr>
        <w:tc>
          <w:tcPr>
            <w:tcW w:w="0" w:type="auto"/>
            <w:vAlign w:val="center"/>
          </w:tcPr>
          <w:p w14:paraId="028BDD22" w14:textId="77777777" w:rsidR="00AC5AEC" w:rsidRPr="00697843" w:rsidRDefault="00AC5AEC" w:rsidP="00D205B4">
            <w:pPr>
              <w:suppressAutoHyphens/>
              <w:autoSpaceDE w:val="0"/>
              <w:autoSpaceDN w:val="0"/>
              <w:adjustRightInd w:val="0"/>
              <w:jc w:val="center"/>
              <w:rPr>
                <w:lang w:val="en-US" w:eastAsia="ar-SA"/>
              </w:rPr>
            </w:pPr>
            <w:r w:rsidRPr="00697843">
              <w:rPr>
                <w:lang w:val="en-US" w:eastAsia="ar-SA"/>
              </w:rPr>
              <w:t>Goethita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center"/>
          </w:tcPr>
          <w:p w14:paraId="4AAF2469" w14:textId="77777777" w:rsidR="00AC5AEC" w:rsidRPr="00697843" w:rsidRDefault="00AC5AEC" w:rsidP="00D205B4">
            <w:pPr>
              <w:suppressAutoHyphens/>
              <w:autoSpaceDE w:val="0"/>
              <w:autoSpaceDN w:val="0"/>
              <w:adjustRightInd w:val="0"/>
              <w:jc w:val="center"/>
              <w:rPr>
                <w:lang w:val="en-US" w:eastAsia="ar-SA"/>
              </w:rPr>
            </w:pPr>
            <w:r>
              <w:rPr>
                <w:lang w:val="en-US" w:eastAsia="ar-SA"/>
              </w:rPr>
              <w:t>00-002-0281</w:t>
            </w:r>
          </w:p>
        </w:tc>
      </w:tr>
      <w:tr w:rsidR="00AC5AEC" w:rsidRPr="00697843" w14:paraId="104594F7" w14:textId="77777777" w:rsidTr="004617CC">
        <w:trPr>
          <w:trHeight w:val="283"/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30E8B98" w14:textId="77777777" w:rsidR="00AC5AEC" w:rsidRPr="00697843" w:rsidRDefault="00AC5AEC" w:rsidP="00D205B4">
            <w:pPr>
              <w:suppressAutoHyphens/>
              <w:autoSpaceDE w:val="0"/>
              <w:autoSpaceDN w:val="0"/>
              <w:adjustRightInd w:val="0"/>
              <w:jc w:val="center"/>
              <w:rPr>
                <w:lang w:val="en-US" w:eastAsia="ar-SA"/>
              </w:rPr>
            </w:pPr>
            <w:proofErr w:type="spellStart"/>
            <w:r w:rsidRPr="00697843">
              <w:rPr>
                <w:lang w:val="en-US" w:eastAsia="ar-SA"/>
              </w:rPr>
              <w:t>Caulinita</w:t>
            </w:r>
            <w:proofErr w:type="spellEnd"/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14:paraId="600DE636" w14:textId="77777777" w:rsidR="00AC5AEC" w:rsidRPr="00697843" w:rsidRDefault="00AC5AEC" w:rsidP="00D205B4">
            <w:pPr>
              <w:suppressAutoHyphens/>
              <w:autoSpaceDE w:val="0"/>
              <w:autoSpaceDN w:val="0"/>
              <w:adjustRightInd w:val="0"/>
              <w:jc w:val="center"/>
              <w:rPr>
                <w:lang w:val="en-US" w:eastAsia="ar-SA"/>
              </w:rPr>
            </w:pPr>
            <w:r>
              <w:rPr>
                <w:lang w:val="en-US" w:eastAsia="ar-SA"/>
              </w:rPr>
              <w:t>01-072-2300</w:t>
            </w:r>
          </w:p>
        </w:tc>
      </w:tr>
    </w:tbl>
    <w:p w14:paraId="58708F10" w14:textId="77777777" w:rsidR="00AC5AEC" w:rsidRDefault="0060273D" w:rsidP="00AC5AEC">
      <w:pPr>
        <w:suppressAutoHyphens/>
        <w:jc w:val="center"/>
        <w:rPr>
          <w:lang w:eastAsia="ar-SA"/>
        </w:rPr>
      </w:pPr>
      <w:r>
        <w:rPr>
          <w:color w:val="FF0000"/>
        </w:rPr>
        <w:t>(Espaço simples)</w:t>
      </w:r>
    </w:p>
    <w:p w14:paraId="712D2FA7" w14:textId="77777777" w:rsidR="00AC5AEC" w:rsidRDefault="00AC5AEC" w:rsidP="00AC5AEC">
      <w:pPr>
        <w:suppressAutoHyphens/>
        <w:spacing w:line="360" w:lineRule="auto"/>
        <w:ind w:firstLine="709"/>
        <w:jc w:val="both"/>
        <w:rPr>
          <w:lang w:eastAsia="ar-SA"/>
        </w:rPr>
      </w:pPr>
      <w:r>
        <w:rPr>
          <w:lang w:eastAsia="ar-SA"/>
        </w:rPr>
        <w:t xml:space="preserve">A Figura A.1 apresenta a análise de difratograma realizada na mistura </w:t>
      </w:r>
      <w:r w:rsidR="00532A43">
        <w:rPr>
          <w:lang w:eastAsia="ar-SA"/>
        </w:rPr>
        <w:t xml:space="preserve">com 30% de LV e </w:t>
      </w:r>
      <w:r>
        <w:rPr>
          <w:lang w:eastAsia="ar-SA"/>
        </w:rPr>
        <w:t xml:space="preserve">calcinada a </w:t>
      </w:r>
      <w:r w:rsidR="00532A43">
        <w:rPr>
          <w:lang w:eastAsia="ar-SA"/>
        </w:rPr>
        <w:t>5</w:t>
      </w:r>
      <w:r>
        <w:rPr>
          <w:lang w:eastAsia="ar-SA"/>
        </w:rPr>
        <w:t>00 ºC.</w:t>
      </w:r>
    </w:p>
    <w:p w14:paraId="6D8A0783" w14:textId="77777777" w:rsidR="00AC5AEC" w:rsidRPr="00AC5AEC" w:rsidRDefault="0060273D" w:rsidP="0060273D">
      <w:pPr>
        <w:suppressAutoHyphens/>
        <w:jc w:val="center"/>
        <w:rPr>
          <w:lang w:eastAsia="ar-SA"/>
        </w:rPr>
      </w:pPr>
      <w:r>
        <w:rPr>
          <w:color w:val="FF0000"/>
        </w:rPr>
        <w:t>(Espaço simples)</w:t>
      </w:r>
    </w:p>
    <w:p w14:paraId="634F1184" w14:textId="77777777" w:rsidR="00AC5AEC" w:rsidRPr="00AC5AEC" w:rsidRDefault="00AC5AEC" w:rsidP="00AC5AEC">
      <w:pPr>
        <w:suppressAutoHyphens/>
        <w:jc w:val="center"/>
        <w:rPr>
          <w:lang w:eastAsia="ar-SA"/>
        </w:rPr>
      </w:pPr>
      <w:r w:rsidRPr="00AC5AEC">
        <w:object w:dxaOrig="10333" w:dyaOrig="10082" w14:anchorId="083882C4">
          <v:shape id="_x0000_i1030" type="#_x0000_t75" style="width:273.75pt;height:272.95pt" o:ole="" o:preferrelative="f">
            <v:imagedata r:id="rId24" o:title=""/>
            <o:lock v:ext="edit" aspectratio="f"/>
          </v:shape>
          <o:OLEObject Type="Embed" ProgID="Grapher.Document" ShapeID="_x0000_i1030" DrawAspect="Content" ObjectID="_1578916646" r:id="rId25"/>
        </w:object>
      </w:r>
    </w:p>
    <w:p w14:paraId="6B5FE891" w14:textId="77777777" w:rsidR="00AC5AEC" w:rsidRPr="00AC5AEC" w:rsidRDefault="0060273D" w:rsidP="00AC5AEC">
      <w:pPr>
        <w:suppressAutoHyphens/>
        <w:jc w:val="center"/>
        <w:rPr>
          <w:lang w:eastAsia="ar-SA"/>
        </w:rPr>
      </w:pPr>
      <w:r>
        <w:rPr>
          <w:color w:val="FF0000"/>
        </w:rPr>
        <w:t>(Espaço simples)</w:t>
      </w:r>
    </w:p>
    <w:p w14:paraId="5969E6EE" w14:textId="77777777" w:rsidR="00AC5AEC" w:rsidRDefault="00AC5AEC" w:rsidP="0060273D">
      <w:pPr>
        <w:suppressAutoHyphens/>
        <w:jc w:val="center"/>
        <w:rPr>
          <w:lang w:eastAsia="ar-SA"/>
        </w:rPr>
      </w:pPr>
      <w:r w:rsidRPr="00AC5AEC">
        <w:rPr>
          <w:lang w:eastAsia="ar-SA"/>
        </w:rPr>
        <w:t>Figura A.1 – Difratograma da LV30% calcinada a 500 ºC.</w:t>
      </w:r>
      <w:r>
        <w:rPr>
          <w:lang w:eastAsia="ar-SA"/>
        </w:rPr>
        <w:br w:type="page"/>
      </w:r>
    </w:p>
    <w:p w14:paraId="4ECD13CC" w14:textId="0B1849AF" w:rsidR="00B33D88" w:rsidRPr="00B33D88" w:rsidRDefault="00B33D88" w:rsidP="00B33D88">
      <w:pPr>
        <w:tabs>
          <w:tab w:val="center" w:pos="4252"/>
          <w:tab w:val="left" w:pos="5595"/>
        </w:tabs>
        <w:spacing w:line="360" w:lineRule="auto"/>
        <w:jc w:val="center"/>
        <w:rPr>
          <w:rFonts w:eastAsia="Calibri"/>
          <w:b/>
          <w:szCs w:val="22"/>
          <w:lang w:eastAsia="en-US"/>
        </w:rPr>
      </w:pPr>
      <w:r w:rsidRPr="00B33D88">
        <w:rPr>
          <w:rFonts w:eastAsia="Calibri"/>
          <w:b/>
          <w:szCs w:val="22"/>
          <w:lang w:eastAsia="en-US"/>
        </w:rPr>
        <w:lastRenderedPageBreak/>
        <w:t xml:space="preserve">ANEXO </w:t>
      </w:r>
      <w:r w:rsidR="00F207FC">
        <w:rPr>
          <w:rFonts w:eastAsia="Calibri"/>
          <w:b/>
          <w:szCs w:val="22"/>
          <w:lang w:eastAsia="en-US"/>
        </w:rPr>
        <w:t>I</w:t>
      </w:r>
      <w:r w:rsidR="007105DC">
        <w:rPr>
          <w:rFonts w:eastAsia="Calibri"/>
          <w:b/>
          <w:szCs w:val="22"/>
          <w:lang w:eastAsia="en-US"/>
        </w:rPr>
        <w:t xml:space="preserve"> </w:t>
      </w:r>
      <w:r w:rsidR="007105DC">
        <w:rPr>
          <w:bCs/>
          <w:iCs/>
          <w:noProof/>
          <w:color w:val="FF0000"/>
          <w:szCs w:val="22"/>
        </w:rPr>
        <w:t>(OPCIONAL)</w:t>
      </w:r>
      <w:r w:rsidR="00452299">
        <w:rPr>
          <w:bCs/>
          <w:iCs/>
          <w:noProof/>
          <w:color w:val="FF0000"/>
          <w:szCs w:val="22"/>
        </w:rPr>
        <w:t xml:space="preserve"> (Seção primária)</w:t>
      </w:r>
    </w:p>
    <w:p w14:paraId="2C7D630F" w14:textId="77777777" w:rsidR="00B33D88" w:rsidRPr="00B33D88" w:rsidRDefault="00B33D88" w:rsidP="00B33D88">
      <w:pPr>
        <w:tabs>
          <w:tab w:val="center" w:pos="4252"/>
          <w:tab w:val="left" w:pos="5595"/>
        </w:tabs>
        <w:spacing w:line="360" w:lineRule="auto"/>
        <w:jc w:val="center"/>
        <w:rPr>
          <w:rFonts w:eastAsia="Calibri"/>
          <w:b/>
          <w:szCs w:val="22"/>
          <w:lang w:eastAsia="en-US"/>
        </w:rPr>
      </w:pPr>
    </w:p>
    <w:p w14:paraId="614E0A24" w14:textId="77777777" w:rsidR="00B33D88" w:rsidRPr="00B33D88" w:rsidRDefault="00B33D88" w:rsidP="00B33D88">
      <w:pPr>
        <w:spacing w:line="360" w:lineRule="auto"/>
        <w:jc w:val="center"/>
        <w:rPr>
          <w:rFonts w:eastAsia="Calibri" w:cs="JDOLCP+TimesNewRoman,Bold"/>
          <w:b/>
          <w:bCs/>
          <w:color w:val="000000"/>
          <w:szCs w:val="28"/>
          <w:lang w:eastAsia="en-US"/>
        </w:rPr>
      </w:pPr>
      <w:r w:rsidRPr="00B33D88">
        <w:rPr>
          <w:rFonts w:eastAsia="Calibri" w:cs="JDOLCP+TimesNewRoman,Bold"/>
          <w:b/>
          <w:bCs/>
          <w:color w:val="000000"/>
          <w:szCs w:val="28"/>
          <w:lang w:eastAsia="en-US"/>
        </w:rPr>
        <w:t>CÁLCULO DAS DIFUSIVIDADES MOLECULARES DOS COMPONENTES DA MISTURA GASOSA (MÉTODO DE WILKE e LEE)</w:t>
      </w:r>
      <w:r w:rsidR="002B5550">
        <w:rPr>
          <w:rFonts w:eastAsia="Calibri" w:cs="JDOLCP+TimesNewRoman,Bold"/>
          <w:b/>
          <w:bCs/>
          <w:color w:val="000000"/>
          <w:szCs w:val="28"/>
          <w:lang w:eastAsia="en-US"/>
        </w:rPr>
        <w:t xml:space="preserve"> </w:t>
      </w:r>
      <w:r w:rsidR="002B5550">
        <w:rPr>
          <w:rFonts w:eastAsia="Calibri" w:cs="JDOLCP+TimesNewRoman,Bold"/>
          <w:bCs/>
          <w:color w:val="FF0000"/>
          <w:szCs w:val="28"/>
          <w:lang w:eastAsia="en-US"/>
        </w:rPr>
        <w:t>(Exemplo de título)</w:t>
      </w:r>
    </w:p>
    <w:p w14:paraId="09E8032A" w14:textId="77777777" w:rsidR="00B33D88" w:rsidRPr="00B33D88" w:rsidRDefault="00B33D88" w:rsidP="00B33D88">
      <w:pPr>
        <w:spacing w:line="360" w:lineRule="auto"/>
        <w:ind w:firstLine="709"/>
        <w:jc w:val="both"/>
        <w:rPr>
          <w:rFonts w:eastAsia="Calibri"/>
          <w:szCs w:val="22"/>
          <w:lang w:eastAsia="en-US"/>
        </w:rPr>
      </w:pPr>
    </w:p>
    <w:p w14:paraId="24CE0DF1" w14:textId="77777777" w:rsidR="0060273D" w:rsidRPr="0060273D" w:rsidRDefault="0060273D" w:rsidP="00B33D88">
      <w:pPr>
        <w:spacing w:line="360" w:lineRule="auto"/>
        <w:ind w:firstLine="709"/>
        <w:jc w:val="both"/>
        <w:rPr>
          <w:rFonts w:eastAsia="Calibri"/>
          <w:color w:val="0070C0"/>
          <w:szCs w:val="22"/>
          <w:lang w:eastAsia="en-US"/>
        </w:rPr>
      </w:pPr>
      <w:r>
        <w:rPr>
          <w:rFonts w:eastAsia="Calibri"/>
          <w:color w:val="0070C0"/>
          <w:szCs w:val="22"/>
          <w:lang w:eastAsia="en-US"/>
        </w:rPr>
        <w:t>Os anexos consistem em material não elaborado pelo autor da pesquisa. São necessários tanto para fundamentação, ilustração ou comprovação dos dados e informações apresentadas, quanto para facilitar a compreensão do leitor, conforme exemplo a seguir.</w:t>
      </w:r>
    </w:p>
    <w:p w14:paraId="0FF9AC6C" w14:textId="77777777" w:rsidR="00B33D88" w:rsidRPr="00B33D88" w:rsidRDefault="00B33D88" w:rsidP="00B33D88">
      <w:pPr>
        <w:spacing w:line="360" w:lineRule="auto"/>
        <w:ind w:firstLine="709"/>
        <w:jc w:val="both"/>
        <w:rPr>
          <w:rFonts w:eastAsia="Calibri"/>
          <w:szCs w:val="22"/>
          <w:lang w:eastAsia="en-US"/>
        </w:rPr>
      </w:pPr>
      <w:r w:rsidRPr="00B33D88">
        <w:rPr>
          <w:rFonts w:eastAsia="Calibri"/>
          <w:szCs w:val="22"/>
          <w:lang w:eastAsia="en-US"/>
        </w:rPr>
        <w:t>Segundo SOUTO (2005)</w:t>
      </w:r>
      <w:r w:rsidR="0060273D">
        <w:rPr>
          <w:rFonts w:eastAsia="Calibri"/>
          <w:szCs w:val="22"/>
          <w:lang w:eastAsia="en-US"/>
        </w:rPr>
        <w:t>,</w:t>
      </w:r>
      <w:r w:rsidRPr="00B33D88">
        <w:rPr>
          <w:rFonts w:eastAsia="Calibri"/>
          <w:szCs w:val="22"/>
          <w:lang w:eastAsia="en-US"/>
        </w:rPr>
        <w:t xml:space="preserve"> as difusividades moleculares dos componentes foram determinadas considerando-se que os gases estão diluídos em argônio, ou seja, uma difusão binária, devido à proporção de argônio presente na alimentação ser elevada (75% v/v). Dessa forma, foram calculadas as difusividades binárias para o sistema. Utilizou-se o Método de </w:t>
      </w:r>
      <w:proofErr w:type="spellStart"/>
      <w:r w:rsidRPr="00B33D88">
        <w:rPr>
          <w:rFonts w:eastAsia="Calibri"/>
          <w:szCs w:val="22"/>
          <w:lang w:eastAsia="en-US"/>
        </w:rPr>
        <w:t>Wilke</w:t>
      </w:r>
      <w:proofErr w:type="spellEnd"/>
      <w:r w:rsidRPr="00B33D88">
        <w:rPr>
          <w:rFonts w:eastAsia="Calibri"/>
          <w:szCs w:val="22"/>
          <w:lang w:eastAsia="en-US"/>
        </w:rPr>
        <w:t xml:space="preserve"> e Lee (POLING </w:t>
      </w:r>
      <w:r w:rsidRPr="00B33D88">
        <w:rPr>
          <w:rFonts w:eastAsia="Calibri"/>
          <w:i/>
          <w:szCs w:val="22"/>
          <w:lang w:eastAsia="en-US"/>
        </w:rPr>
        <w:t>et al.</w:t>
      </w:r>
      <w:r w:rsidRPr="00B33D88">
        <w:rPr>
          <w:rFonts w:eastAsia="Calibri"/>
          <w:szCs w:val="22"/>
          <w:lang w:eastAsia="en-US"/>
        </w:rPr>
        <w:t xml:space="preserve">, 2001), representado pela </w:t>
      </w:r>
      <w:r w:rsidR="0060273D">
        <w:rPr>
          <w:rFonts w:eastAsia="Calibri"/>
          <w:szCs w:val="22"/>
          <w:lang w:eastAsia="en-US"/>
        </w:rPr>
        <w:t>E</w:t>
      </w:r>
      <w:r w:rsidRPr="00B33D88">
        <w:rPr>
          <w:rFonts w:eastAsia="Calibri"/>
          <w:szCs w:val="22"/>
          <w:lang w:eastAsia="en-US"/>
        </w:rPr>
        <w:t xml:space="preserve">quação </w:t>
      </w:r>
      <w:r w:rsidR="0060273D">
        <w:rPr>
          <w:rFonts w:eastAsia="Calibri"/>
          <w:szCs w:val="22"/>
          <w:lang w:eastAsia="en-US"/>
        </w:rPr>
        <w:t>A.1</w:t>
      </w:r>
      <w:r w:rsidRPr="00B33D88">
        <w:rPr>
          <w:rFonts w:eastAsia="Calibri"/>
          <w:szCs w:val="22"/>
          <w:lang w:eastAsia="en-US"/>
        </w:rPr>
        <w:t>.</w:t>
      </w:r>
    </w:p>
    <w:p w14:paraId="785864DA" w14:textId="77777777" w:rsidR="00B33D88" w:rsidRPr="00B33D88" w:rsidRDefault="00782BC1" w:rsidP="00782BC1">
      <w:pPr>
        <w:spacing w:line="360" w:lineRule="auto"/>
        <w:jc w:val="both"/>
        <w:rPr>
          <w:rFonts w:eastAsia="Calibri"/>
          <w:szCs w:val="22"/>
          <w:lang w:eastAsia="en-US"/>
        </w:rPr>
      </w:pPr>
      <w:r>
        <w:rPr>
          <w:color w:val="FF0000"/>
        </w:rPr>
        <w:t>(Espaço simples)</w:t>
      </w:r>
    </w:p>
    <w:p w14:paraId="7221F32E" w14:textId="77777777" w:rsidR="00B33D88" w:rsidRPr="00B33D88" w:rsidRDefault="00B33D88" w:rsidP="00B33D88">
      <w:pPr>
        <w:tabs>
          <w:tab w:val="right" w:pos="9071"/>
        </w:tabs>
        <w:spacing w:line="360" w:lineRule="auto"/>
        <w:ind w:firstLine="1701"/>
        <w:jc w:val="both"/>
        <w:rPr>
          <w:rFonts w:eastAsia="Calibri"/>
          <w:lang w:eastAsia="en-US"/>
        </w:rPr>
      </w:pPr>
      <w:r w:rsidRPr="00B33D88">
        <w:rPr>
          <w:rFonts w:eastAsia="Calibri"/>
          <w:position w:val="-36"/>
          <w:lang w:eastAsia="en-US"/>
        </w:rPr>
        <w:object w:dxaOrig="4380" w:dyaOrig="900" w14:anchorId="7AFD54FE">
          <v:shape id="_x0000_i1031" type="#_x0000_t75" style="width:3in;height:41.85pt" o:ole="">
            <v:imagedata r:id="rId26" o:title=""/>
          </v:shape>
          <o:OLEObject Type="Embed" ProgID="Equation.DSMT4" ShapeID="_x0000_i1031" DrawAspect="Content" ObjectID="_1578916647" r:id="rId27"/>
        </w:object>
      </w:r>
      <w:r w:rsidRPr="00B33D88">
        <w:rPr>
          <w:rFonts w:eastAsia="Calibri"/>
          <w:lang w:eastAsia="en-US"/>
        </w:rPr>
        <w:tab/>
        <w:t>(</w:t>
      </w:r>
      <w:r w:rsidR="003366B6">
        <w:rPr>
          <w:rFonts w:eastAsia="Calibri"/>
          <w:lang w:eastAsia="en-US"/>
        </w:rPr>
        <w:t>I</w:t>
      </w:r>
      <w:r w:rsidRPr="00B33D88">
        <w:rPr>
          <w:rFonts w:eastAsia="Calibri"/>
          <w:lang w:eastAsia="en-US"/>
        </w:rPr>
        <w:t>.1)</w:t>
      </w:r>
    </w:p>
    <w:p w14:paraId="1B7B32CF" w14:textId="77777777" w:rsidR="00782BC1" w:rsidRDefault="00782BC1" w:rsidP="00782BC1">
      <w:pPr>
        <w:jc w:val="both"/>
      </w:pPr>
      <w:r>
        <w:rPr>
          <w:color w:val="FF0000"/>
        </w:rPr>
        <w:t>(Espaço simples)</w:t>
      </w:r>
    </w:p>
    <w:p w14:paraId="6058F5DB" w14:textId="77777777" w:rsidR="00782BC1" w:rsidRDefault="00782BC1" w:rsidP="00782BC1">
      <w:pPr>
        <w:jc w:val="both"/>
      </w:pPr>
      <w:r>
        <w:t>Sendo:</w:t>
      </w:r>
    </w:p>
    <w:p w14:paraId="4FDCB769" w14:textId="77777777" w:rsidR="00782BC1" w:rsidRDefault="00782BC1" w:rsidP="00782BC1">
      <w:pPr>
        <w:jc w:val="both"/>
        <w:rPr>
          <w:color w:val="FF0000"/>
        </w:rPr>
      </w:pPr>
      <w:r>
        <w:rPr>
          <w:color w:val="FF0000"/>
        </w:rPr>
        <w:t>(Espaço simples)</w:t>
      </w:r>
    </w:p>
    <w:p w14:paraId="617523B7" w14:textId="77777777" w:rsidR="00782BC1" w:rsidRPr="00782BC1" w:rsidRDefault="00782BC1" w:rsidP="00782BC1">
      <w:pPr>
        <w:tabs>
          <w:tab w:val="left" w:pos="0"/>
          <w:tab w:val="right" w:pos="9071"/>
        </w:tabs>
        <w:spacing w:line="360" w:lineRule="auto"/>
        <w:jc w:val="both"/>
        <w:rPr>
          <w:rFonts w:eastAsia="Calibri"/>
          <w:lang w:eastAsia="en-US"/>
        </w:rPr>
      </w:pPr>
      <w:r w:rsidRPr="00782BC1">
        <w:rPr>
          <w:rFonts w:eastAsia="Calibri"/>
          <w:i/>
          <w:position w:val="-12"/>
          <w:lang w:eastAsia="en-US"/>
        </w:rPr>
        <w:object w:dxaOrig="480" w:dyaOrig="360" w14:anchorId="63B29287">
          <v:shape id="_x0000_i1032" type="#_x0000_t75" style="width:24.3pt;height:16.75pt" o:ole="">
            <v:imagedata r:id="rId28" o:title=""/>
          </v:shape>
          <o:OLEObject Type="Embed" ProgID="Equation.DSMT4" ShapeID="_x0000_i1032" DrawAspect="Content" ObjectID="_1578916648" r:id="rId29"/>
        </w:object>
      </w:r>
      <w:r w:rsidRPr="00782BC1">
        <w:rPr>
          <w:rFonts w:eastAsia="Calibri"/>
          <w:lang w:eastAsia="en-US"/>
        </w:rPr>
        <w:t xml:space="preserve"> = </w:t>
      </w:r>
      <w:r>
        <w:rPr>
          <w:rFonts w:eastAsia="Calibri"/>
          <w:lang w:eastAsia="en-US"/>
        </w:rPr>
        <w:t>Difusividade da espécie “a” na espécie “b”</w:t>
      </w:r>
      <w:r w:rsidRPr="00782BC1">
        <w:rPr>
          <w:rFonts w:eastAsia="Calibri"/>
          <w:lang w:eastAsia="en-US"/>
        </w:rPr>
        <w:t>;</w:t>
      </w:r>
    </w:p>
    <w:p w14:paraId="65E804E3" w14:textId="77777777" w:rsidR="00782BC1" w:rsidRPr="00782BC1" w:rsidRDefault="00782BC1" w:rsidP="00782BC1">
      <w:pPr>
        <w:tabs>
          <w:tab w:val="left" w:pos="0"/>
          <w:tab w:val="right" w:pos="9071"/>
        </w:tabs>
        <w:spacing w:line="360" w:lineRule="auto"/>
        <w:jc w:val="both"/>
        <w:rPr>
          <w:rFonts w:eastAsia="Calibri"/>
          <w:lang w:eastAsia="en-US"/>
        </w:rPr>
      </w:pPr>
      <w:r w:rsidRPr="00782BC1">
        <w:rPr>
          <w:rFonts w:eastAsia="Calibri"/>
          <w:i/>
          <w:position w:val="-4"/>
          <w:lang w:eastAsia="en-US"/>
        </w:rPr>
        <w:object w:dxaOrig="240" w:dyaOrig="260" w14:anchorId="54AC216E">
          <v:shape id="_x0000_i1033" type="#_x0000_t75" style="width:11.7pt;height:11.7pt" o:ole="">
            <v:imagedata r:id="rId30" o:title=""/>
          </v:shape>
          <o:OLEObject Type="Embed" ProgID="Equation.DSMT4" ShapeID="_x0000_i1033" DrawAspect="Content" ObjectID="_1578916649" r:id="rId31"/>
        </w:object>
      </w:r>
      <w:r w:rsidRPr="00782BC1">
        <w:rPr>
          <w:rFonts w:eastAsia="Calibri"/>
          <w:lang w:eastAsia="en-US"/>
        </w:rPr>
        <w:t xml:space="preserve"> = </w:t>
      </w:r>
      <w:r>
        <w:rPr>
          <w:rFonts w:eastAsia="Calibri"/>
          <w:lang w:eastAsia="en-US"/>
        </w:rPr>
        <w:t>Temperatura</w:t>
      </w:r>
      <w:r w:rsidR="00386D01">
        <w:rPr>
          <w:rFonts w:eastAsia="Calibri"/>
          <w:lang w:eastAsia="en-US"/>
        </w:rPr>
        <w:t xml:space="preserve"> do sistema</w:t>
      </w:r>
      <w:r w:rsidRPr="00782BC1">
        <w:rPr>
          <w:rFonts w:eastAsia="Calibri"/>
          <w:lang w:eastAsia="en-US"/>
        </w:rPr>
        <w:t>;</w:t>
      </w:r>
    </w:p>
    <w:p w14:paraId="11105767" w14:textId="77777777" w:rsidR="00782BC1" w:rsidRPr="00782BC1" w:rsidRDefault="00782BC1" w:rsidP="00782BC1">
      <w:pPr>
        <w:tabs>
          <w:tab w:val="left" w:pos="0"/>
          <w:tab w:val="right" w:pos="9071"/>
        </w:tabs>
        <w:spacing w:line="360" w:lineRule="auto"/>
        <w:jc w:val="both"/>
        <w:rPr>
          <w:rFonts w:eastAsia="Calibri"/>
          <w:lang w:eastAsia="en-US"/>
        </w:rPr>
      </w:pPr>
      <w:r w:rsidRPr="00782BC1">
        <w:rPr>
          <w:rFonts w:eastAsia="Calibri"/>
          <w:i/>
          <w:position w:val="-4"/>
          <w:lang w:eastAsia="en-US"/>
        </w:rPr>
        <w:object w:dxaOrig="240" w:dyaOrig="260" w14:anchorId="6A8B5160">
          <v:shape id="_x0000_i1034" type="#_x0000_t75" style="width:11.7pt;height:11.7pt" o:ole="">
            <v:imagedata r:id="rId32" o:title=""/>
          </v:shape>
          <o:OLEObject Type="Embed" ProgID="Equation.DSMT4" ShapeID="_x0000_i1034" DrawAspect="Content" ObjectID="_1578916650" r:id="rId33"/>
        </w:object>
      </w:r>
      <w:r w:rsidRPr="00782BC1">
        <w:rPr>
          <w:rFonts w:eastAsia="Calibri"/>
          <w:lang w:eastAsia="en-US"/>
        </w:rPr>
        <w:t xml:space="preserve"> = </w:t>
      </w:r>
      <w:r>
        <w:rPr>
          <w:rFonts w:eastAsia="Calibri"/>
          <w:lang w:eastAsia="en-US"/>
        </w:rPr>
        <w:t>Pressão</w:t>
      </w:r>
      <w:r w:rsidR="00386D01">
        <w:rPr>
          <w:rFonts w:eastAsia="Calibri"/>
          <w:lang w:eastAsia="en-US"/>
        </w:rPr>
        <w:t xml:space="preserve"> do sistema</w:t>
      </w:r>
      <w:r w:rsidRPr="00782BC1">
        <w:rPr>
          <w:rFonts w:eastAsia="Calibri"/>
          <w:lang w:eastAsia="en-US"/>
        </w:rPr>
        <w:t>;</w:t>
      </w:r>
    </w:p>
    <w:p w14:paraId="3AF5C337" w14:textId="77777777" w:rsidR="00782BC1" w:rsidRPr="00782BC1" w:rsidRDefault="00782BC1" w:rsidP="00782BC1">
      <w:pPr>
        <w:tabs>
          <w:tab w:val="left" w:pos="0"/>
          <w:tab w:val="right" w:pos="9071"/>
        </w:tabs>
        <w:spacing w:line="360" w:lineRule="auto"/>
        <w:jc w:val="both"/>
        <w:rPr>
          <w:rFonts w:eastAsia="Calibri"/>
          <w:lang w:eastAsia="en-US"/>
        </w:rPr>
      </w:pPr>
      <w:r w:rsidRPr="00782BC1">
        <w:rPr>
          <w:rFonts w:eastAsia="Calibri"/>
          <w:i/>
          <w:position w:val="-12"/>
          <w:lang w:eastAsia="en-US"/>
        </w:rPr>
        <w:object w:dxaOrig="440" w:dyaOrig="360" w14:anchorId="7DBDB699">
          <v:shape id="_x0000_i1035" type="#_x0000_t75" style="width:23.45pt;height:16.75pt" o:ole="">
            <v:imagedata r:id="rId34" o:title=""/>
          </v:shape>
          <o:OLEObject Type="Embed" ProgID="Equation.DSMT4" ShapeID="_x0000_i1035" DrawAspect="Content" ObjectID="_1578916651" r:id="rId35"/>
        </w:object>
      </w:r>
      <w:r w:rsidRPr="00782BC1">
        <w:rPr>
          <w:rFonts w:eastAsia="Calibri"/>
          <w:lang w:eastAsia="en-US"/>
        </w:rPr>
        <w:t xml:space="preserve"> = Integral de colisão;</w:t>
      </w:r>
    </w:p>
    <w:p w14:paraId="014EE2AF" w14:textId="77777777" w:rsidR="00782BC1" w:rsidRPr="00782BC1" w:rsidRDefault="00782BC1" w:rsidP="00782BC1">
      <w:pPr>
        <w:tabs>
          <w:tab w:val="left" w:pos="0"/>
          <w:tab w:val="right" w:pos="9071"/>
        </w:tabs>
        <w:spacing w:line="360" w:lineRule="auto"/>
        <w:jc w:val="both"/>
        <w:rPr>
          <w:rFonts w:eastAsia="Calibri"/>
          <w:i/>
          <w:lang w:eastAsia="en-US"/>
        </w:rPr>
      </w:pPr>
      <w:r w:rsidRPr="00782BC1">
        <w:rPr>
          <w:rFonts w:eastAsia="Calibri"/>
          <w:i/>
          <w:position w:val="-12"/>
          <w:lang w:eastAsia="en-US"/>
        </w:rPr>
        <w:object w:dxaOrig="540" w:dyaOrig="360" w14:anchorId="72130CE8">
          <v:shape id="_x0000_i1036" type="#_x0000_t75" style="width:26.8pt;height:18.4pt" o:ole="">
            <v:imagedata r:id="rId36" o:title=""/>
          </v:shape>
          <o:OLEObject Type="Embed" ProgID="Equation.DSMT4" ShapeID="_x0000_i1036" DrawAspect="Content" ObjectID="_1578916652" r:id="rId37"/>
        </w:object>
      </w:r>
      <w:r w:rsidRPr="00782BC1">
        <w:rPr>
          <w:rFonts w:eastAsia="Calibri"/>
          <w:i/>
          <w:lang w:eastAsia="en-US"/>
        </w:rPr>
        <w:t xml:space="preserve">= </w:t>
      </w:r>
      <w:r w:rsidRPr="00782BC1">
        <w:rPr>
          <w:rFonts w:eastAsia="Calibri"/>
          <w:lang w:eastAsia="en-US"/>
        </w:rPr>
        <w:t xml:space="preserve">Massa </w:t>
      </w:r>
      <w:r>
        <w:rPr>
          <w:rFonts w:eastAsia="Calibri"/>
          <w:lang w:eastAsia="en-US"/>
        </w:rPr>
        <w:t>molar média dos componentes</w:t>
      </w:r>
      <w:r w:rsidR="00454DDE">
        <w:rPr>
          <w:rFonts w:eastAsia="Calibri"/>
          <w:lang w:eastAsia="en-US"/>
        </w:rPr>
        <w:t>;</w:t>
      </w:r>
    </w:p>
    <w:p w14:paraId="4A5B14E9" w14:textId="77777777" w:rsidR="00782BC1" w:rsidRPr="00782BC1" w:rsidRDefault="00782BC1" w:rsidP="00782BC1">
      <w:pPr>
        <w:tabs>
          <w:tab w:val="left" w:pos="0"/>
          <w:tab w:val="right" w:pos="9071"/>
        </w:tabs>
        <w:spacing w:line="360" w:lineRule="auto"/>
        <w:jc w:val="both"/>
        <w:rPr>
          <w:rFonts w:eastAsia="Calibri"/>
          <w:lang w:eastAsia="en-US"/>
        </w:rPr>
      </w:pPr>
      <w:r w:rsidRPr="00782BC1">
        <w:rPr>
          <w:rFonts w:eastAsia="Calibri"/>
          <w:i/>
          <w:position w:val="-12"/>
          <w:lang w:eastAsia="en-US"/>
        </w:rPr>
        <w:object w:dxaOrig="460" w:dyaOrig="360" w14:anchorId="5FE30DE6">
          <v:shape id="_x0000_i1037" type="#_x0000_t75" style="width:24.3pt;height:18.4pt" o:ole="">
            <v:imagedata r:id="rId38" o:title=""/>
          </v:shape>
          <o:OLEObject Type="Embed" ProgID="Equation.DSMT4" ShapeID="_x0000_i1037" DrawAspect="Content" ObjectID="_1578916653" r:id="rId39"/>
        </w:object>
      </w:r>
      <w:r w:rsidRPr="00782BC1">
        <w:rPr>
          <w:rFonts w:eastAsia="Calibri"/>
          <w:lang w:eastAsia="en-US"/>
        </w:rPr>
        <w:t xml:space="preserve"> = Co</w:t>
      </w:r>
      <w:r>
        <w:rPr>
          <w:rFonts w:eastAsia="Calibri"/>
          <w:lang w:eastAsia="en-US"/>
        </w:rPr>
        <w:t>mprimento característico médio.</w:t>
      </w:r>
    </w:p>
    <w:p w14:paraId="233E1779" w14:textId="77777777" w:rsidR="00B33D88" w:rsidRPr="00B33D88" w:rsidRDefault="00B33D88" w:rsidP="009F120F">
      <w:pPr>
        <w:jc w:val="both"/>
        <w:rPr>
          <w:rFonts w:eastAsia="Calibri"/>
          <w:szCs w:val="22"/>
          <w:lang w:eastAsia="en-US"/>
        </w:rPr>
      </w:pPr>
    </w:p>
    <w:p w14:paraId="20174052" w14:textId="77777777" w:rsidR="00AC5AEC" w:rsidRPr="00AC5AEC" w:rsidRDefault="00AC5AEC" w:rsidP="009F120F">
      <w:pPr>
        <w:suppressAutoHyphens/>
        <w:rPr>
          <w:lang w:eastAsia="ar-SA"/>
        </w:rPr>
      </w:pPr>
    </w:p>
    <w:p w14:paraId="370B4894" w14:textId="77777777" w:rsidR="00AC5AEC" w:rsidRPr="00C97FF4" w:rsidRDefault="00AC5AEC" w:rsidP="009F120F">
      <w:pPr>
        <w:suppressAutoHyphens/>
        <w:rPr>
          <w:lang w:eastAsia="ar-SA"/>
        </w:rPr>
      </w:pPr>
    </w:p>
    <w:p w14:paraId="46EC37D9" w14:textId="77777777" w:rsidR="00AC5AEC" w:rsidRDefault="00AC5AEC" w:rsidP="009F120F"/>
    <w:p w14:paraId="6F2750C1" w14:textId="77777777" w:rsidR="00AC5AEC" w:rsidRPr="002D41EA" w:rsidRDefault="00AC5AEC" w:rsidP="009F120F">
      <w:pPr>
        <w:pStyle w:val="Ttulo"/>
        <w:jc w:val="both"/>
        <w:rPr>
          <w:color w:val="000025"/>
          <w:szCs w:val="24"/>
        </w:rPr>
      </w:pPr>
    </w:p>
    <w:sectPr w:rsidR="00AC5AEC" w:rsidRPr="002D41EA" w:rsidSect="006629F4">
      <w:headerReference w:type="default" r:id="rId40"/>
      <w:footerReference w:type="even" r:id="rId41"/>
      <w:footerReference w:type="default" r:id="rId42"/>
      <w:pgSz w:w="11906" w:h="16838"/>
      <w:pgMar w:top="1417" w:right="1701" w:bottom="1417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B63A2FE" w14:textId="77777777" w:rsidR="00696A1B" w:rsidRDefault="00696A1B" w:rsidP="00CF12C7">
      <w:r>
        <w:separator/>
      </w:r>
    </w:p>
  </w:endnote>
  <w:endnote w:type="continuationSeparator" w:id="0">
    <w:p w14:paraId="1AF4E921" w14:textId="77777777" w:rsidR="00696A1B" w:rsidRDefault="00696A1B" w:rsidP="00CF12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f1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JDOLCP+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5EE4A6" w14:textId="77777777" w:rsidR="000568B7" w:rsidRDefault="000568B7">
    <w:pPr>
      <w:pStyle w:val="Rodap"/>
      <w:jc w:val="center"/>
    </w:pPr>
  </w:p>
  <w:p w14:paraId="33768B99" w14:textId="77777777" w:rsidR="000568B7" w:rsidRDefault="000568B7">
    <w:pPr>
      <w:pStyle w:val="Rodap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31597848"/>
      <w:docPartObj>
        <w:docPartGallery w:val="Page Numbers (Bottom of Page)"/>
        <w:docPartUnique/>
      </w:docPartObj>
    </w:sdtPr>
    <w:sdtEndPr/>
    <w:sdtContent>
      <w:p w14:paraId="661C68A4" w14:textId="77777777" w:rsidR="000568B7" w:rsidRDefault="000568B7">
        <w:pPr>
          <w:pStyle w:val="Rodap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16F2F">
          <w:rPr>
            <w:noProof/>
          </w:rPr>
          <w:t>xiii</w:t>
        </w:r>
        <w:r>
          <w:fldChar w:fldCharType="end"/>
        </w:r>
      </w:p>
    </w:sdtContent>
  </w:sdt>
  <w:p w14:paraId="6AE7436D" w14:textId="77777777" w:rsidR="000568B7" w:rsidRDefault="000568B7">
    <w:pPr>
      <w:pStyle w:val="Rodap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1260889"/>
      <w:docPartObj>
        <w:docPartGallery w:val="Page Numbers (Bottom of Page)"/>
        <w:docPartUnique/>
      </w:docPartObj>
    </w:sdtPr>
    <w:sdtEndPr/>
    <w:sdtContent>
      <w:p w14:paraId="7711D683" w14:textId="77777777" w:rsidR="000568B7" w:rsidRDefault="000568B7">
        <w:pPr>
          <w:pStyle w:val="Rodap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16F2F">
          <w:rPr>
            <w:noProof/>
          </w:rPr>
          <w:t>iv</w:t>
        </w:r>
        <w:r>
          <w:fldChar w:fldCharType="end"/>
        </w:r>
      </w:p>
    </w:sdtContent>
  </w:sdt>
  <w:p w14:paraId="025F547B" w14:textId="77777777" w:rsidR="000568B7" w:rsidRDefault="000568B7">
    <w:pPr>
      <w:pStyle w:val="Rodap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1A4BF6" w14:textId="77777777" w:rsidR="000568B7" w:rsidRDefault="000568B7" w:rsidP="00E10FAC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>
      <w:rPr>
        <w:rStyle w:val="Nmerodepgina"/>
        <w:noProof/>
      </w:rPr>
      <w:t>74</w:t>
    </w:r>
    <w:r>
      <w:rPr>
        <w:rStyle w:val="Nmerodepgina"/>
      </w:rPr>
      <w:fldChar w:fldCharType="end"/>
    </w:r>
  </w:p>
  <w:p w14:paraId="4AE0F11C" w14:textId="77777777" w:rsidR="000568B7" w:rsidRDefault="000568B7" w:rsidP="00691C54">
    <w:pPr>
      <w:pStyle w:val="Rodap"/>
      <w:ind w:right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11DCED" w14:textId="77777777" w:rsidR="000568B7" w:rsidRDefault="000568B7" w:rsidP="00E10FAC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216F2F">
      <w:rPr>
        <w:rStyle w:val="Nmerodepgina"/>
        <w:noProof/>
      </w:rPr>
      <w:t>10</w:t>
    </w:r>
    <w:r>
      <w:rPr>
        <w:rStyle w:val="Nmerodepgina"/>
      </w:rPr>
      <w:fldChar w:fldCharType="end"/>
    </w:r>
  </w:p>
  <w:p w14:paraId="165524DA" w14:textId="77777777" w:rsidR="000568B7" w:rsidRDefault="000568B7" w:rsidP="00691C54">
    <w:pPr>
      <w:pStyle w:val="Rodap"/>
      <w:ind w:right="360"/>
      <w:jc w:val="center"/>
    </w:pPr>
  </w:p>
  <w:p w14:paraId="5B736DE0" w14:textId="77777777" w:rsidR="000568B7" w:rsidRDefault="000568B7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4FDCC5" w14:textId="77777777" w:rsidR="00696A1B" w:rsidRDefault="00696A1B" w:rsidP="00CF12C7">
      <w:r>
        <w:separator/>
      </w:r>
    </w:p>
  </w:footnote>
  <w:footnote w:type="continuationSeparator" w:id="0">
    <w:p w14:paraId="7F66F32E" w14:textId="77777777" w:rsidR="00696A1B" w:rsidRDefault="00696A1B" w:rsidP="00CF12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5C2CC7" w14:textId="77777777" w:rsidR="000568B7" w:rsidRDefault="000568B7">
    <w:pPr>
      <w:pStyle w:val="Cabealho"/>
      <w:jc w:val="right"/>
    </w:pPr>
  </w:p>
  <w:p w14:paraId="6B2E7AF3" w14:textId="77777777" w:rsidR="000568B7" w:rsidRDefault="000568B7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CBC26A8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296557E"/>
    <w:multiLevelType w:val="hybridMultilevel"/>
    <w:tmpl w:val="F44232F4"/>
    <w:lvl w:ilvl="0" w:tplc="17FA5B9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86C17A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EA43C4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DD0C862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12CDE4A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C380918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ECC9B2A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496BF1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09013C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77138F5"/>
    <w:multiLevelType w:val="multilevel"/>
    <w:tmpl w:val="83CEDC2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08735348"/>
    <w:multiLevelType w:val="multilevel"/>
    <w:tmpl w:val="0416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0B433D7C"/>
    <w:multiLevelType w:val="hybridMultilevel"/>
    <w:tmpl w:val="E7289EBE"/>
    <w:lvl w:ilvl="0" w:tplc="55A88788">
      <w:start w:val="3"/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5">
    <w:nsid w:val="0E4A5542"/>
    <w:multiLevelType w:val="multilevel"/>
    <w:tmpl w:val="3CE227E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10C04DC8"/>
    <w:multiLevelType w:val="hybridMultilevel"/>
    <w:tmpl w:val="63F2CA98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297335"/>
    <w:multiLevelType w:val="multilevel"/>
    <w:tmpl w:val="0416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8">
    <w:nsid w:val="1CA04B3E"/>
    <w:multiLevelType w:val="hybridMultilevel"/>
    <w:tmpl w:val="ACBAE6A8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EB12436"/>
    <w:multiLevelType w:val="hybridMultilevel"/>
    <w:tmpl w:val="A59E16E6"/>
    <w:lvl w:ilvl="0" w:tplc="A9C2263A">
      <w:start w:val="1"/>
      <w:numFmt w:val="lowerRoman"/>
      <w:lvlText w:val="%1)"/>
      <w:lvlJc w:val="left"/>
      <w:pPr>
        <w:ind w:left="142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48" w:hanging="360"/>
      </w:pPr>
    </w:lvl>
    <w:lvl w:ilvl="2" w:tplc="0416001B" w:tentative="1">
      <w:start w:val="1"/>
      <w:numFmt w:val="lowerRoman"/>
      <w:lvlText w:val="%3."/>
      <w:lvlJc w:val="right"/>
      <w:pPr>
        <w:ind w:left="2868" w:hanging="180"/>
      </w:pPr>
    </w:lvl>
    <w:lvl w:ilvl="3" w:tplc="0416000F" w:tentative="1">
      <w:start w:val="1"/>
      <w:numFmt w:val="decimal"/>
      <w:lvlText w:val="%4."/>
      <w:lvlJc w:val="left"/>
      <w:pPr>
        <w:ind w:left="3588" w:hanging="360"/>
      </w:pPr>
    </w:lvl>
    <w:lvl w:ilvl="4" w:tplc="04160019" w:tentative="1">
      <w:start w:val="1"/>
      <w:numFmt w:val="lowerLetter"/>
      <w:lvlText w:val="%5."/>
      <w:lvlJc w:val="left"/>
      <w:pPr>
        <w:ind w:left="4308" w:hanging="360"/>
      </w:pPr>
    </w:lvl>
    <w:lvl w:ilvl="5" w:tplc="0416001B" w:tentative="1">
      <w:start w:val="1"/>
      <w:numFmt w:val="lowerRoman"/>
      <w:lvlText w:val="%6."/>
      <w:lvlJc w:val="right"/>
      <w:pPr>
        <w:ind w:left="5028" w:hanging="180"/>
      </w:pPr>
    </w:lvl>
    <w:lvl w:ilvl="6" w:tplc="0416000F" w:tentative="1">
      <w:start w:val="1"/>
      <w:numFmt w:val="decimal"/>
      <w:lvlText w:val="%7."/>
      <w:lvlJc w:val="left"/>
      <w:pPr>
        <w:ind w:left="5748" w:hanging="360"/>
      </w:pPr>
    </w:lvl>
    <w:lvl w:ilvl="7" w:tplc="04160019" w:tentative="1">
      <w:start w:val="1"/>
      <w:numFmt w:val="lowerLetter"/>
      <w:lvlText w:val="%8."/>
      <w:lvlJc w:val="left"/>
      <w:pPr>
        <w:ind w:left="6468" w:hanging="360"/>
      </w:pPr>
    </w:lvl>
    <w:lvl w:ilvl="8" w:tplc="0416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0">
    <w:nsid w:val="2A135F3B"/>
    <w:multiLevelType w:val="hybridMultilevel"/>
    <w:tmpl w:val="520E7558"/>
    <w:lvl w:ilvl="0" w:tplc="4950EB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0AD1F47"/>
    <w:multiLevelType w:val="hybridMultilevel"/>
    <w:tmpl w:val="73A630C8"/>
    <w:lvl w:ilvl="0" w:tplc="A9C2263A">
      <w:start w:val="1"/>
      <w:numFmt w:val="lowerRoman"/>
      <w:lvlText w:val="%1)"/>
      <w:lvlJc w:val="left"/>
      <w:pPr>
        <w:ind w:left="142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48" w:hanging="360"/>
      </w:pPr>
    </w:lvl>
    <w:lvl w:ilvl="2" w:tplc="0416001B" w:tentative="1">
      <w:start w:val="1"/>
      <w:numFmt w:val="lowerRoman"/>
      <w:lvlText w:val="%3."/>
      <w:lvlJc w:val="right"/>
      <w:pPr>
        <w:ind w:left="2868" w:hanging="180"/>
      </w:pPr>
    </w:lvl>
    <w:lvl w:ilvl="3" w:tplc="0416000F" w:tentative="1">
      <w:start w:val="1"/>
      <w:numFmt w:val="decimal"/>
      <w:lvlText w:val="%4."/>
      <w:lvlJc w:val="left"/>
      <w:pPr>
        <w:ind w:left="3588" w:hanging="360"/>
      </w:pPr>
    </w:lvl>
    <w:lvl w:ilvl="4" w:tplc="04160019" w:tentative="1">
      <w:start w:val="1"/>
      <w:numFmt w:val="lowerLetter"/>
      <w:lvlText w:val="%5."/>
      <w:lvlJc w:val="left"/>
      <w:pPr>
        <w:ind w:left="4308" w:hanging="360"/>
      </w:pPr>
    </w:lvl>
    <w:lvl w:ilvl="5" w:tplc="0416001B" w:tentative="1">
      <w:start w:val="1"/>
      <w:numFmt w:val="lowerRoman"/>
      <w:lvlText w:val="%6."/>
      <w:lvlJc w:val="right"/>
      <w:pPr>
        <w:ind w:left="5028" w:hanging="180"/>
      </w:pPr>
    </w:lvl>
    <w:lvl w:ilvl="6" w:tplc="0416000F" w:tentative="1">
      <w:start w:val="1"/>
      <w:numFmt w:val="decimal"/>
      <w:lvlText w:val="%7."/>
      <w:lvlJc w:val="left"/>
      <w:pPr>
        <w:ind w:left="5748" w:hanging="360"/>
      </w:pPr>
    </w:lvl>
    <w:lvl w:ilvl="7" w:tplc="04160019" w:tentative="1">
      <w:start w:val="1"/>
      <w:numFmt w:val="lowerLetter"/>
      <w:lvlText w:val="%8."/>
      <w:lvlJc w:val="left"/>
      <w:pPr>
        <w:ind w:left="6468" w:hanging="360"/>
      </w:pPr>
    </w:lvl>
    <w:lvl w:ilvl="8" w:tplc="0416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2">
    <w:nsid w:val="31275ED0"/>
    <w:multiLevelType w:val="hybridMultilevel"/>
    <w:tmpl w:val="244CCBFE"/>
    <w:lvl w:ilvl="0" w:tplc="30F467C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AE2883"/>
    <w:multiLevelType w:val="multilevel"/>
    <w:tmpl w:val="A2900D1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>
    <w:nsid w:val="31C05A2A"/>
    <w:multiLevelType w:val="hybridMultilevel"/>
    <w:tmpl w:val="6EFC38FE"/>
    <w:lvl w:ilvl="0" w:tplc="4950EB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6564D40"/>
    <w:multiLevelType w:val="hybridMultilevel"/>
    <w:tmpl w:val="0E924A82"/>
    <w:lvl w:ilvl="0" w:tplc="BC3CE39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748776D"/>
    <w:multiLevelType w:val="hybridMultilevel"/>
    <w:tmpl w:val="960E34FE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640E95"/>
    <w:multiLevelType w:val="hybridMultilevel"/>
    <w:tmpl w:val="38766916"/>
    <w:lvl w:ilvl="0" w:tplc="0416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8">
    <w:nsid w:val="3C2C33AF"/>
    <w:multiLevelType w:val="hybridMultilevel"/>
    <w:tmpl w:val="FD4E64CC"/>
    <w:lvl w:ilvl="0" w:tplc="4950EB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2F3165C"/>
    <w:multiLevelType w:val="hybridMultilevel"/>
    <w:tmpl w:val="085041D4"/>
    <w:lvl w:ilvl="0" w:tplc="4950EB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96E400D"/>
    <w:multiLevelType w:val="hybridMultilevel"/>
    <w:tmpl w:val="E5743802"/>
    <w:lvl w:ilvl="0" w:tplc="D08C0DCE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680" w:hanging="360"/>
      </w:pPr>
    </w:lvl>
    <w:lvl w:ilvl="2" w:tplc="0416001B" w:tentative="1">
      <w:start w:val="1"/>
      <w:numFmt w:val="lowerRoman"/>
      <w:lvlText w:val="%3."/>
      <w:lvlJc w:val="right"/>
      <w:pPr>
        <w:ind w:left="2400" w:hanging="180"/>
      </w:pPr>
    </w:lvl>
    <w:lvl w:ilvl="3" w:tplc="0416000F" w:tentative="1">
      <w:start w:val="1"/>
      <w:numFmt w:val="decimal"/>
      <w:lvlText w:val="%4."/>
      <w:lvlJc w:val="left"/>
      <w:pPr>
        <w:ind w:left="3120" w:hanging="360"/>
      </w:pPr>
    </w:lvl>
    <w:lvl w:ilvl="4" w:tplc="04160019" w:tentative="1">
      <w:start w:val="1"/>
      <w:numFmt w:val="lowerLetter"/>
      <w:lvlText w:val="%5."/>
      <w:lvlJc w:val="left"/>
      <w:pPr>
        <w:ind w:left="3840" w:hanging="360"/>
      </w:pPr>
    </w:lvl>
    <w:lvl w:ilvl="5" w:tplc="0416001B" w:tentative="1">
      <w:start w:val="1"/>
      <w:numFmt w:val="lowerRoman"/>
      <w:lvlText w:val="%6."/>
      <w:lvlJc w:val="right"/>
      <w:pPr>
        <w:ind w:left="4560" w:hanging="180"/>
      </w:pPr>
    </w:lvl>
    <w:lvl w:ilvl="6" w:tplc="0416000F" w:tentative="1">
      <w:start w:val="1"/>
      <w:numFmt w:val="decimal"/>
      <w:lvlText w:val="%7."/>
      <w:lvlJc w:val="left"/>
      <w:pPr>
        <w:ind w:left="5280" w:hanging="360"/>
      </w:pPr>
    </w:lvl>
    <w:lvl w:ilvl="7" w:tplc="04160019" w:tentative="1">
      <w:start w:val="1"/>
      <w:numFmt w:val="lowerLetter"/>
      <w:lvlText w:val="%8."/>
      <w:lvlJc w:val="left"/>
      <w:pPr>
        <w:ind w:left="6000" w:hanging="360"/>
      </w:pPr>
    </w:lvl>
    <w:lvl w:ilvl="8" w:tplc="0416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1">
    <w:nsid w:val="4C4C415F"/>
    <w:multiLevelType w:val="multilevel"/>
    <w:tmpl w:val="CCD00376"/>
    <w:lvl w:ilvl="0">
      <w:start w:val="2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2">
    <w:nsid w:val="4C8F4C16"/>
    <w:multiLevelType w:val="hybridMultilevel"/>
    <w:tmpl w:val="79180DF8"/>
    <w:lvl w:ilvl="0" w:tplc="4950EB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05E7F7A"/>
    <w:multiLevelType w:val="hybridMultilevel"/>
    <w:tmpl w:val="815C3848"/>
    <w:lvl w:ilvl="0" w:tplc="4950EB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7F228DE"/>
    <w:multiLevelType w:val="multilevel"/>
    <w:tmpl w:val="20780C42"/>
    <w:lvl w:ilvl="0">
      <w:start w:val="2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5">
    <w:nsid w:val="5AA70197"/>
    <w:multiLevelType w:val="hybridMultilevel"/>
    <w:tmpl w:val="710A2AC4"/>
    <w:lvl w:ilvl="0" w:tplc="0416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6">
    <w:nsid w:val="5EA3641F"/>
    <w:multiLevelType w:val="hybridMultilevel"/>
    <w:tmpl w:val="AC747234"/>
    <w:lvl w:ilvl="0" w:tplc="4950EB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E64FB4"/>
    <w:multiLevelType w:val="hybridMultilevel"/>
    <w:tmpl w:val="863AD874"/>
    <w:lvl w:ilvl="0" w:tplc="4950EB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3306906"/>
    <w:multiLevelType w:val="hybridMultilevel"/>
    <w:tmpl w:val="6BA65D00"/>
    <w:lvl w:ilvl="0" w:tplc="30F467C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2D4132"/>
    <w:multiLevelType w:val="hybridMultilevel"/>
    <w:tmpl w:val="4050BCCA"/>
    <w:lvl w:ilvl="0" w:tplc="0416001B">
      <w:start w:val="1"/>
      <w:numFmt w:val="lowerRoman"/>
      <w:lvlText w:val="%1."/>
      <w:lvlJc w:val="right"/>
      <w:pPr>
        <w:ind w:left="720" w:hanging="360"/>
      </w:pPr>
      <w:rPr>
        <w:rFonts w:cs="Times New Roman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6534589B"/>
    <w:multiLevelType w:val="hybridMultilevel"/>
    <w:tmpl w:val="0D66627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6F47B43"/>
    <w:multiLevelType w:val="hybridMultilevel"/>
    <w:tmpl w:val="A340643A"/>
    <w:lvl w:ilvl="0" w:tplc="4950EB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F61242A"/>
    <w:multiLevelType w:val="multilevel"/>
    <w:tmpl w:val="0FAC9DCE"/>
    <w:lvl w:ilvl="0">
      <w:start w:val="2"/>
      <w:numFmt w:val="decimal"/>
      <w:lvlText w:val="%1"/>
      <w:lvlJc w:val="left"/>
      <w:pPr>
        <w:tabs>
          <w:tab w:val="num" w:pos="960"/>
        </w:tabs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60"/>
        </w:tabs>
        <w:ind w:left="960" w:hanging="96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960"/>
        </w:tabs>
        <w:ind w:left="960" w:hanging="960"/>
      </w:pPr>
      <w:rPr>
        <w:rFonts w:hint="default"/>
      </w:rPr>
    </w:lvl>
    <w:lvl w:ilvl="3">
      <w:start w:val="6"/>
      <w:numFmt w:val="decimal"/>
      <w:lvlText w:val="%1.%2.%3.%4"/>
      <w:lvlJc w:val="left"/>
      <w:pPr>
        <w:tabs>
          <w:tab w:val="num" w:pos="960"/>
        </w:tabs>
        <w:ind w:left="960" w:hanging="960"/>
      </w:pPr>
      <w:rPr>
        <w:rFonts w:hint="default"/>
      </w:rPr>
    </w:lvl>
    <w:lvl w:ilvl="4">
      <w:start w:val="4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3">
    <w:nsid w:val="6F6A0058"/>
    <w:multiLevelType w:val="hybridMultilevel"/>
    <w:tmpl w:val="D280F3D0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A043360"/>
    <w:multiLevelType w:val="hybridMultilevel"/>
    <w:tmpl w:val="870E9036"/>
    <w:lvl w:ilvl="0" w:tplc="7BD4E14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AA25BE4"/>
    <w:multiLevelType w:val="hybridMultilevel"/>
    <w:tmpl w:val="D8EC897C"/>
    <w:lvl w:ilvl="0" w:tplc="A9C2263A">
      <w:start w:val="1"/>
      <w:numFmt w:val="lowerRoman"/>
      <w:lvlText w:val="%1)"/>
      <w:lvlJc w:val="left"/>
      <w:pPr>
        <w:ind w:left="1428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6">
    <w:nsid w:val="7B7A3798"/>
    <w:multiLevelType w:val="hybridMultilevel"/>
    <w:tmpl w:val="07686A02"/>
    <w:lvl w:ilvl="0" w:tplc="4950EB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D7E0D02"/>
    <w:multiLevelType w:val="multilevel"/>
    <w:tmpl w:val="87F67A2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8">
    <w:nsid w:val="7F2E6C25"/>
    <w:multiLevelType w:val="multilevel"/>
    <w:tmpl w:val="3A7C2ABE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9">
    <w:nsid w:val="7F594A0E"/>
    <w:multiLevelType w:val="hybridMultilevel"/>
    <w:tmpl w:val="69E29D0C"/>
    <w:lvl w:ilvl="0" w:tplc="4950EB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5"/>
  </w:num>
  <w:num w:numId="3">
    <w:abstractNumId w:val="24"/>
  </w:num>
  <w:num w:numId="4">
    <w:abstractNumId w:val="21"/>
  </w:num>
  <w:num w:numId="5">
    <w:abstractNumId w:val="38"/>
  </w:num>
  <w:num w:numId="6">
    <w:abstractNumId w:val="7"/>
  </w:num>
  <w:num w:numId="7">
    <w:abstractNumId w:val="3"/>
  </w:num>
  <w:num w:numId="8">
    <w:abstractNumId w:val="17"/>
  </w:num>
  <w:num w:numId="9">
    <w:abstractNumId w:val="30"/>
  </w:num>
  <w:num w:numId="10">
    <w:abstractNumId w:val="8"/>
  </w:num>
  <w:num w:numId="11">
    <w:abstractNumId w:val="33"/>
  </w:num>
  <w:num w:numId="12">
    <w:abstractNumId w:val="32"/>
  </w:num>
  <w:num w:numId="13">
    <w:abstractNumId w:val="34"/>
  </w:num>
  <w:num w:numId="14">
    <w:abstractNumId w:val="35"/>
  </w:num>
  <w:num w:numId="15">
    <w:abstractNumId w:val="9"/>
  </w:num>
  <w:num w:numId="16">
    <w:abstractNumId w:val="11"/>
  </w:num>
  <w:num w:numId="17">
    <w:abstractNumId w:val="4"/>
  </w:num>
  <w:num w:numId="18">
    <w:abstractNumId w:val="2"/>
  </w:num>
  <w:num w:numId="19">
    <w:abstractNumId w:val="1"/>
  </w:num>
  <w:num w:numId="20">
    <w:abstractNumId w:val="6"/>
  </w:num>
  <w:num w:numId="21">
    <w:abstractNumId w:val="16"/>
  </w:num>
  <w:num w:numId="22">
    <w:abstractNumId w:val="0"/>
  </w:num>
  <w:num w:numId="23">
    <w:abstractNumId w:val="29"/>
  </w:num>
  <w:num w:numId="24">
    <w:abstractNumId w:val="37"/>
  </w:num>
  <w:num w:numId="25">
    <w:abstractNumId w:val="13"/>
  </w:num>
  <w:num w:numId="26">
    <w:abstractNumId w:val="15"/>
  </w:num>
  <w:num w:numId="27">
    <w:abstractNumId w:val="31"/>
  </w:num>
  <w:num w:numId="28">
    <w:abstractNumId w:val="27"/>
  </w:num>
  <w:num w:numId="29">
    <w:abstractNumId w:val="23"/>
  </w:num>
  <w:num w:numId="30">
    <w:abstractNumId w:val="28"/>
  </w:num>
  <w:num w:numId="31">
    <w:abstractNumId w:val="12"/>
  </w:num>
  <w:num w:numId="32">
    <w:abstractNumId w:val="22"/>
  </w:num>
  <w:num w:numId="33">
    <w:abstractNumId w:val="14"/>
  </w:num>
  <w:num w:numId="34">
    <w:abstractNumId w:val="18"/>
  </w:num>
  <w:num w:numId="35">
    <w:abstractNumId w:val="39"/>
  </w:num>
  <w:num w:numId="36">
    <w:abstractNumId w:val="36"/>
  </w:num>
  <w:num w:numId="37">
    <w:abstractNumId w:val="10"/>
  </w:num>
  <w:num w:numId="38">
    <w:abstractNumId w:val="19"/>
  </w:num>
  <w:num w:numId="39">
    <w:abstractNumId w:val="26"/>
  </w:num>
  <w:num w:numId="40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s-ES_tradnl" w:vendorID="64" w:dllVersion="6" w:nlCheck="1" w:checkStyle="1"/>
  <w:activeWritingStyle w:appName="MSWord" w:lang="pt-BR" w:vendorID="64" w:dllVersion="0" w:nlCheck="1" w:checkStyle="0"/>
  <w:activeWritingStyle w:appName="MSWord" w:lang="pt-BR" w:vendorID="64" w:dllVersion="131078" w:nlCheck="1" w:checkStyle="0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05D4"/>
    <w:rsid w:val="00000103"/>
    <w:rsid w:val="000020B5"/>
    <w:rsid w:val="00002CE8"/>
    <w:rsid w:val="000030D0"/>
    <w:rsid w:val="000038F0"/>
    <w:rsid w:val="00003E47"/>
    <w:rsid w:val="000043AB"/>
    <w:rsid w:val="000050B4"/>
    <w:rsid w:val="000056ED"/>
    <w:rsid w:val="000057AD"/>
    <w:rsid w:val="00005F24"/>
    <w:rsid w:val="00006184"/>
    <w:rsid w:val="000072F3"/>
    <w:rsid w:val="0000756B"/>
    <w:rsid w:val="00007904"/>
    <w:rsid w:val="0000797A"/>
    <w:rsid w:val="00007EA8"/>
    <w:rsid w:val="000101B5"/>
    <w:rsid w:val="00010331"/>
    <w:rsid w:val="000106BE"/>
    <w:rsid w:val="00010CB4"/>
    <w:rsid w:val="000119EC"/>
    <w:rsid w:val="0001269B"/>
    <w:rsid w:val="00012B93"/>
    <w:rsid w:val="0001452F"/>
    <w:rsid w:val="00014767"/>
    <w:rsid w:val="00014DE4"/>
    <w:rsid w:val="00016718"/>
    <w:rsid w:val="000175BF"/>
    <w:rsid w:val="00017B24"/>
    <w:rsid w:val="000200D7"/>
    <w:rsid w:val="0002072A"/>
    <w:rsid w:val="00020AFF"/>
    <w:rsid w:val="00020C55"/>
    <w:rsid w:val="00020FEF"/>
    <w:rsid w:val="0002138A"/>
    <w:rsid w:val="00021D5F"/>
    <w:rsid w:val="00021DE6"/>
    <w:rsid w:val="00021F05"/>
    <w:rsid w:val="0002215C"/>
    <w:rsid w:val="0002390F"/>
    <w:rsid w:val="00023A99"/>
    <w:rsid w:val="00024372"/>
    <w:rsid w:val="00024700"/>
    <w:rsid w:val="00026231"/>
    <w:rsid w:val="000276CA"/>
    <w:rsid w:val="00030413"/>
    <w:rsid w:val="00031866"/>
    <w:rsid w:val="00031E53"/>
    <w:rsid w:val="000323A8"/>
    <w:rsid w:val="000329FC"/>
    <w:rsid w:val="00033825"/>
    <w:rsid w:val="00033931"/>
    <w:rsid w:val="0003493B"/>
    <w:rsid w:val="00035715"/>
    <w:rsid w:val="00035B1A"/>
    <w:rsid w:val="0003689D"/>
    <w:rsid w:val="00040E03"/>
    <w:rsid w:val="00042692"/>
    <w:rsid w:val="00042AC6"/>
    <w:rsid w:val="0004550A"/>
    <w:rsid w:val="000465FA"/>
    <w:rsid w:val="00047C86"/>
    <w:rsid w:val="00051A12"/>
    <w:rsid w:val="00052630"/>
    <w:rsid w:val="00052E5E"/>
    <w:rsid w:val="00052FC9"/>
    <w:rsid w:val="000535AE"/>
    <w:rsid w:val="00053DF0"/>
    <w:rsid w:val="00055BDA"/>
    <w:rsid w:val="00056763"/>
    <w:rsid w:val="000568B7"/>
    <w:rsid w:val="00056DB3"/>
    <w:rsid w:val="000603D1"/>
    <w:rsid w:val="00062073"/>
    <w:rsid w:val="00063246"/>
    <w:rsid w:val="000636F6"/>
    <w:rsid w:val="0006426E"/>
    <w:rsid w:val="000646E7"/>
    <w:rsid w:val="00067F32"/>
    <w:rsid w:val="000739DE"/>
    <w:rsid w:val="00073B2D"/>
    <w:rsid w:val="000758F6"/>
    <w:rsid w:val="0007692D"/>
    <w:rsid w:val="00077108"/>
    <w:rsid w:val="000771D3"/>
    <w:rsid w:val="0008004C"/>
    <w:rsid w:val="00080357"/>
    <w:rsid w:val="00081275"/>
    <w:rsid w:val="000812B6"/>
    <w:rsid w:val="000813AE"/>
    <w:rsid w:val="000824BE"/>
    <w:rsid w:val="0008274C"/>
    <w:rsid w:val="00082FFC"/>
    <w:rsid w:val="00083ADD"/>
    <w:rsid w:val="0008407C"/>
    <w:rsid w:val="00084A90"/>
    <w:rsid w:val="00084C15"/>
    <w:rsid w:val="00085B7F"/>
    <w:rsid w:val="00085E39"/>
    <w:rsid w:val="00086AD3"/>
    <w:rsid w:val="00087570"/>
    <w:rsid w:val="000908DD"/>
    <w:rsid w:val="00091A84"/>
    <w:rsid w:val="00091DAB"/>
    <w:rsid w:val="0009216F"/>
    <w:rsid w:val="00092309"/>
    <w:rsid w:val="000925FE"/>
    <w:rsid w:val="0009529B"/>
    <w:rsid w:val="0009681D"/>
    <w:rsid w:val="0009759A"/>
    <w:rsid w:val="00097DD0"/>
    <w:rsid w:val="000A0020"/>
    <w:rsid w:val="000A0238"/>
    <w:rsid w:val="000A0C75"/>
    <w:rsid w:val="000A337B"/>
    <w:rsid w:val="000A40D8"/>
    <w:rsid w:val="000A4BE5"/>
    <w:rsid w:val="000A4E87"/>
    <w:rsid w:val="000A5086"/>
    <w:rsid w:val="000A5968"/>
    <w:rsid w:val="000A7AB3"/>
    <w:rsid w:val="000B03FE"/>
    <w:rsid w:val="000B0961"/>
    <w:rsid w:val="000B4060"/>
    <w:rsid w:val="000B50C6"/>
    <w:rsid w:val="000B6CD1"/>
    <w:rsid w:val="000B7182"/>
    <w:rsid w:val="000B7498"/>
    <w:rsid w:val="000B7A0F"/>
    <w:rsid w:val="000C004F"/>
    <w:rsid w:val="000C00D0"/>
    <w:rsid w:val="000C0A90"/>
    <w:rsid w:val="000C0E27"/>
    <w:rsid w:val="000C0EE2"/>
    <w:rsid w:val="000C10AA"/>
    <w:rsid w:val="000C1592"/>
    <w:rsid w:val="000C1FA6"/>
    <w:rsid w:val="000C2050"/>
    <w:rsid w:val="000C4161"/>
    <w:rsid w:val="000C4A0F"/>
    <w:rsid w:val="000C4C05"/>
    <w:rsid w:val="000C6A34"/>
    <w:rsid w:val="000C6B5B"/>
    <w:rsid w:val="000C6C99"/>
    <w:rsid w:val="000C715A"/>
    <w:rsid w:val="000C7662"/>
    <w:rsid w:val="000C7A6A"/>
    <w:rsid w:val="000C7BD6"/>
    <w:rsid w:val="000D030C"/>
    <w:rsid w:val="000D0F5D"/>
    <w:rsid w:val="000D1355"/>
    <w:rsid w:val="000D1457"/>
    <w:rsid w:val="000D1A18"/>
    <w:rsid w:val="000D2606"/>
    <w:rsid w:val="000D2DD9"/>
    <w:rsid w:val="000D3467"/>
    <w:rsid w:val="000D347E"/>
    <w:rsid w:val="000D46C1"/>
    <w:rsid w:val="000D5518"/>
    <w:rsid w:val="000D5F2C"/>
    <w:rsid w:val="000D5FD0"/>
    <w:rsid w:val="000D66F6"/>
    <w:rsid w:val="000D7D91"/>
    <w:rsid w:val="000D7F06"/>
    <w:rsid w:val="000D7F6A"/>
    <w:rsid w:val="000D7F7E"/>
    <w:rsid w:val="000E041F"/>
    <w:rsid w:val="000E0BD4"/>
    <w:rsid w:val="000E2EA1"/>
    <w:rsid w:val="000E30B6"/>
    <w:rsid w:val="000E4F28"/>
    <w:rsid w:val="000E68CE"/>
    <w:rsid w:val="000E7706"/>
    <w:rsid w:val="000E774F"/>
    <w:rsid w:val="000E7A5B"/>
    <w:rsid w:val="000E7E4D"/>
    <w:rsid w:val="000E7E74"/>
    <w:rsid w:val="000E7FA7"/>
    <w:rsid w:val="000F00CA"/>
    <w:rsid w:val="000F0B67"/>
    <w:rsid w:val="000F0C9C"/>
    <w:rsid w:val="000F10EF"/>
    <w:rsid w:val="000F168E"/>
    <w:rsid w:val="000F231D"/>
    <w:rsid w:val="000F2FC1"/>
    <w:rsid w:val="000F34DA"/>
    <w:rsid w:val="000F3B36"/>
    <w:rsid w:val="000F4411"/>
    <w:rsid w:val="000F5501"/>
    <w:rsid w:val="000F5B3A"/>
    <w:rsid w:val="000F6916"/>
    <w:rsid w:val="000F7B50"/>
    <w:rsid w:val="00100FA2"/>
    <w:rsid w:val="00102274"/>
    <w:rsid w:val="00102778"/>
    <w:rsid w:val="001028D6"/>
    <w:rsid w:val="001031B5"/>
    <w:rsid w:val="001033B2"/>
    <w:rsid w:val="0010369C"/>
    <w:rsid w:val="0010386B"/>
    <w:rsid w:val="00104CBA"/>
    <w:rsid w:val="00105F80"/>
    <w:rsid w:val="00106605"/>
    <w:rsid w:val="00107E96"/>
    <w:rsid w:val="00110039"/>
    <w:rsid w:val="00112086"/>
    <w:rsid w:val="00112EFE"/>
    <w:rsid w:val="00115A03"/>
    <w:rsid w:val="00115A29"/>
    <w:rsid w:val="00115AE9"/>
    <w:rsid w:val="00116A38"/>
    <w:rsid w:val="00117426"/>
    <w:rsid w:val="00117EB8"/>
    <w:rsid w:val="00120678"/>
    <w:rsid w:val="001214BB"/>
    <w:rsid w:val="001218C3"/>
    <w:rsid w:val="00122C12"/>
    <w:rsid w:val="00122E7F"/>
    <w:rsid w:val="001233A4"/>
    <w:rsid w:val="00124539"/>
    <w:rsid w:val="00127020"/>
    <w:rsid w:val="00127BC7"/>
    <w:rsid w:val="00130031"/>
    <w:rsid w:val="00130869"/>
    <w:rsid w:val="00131144"/>
    <w:rsid w:val="001314B2"/>
    <w:rsid w:val="0013159B"/>
    <w:rsid w:val="00131947"/>
    <w:rsid w:val="00132766"/>
    <w:rsid w:val="001329BB"/>
    <w:rsid w:val="00133109"/>
    <w:rsid w:val="00134850"/>
    <w:rsid w:val="00134FAB"/>
    <w:rsid w:val="00135304"/>
    <w:rsid w:val="00136792"/>
    <w:rsid w:val="001369DA"/>
    <w:rsid w:val="00137272"/>
    <w:rsid w:val="0013788B"/>
    <w:rsid w:val="001378AE"/>
    <w:rsid w:val="00140BB8"/>
    <w:rsid w:val="001410B1"/>
    <w:rsid w:val="00141531"/>
    <w:rsid w:val="00141A65"/>
    <w:rsid w:val="00143F4D"/>
    <w:rsid w:val="001446CB"/>
    <w:rsid w:val="00144C1E"/>
    <w:rsid w:val="00145BDC"/>
    <w:rsid w:val="00150930"/>
    <w:rsid w:val="001512C2"/>
    <w:rsid w:val="00151653"/>
    <w:rsid w:val="00152D71"/>
    <w:rsid w:val="00153045"/>
    <w:rsid w:val="0015334A"/>
    <w:rsid w:val="001546BC"/>
    <w:rsid w:val="001556C5"/>
    <w:rsid w:val="00155A45"/>
    <w:rsid w:val="00156A0D"/>
    <w:rsid w:val="00157AC9"/>
    <w:rsid w:val="001601AC"/>
    <w:rsid w:val="001607A6"/>
    <w:rsid w:val="00160A89"/>
    <w:rsid w:val="00161AAA"/>
    <w:rsid w:val="00161E24"/>
    <w:rsid w:val="00162440"/>
    <w:rsid w:val="00163183"/>
    <w:rsid w:val="00163C9C"/>
    <w:rsid w:val="00164C50"/>
    <w:rsid w:val="001659F8"/>
    <w:rsid w:val="001666CA"/>
    <w:rsid w:val="00166744"/>
    <w:rsid w:val="001669A1"/>
    <w:rsid w:val="00167CBD"/>
    <w:rsid w:val="001734C5"/>
    <w:rsid w:val="00173A01"/>
    <w:rsid w:val="00174BA6"/>
    <w:rsid w:val="001756DF"/>
    <w:rsid w:val="00175849"/>
    <w:rsid w:val="001764FF"/>
    <w:rsid w:val="00177C1C"/>
    <w:rsid w:val="00177F59"/>
    <w:rsid w:val="0018043E"/>
    <w:rsid w:val="001814F7"/>
    <w:rsid w:val="00181C78"/>
    <w:rsid w:val="00182B0D"/>
    <w:rsid w:val="00183196"/>
    <w:rsid w:val="001834CE"/>
    <w:rsid w:val="00183571"/>
    <w:rsid w:val="00183AA8"/>
    <w:rsid w:val="00183C70"/>
    <w:rsid w:val="001846C0"/>
    <w:rsid w:val="00184EF8"/>
    <w:rsid w:val="00186150"/>
    <w:rsid w:val="00186B33"/>
    <w:rsid w:val="00187A39"/>
    <w:rsid w:val="00190865"/>
    <w:rsid w:val="001915F2"/>
    <w:rsid w:val="00191715"/>
    <w:rsid w:val="00192571"/>
    <w:rsid w:val="00192834"/>
    <w:rsid w:val="0019295F"/>
    <w:rsid w:val="001936FC"/>
    <w:rsid w:val="00193776"/>
    <w:rsid w:val="001945A6"/>
    <w:rsid w:val="00194FE9"/>
    <w:rsid w:val="001958D1"/>
    <w:rsid w:val="0019602F"/>
    <w:rsid w:val="001962F4"/>
    <w:rsid w:val="0019702D"/>
    <w:rsid w:val="001A0623"/>
    <w:rsid w:val="001A1544"/>
    <w:rsid w:val="001A155A"/>
    <w:rsid w:val="001A1926"/>
    <w:rsid w:val="001A2212"/>
    <w:rsid w:val="001A2BF5"/>
    <w:rsid w:val="001A35A6"/>
    <w:rsid w:val="001A3836"/>
    <w:rsid w:val="001A3985"/>
    <w:rsid w:val="001A39FD"/>
    <w:rsid w:val="001A4653"/>
    <w:rsid w:val="001A4899"/>
    <w:rsid w:val="001A496F"/>
    <w:rsid w:val="001A5060"/>
    <w:rsid w:val="001A50F3"/>
    <w:rsid w:val="001A5E14"/>
    <w:rsid w:val="001A5ECA"/>
    <w:rsid w:val="001A6209"/>
    <w:rsid w:val="001A6CF7"/>
    <w:rsid w:val="001A7217"/>
    <w:rsid w:val="001A78D3"/>
    <w:rsid w:val="001A7CF9"/>
    <w:rsid w:val="001B000B"/>
    <w:rsid w:val="001B0160"/>
    <w:rsid w:val="001B0B07"/>
    <w:rsid w:val="001B0B42"/>
    <w:rsid w:val="001B19E5"/>
    <w:rsid w:val="001B1DED"/>
    <w:rsid w:val="001B381D"/>
    <w:rsid w:val="001B4228"/>
    <w:rsid w:val="001B55D3"/>
    <w:rsid w:val="001B5943"/>
    <w:rsid w:val="001B5D0A"/>
    <w:rsid w:val="001B607B"/>
    <w:rsid w:val="001B68D2"/>
    <w:rsid w:val="001B726D"/>
    <w:rsid w:val="001B7EF6"/>
    <w:rsid w:val="001C0872"/>
    <w:rsid w:val="001C115F"/>
    <w:rsid w:val="001C25F0"/>
    <w:rsid w:val="001C46A0"/>
    <w:rsid w:val="001C480D"/>
    <w:rsid w:val="001C4F74"/>
    <w:rsid w:val="001C5267"/>
    <w:rsid w:val="001C5E6A"/>
    <w:rsid w:val="001C6048"/>
    <w:rsid w:val="001C6107"/>
    <w:rsid w:val="001C653B"/>
    <w:rsid w:val="001C6C1B"/>
    <w:rsid w:val="001C6FEC"/>
    <w:rsid w:val="001C7F9F"/>
    <w:rsid w:val="001D02E9"/>
    <w:rsid w:val="001D02FD"/>
    <w:rsid w:val="001D0FA1"/>
    <w:rsid w:val="001D168B"/>
    <w:rsid w:val="001D19B0"/>
    <w:rsid w:val="001D4775"/>
    <w:rsid w:val="001D56CE"/>
    <w:rsid w:val="001D60D8"/>
    <w:rsid w:val="001D6A28"/>
    <w:rsid w:val="001D703C"/>
    <w:rsid w:val="001D78C8"/>
    <w:rsid w:val="001D7E65"/>
    <w:rsid w:val="001E06A3"/>
    <w:rsid w:val="001E1032"/>
    <w:rsid w:val="001E252A"/>
    <w:rsid w:val="001E362F"/>
    <w:rsid w:val="001E3AAB"/>
    <w:rsid w:val="001E4F74"/>
    <w:rsid w:val="001E67EC"/>
    <w:rsid w:val="001E720B"/>
    <w:rsid w:val="001F0074"/>
    <w:rsid w:val="001F2869"/>
    <w:rsid w:val="001F291C"/>
    <w:rsid w:val="001F3495"/>
    <w:rsid w:val="001F3550"/>
    <w:rsid w:val="001F4B00"/>
    <w:rsid w:val="001F6EA2"/>
    <w:rsid w:val="002001D7"/>
    <w:rsid w:val="00200B0C"/>
    <w:rsid w:val="00201147"/>
    <w:rsid w:val="00201B25"/>
    <w:rsid w:val="00202717"/>
    <w:rsid w:val="002028A8"/>
    <w:rsid w:val="002036E4"/>
    <w:rsid w:val="00204408"/>
    <w:rsid w:val="00204DA9"/>
    <w:rsid w:val="002051E0"/>
    <w:rsid w:val="002056BB"/>
    <w:rsid w:val="00205B6F"/>
    <w:rsid w:val="00205F2F"/>
    <w:rsid w:val="00207459"/>
    <w:rsid w:val="00207FC1"/>
    <w:rsid w:val="00210673"/>
    <w:rsid w:val="002106D8"/>
    <w:rsid w:val="002107C7"/>
    <w:rsid w:val="00212024"/>
    <w:rsid w:val="0021253F"/>
    <w:rsid w:val="0021453C"/>
    <w:rsid w:val="00214DF0"/>
    <w:rsid w:val="0021525D"/>
    <w:rsid w:val="00216F2F"/>
    <w:rsid w:val="00217240"/>
    <w:rsid w:val="00217712"/>
    <w:rsid w:val="0021793A"/>
    <w:rsid w:val="00217AD7"/>
    <w:rsid w:val="00220BD4"/>
    <w:rsid w:val="00220F18"/>
    <w:rsid w:val="00221E9E"/>
    <w:rsid w:val="00222709"/>
    <w:rsid w:val="00222803"/>
    <w:rsid w:val="0022307D"/>
    <w:rsid w:val="00224B78"/>
    <w:rsid w:val="00224D99"/>
    <w:rsid w:val="00224F28"/>
    <w:rsid w:val="002261B0"/>
    <w:rsid w:val="00226F78"/>
    <w:rsid w:val="002274E8"/>
    <w:rsid w:val="00227501"/>
    <w:rsid w:val="002306A8"/>
    <w:rsid w:val="00230957"/>
    <w:rsid w:val="00230EF4"/>
    <w:rsid w:val="00230F87"/>
    <w:rsid w:val="002311AC"/>
    <w:rsid w:val="00231D86"/>
    <w:rsid w:val="00231E82"/>
    <w:rsid w:val="00232622"/>
    <w:rsid w:val="00232B46"/>
    <w:rsid w:val="00232DAB"/>
    <w:rsid w:val="00232F50"/>
    <w:rsid w:val="0023350F"/>
    <w:rsid w:val="00233999"/>
    <w:rsid w:val="00233B8D"/>
    <w:rsid w:val="00233D05"/>
    <w:rsid w:val="002341EC"/>
    <w:rsid w:val="00234BFB"/>
    <w:rsid w:val="00234D34"/>
    <w:rsid w:val="00236196"/>
    <w:rsid w:val="00236457"/>
    <w:rsid w:val="00236EAE"/>
    <w:rsid w:val="002374AB"/>
    <w:rsid w:val="00240252"/>
    <w:rsid w:val="00241484"/>
    <w:rsid w:val="002417A4"/>
    <w:rsid w:val="00242E46"/>
    <w:rsid w:val="002431F2"/>
    <w:rsid w:val="0024434A"/>
    <w:rsid w:val="00244887"/>
    <w:rsid w:val="00244A56"/>
    <w:rsid w:val="00244DCD"/>
    <w:rsid w:val="0024696B"/>
    <w:rsid w:val="0024726F"/>
    <w:rsid w:val="0024792F"/>
    <w:rsid w:val="00247AC9"/>
    <w:rsid w:val="00247B76"/>
    <w:rsid w:val="00250A2C"/>
    <w:rsid w:val="0025109B"/>
    <w:rsid w:val="00251BFD"/>
    <w:rsid w:val="002520E6"/>
    <w:rsid w:val="002532D0"/>
    <w:rsid w:val="00254F4B"/>
    <w:rsid w:val="00255545"/>
    <w:rsid w:val="0025649B"/>
    <w:rsid w:val="00256D9C"/>
    <w:rsid w:val="00257112"/>
    <w:rsid w:val="00257166"/>
    <w:rsid w:val="00257B9D"/>
    <w:rsid w:val="00260937"/>
    <w:rsid w:val="0026161A"/>
    <w:rsid w:val="00261C85"/>
    <w:rsid w:val="002630B4"/>
    <w:rsid w:val="00263150"/>
    <w:rsid w:val="00263F52"/>
    <w:rsid w:val="00264309"/>
    <w:rsid w:val="00264A39"/>
    <w:rsid w:val="002653AC"/>
    <w:rsid w:val="00265E2A"/>
    <w:rsid w:val="00266211"/>
    <w:rsid w:val="0026688D"/>
    <w:rsid w:val="00266EEB"/>
    <w:rsid w:val="00267D2B"/>
    <w:rsid w:val="00270C67"/>
    <w:rsid w:val="00270F12"/>
    <w:rsid w:val="00271B5F"/>
    <w:rsid w:val="00272BFD"/>
    <w:rsid w:val="00273C05"/>
    <w:rsid w:val="00274711"/>
    <w:rsid w:val="0027529D"/>
    <w:rsid w:val="0027595D"/>
    <w:rsid w:val="00275FE4"/>
    <w:rsid w:val="0027759F"/>
    <w:rsid w:val="00280701"/>
    <w:rsid w:val="00280B06"/>
    <w:rsid w:val="00280D35"/>
    <w:rsid w:val="0028250A"/>
    <w:rsid w:val="00282DC5"/>
    <w:rsid w:val="00283977"/>
    <w:rsid w:val="00283ECC"/>
    <w:rsid w:val="00284CE3"/>
    <w:rsid w:val="002854BC"/>
    <w:rsid w:val="002856CC"/>
    <w:rsid w:val="0028640E"/>
    <w:rsid w:val="00286E04"/>
    <w:rsid w:val="00286E9A"/>
    <w:rsid w:val="002901CF"/>
    <w:rsid w:val="002905D6"/>
    <w:rsid w:val="00291209"/>
    <w:rsid w:val="00291632"/>
    <w:rsid w:val="00291A9E"/>
    <w:rsid w:val="00291AD8"/>
    <w:rsid w:val="00291CB6"/>
    <w:rsid w:val="00291E9C"/>
    <w:rsid w:val="00292360"/>
    <w:rsid w:val="00294EF2"/>
    <w:rsid w:val="00294F1D"/>
    <w:rsid w:val="00297615"/>
    <w:rsid w:val="002A0944"/>
    <w:rsid w:val="002A09CF"/>
    <w:rsid w:val="002A0E2B"/>
    <w:rsid w:val="002A17A4"/>
    <w:rsid w:val="002A1ADE"/>
    <w:rsid w:val="002A212C"/>
    <w:rsid w:val="002A235A"/>
    <w:rsid w:val="002A2A4E"/>
    <w:rsid w:val="002A2D0C"/>
    <w:rsid w:val="002A365F"/>
    <w:rsid w:val="002A6E8C"/>
    <w:rsid w:val="002A72C5"/>
    <w:rsid w:val="002B0BBE"/>
    <w:rsid w:val="002B2F4B"/>
    <w:rsid w:val="002B4B8D"/>
    <w:rsid w:val="002B5550"/>
    <w:rsid w:val="002B6383"/>
    <w:rsid w:val="002B6500"/>
    <w:rsid w:val="002B7340"/>
    <w:rsid w:val="002B780C"/>
    <w:rsid w:val="002C0B03"/>
    <w:rsid w:val="002C11E5"/>
    <w:rsid w:val="002C1CA6"/>
    <w:rsid w:val="002C4848"/>
    <w:rsid w:val="002C536D"/>
    <w:rsid w:val="002C60A5"/>
    <w:rsid w:val="002C6475"/>
    <w:rsid w:val="002C6C69"/>
    <w:rsid w:val="002C7231"/>
    <w:rsid w:val="002C7B2B"/>
    <w:rsid w:val="002C7D43"/>
    <w:rsid w:val="002D00E8"/>
    <w:rsid w:val="002D051B"/>
    <w:rsid w:val="002D1792"/>
    <w:rsid w:val="002D17FA"/>
    <w:rsid w:val="002D2BAA"/>
    <w:rsid w:val="002D41EA"/>
    <w:rsid w:val="002D534C"/>
    <w:rsid w:val="002D7DB6"/>
    <w:rsid w:val="002E176B"/>
    <w:rsid w:val="002E19CD"/>
    <w:rsid w:val="002E21C1"/>
    <w:rsid w:val="002E259B"/>
    <w:rsid w:val="002E3937"/>
    <w:rsid w:val="002E40EE"/>
    <w:rsid w:val="002E483D"/>
    <w:rsid w:val="002E530D"/>
    <w:rsid w:val="002E5B93"/>
    <w:rsid w:val="002E5BB6"/>
    <w:rsid w:val="002E5C3C"/>
    <w:rsid w:val="002E62C0"/>
    <w:rsid w:val="002E7C95"/>
    <w:rsid w:val="002F075E"/>
    <w:rsid w:val="002F0E82"/>
    <w:rsid w:val="002F0F4A"/>
    <w:rsid w:val="002F1065"/>
    <w:rsid w:val="002F194B"/>
    <w:rsid w:val="002F251A"/>
    <w:rsid w:val="002F25A1"/>
    <w:rsid w:val="002F25B6"/>
    <w:rsid w:val="002F2E18"/>
    <w:rsid w:val="002F3B93"/>
    <w:rsid w:val="002F4E14"/>
    <w:rsid w:val="002F5019"/>
    <w:rsid w:val="002F526F"/>
    <w:rsid w:val="002F5B1B"/>
    <w:rsid w:val="002F62E8"/>
    <w:rsid w:val="002F7926"/>
    <w:rsid w:val="003029EE"/>
    <w:rsid w:val="003035FC"/>
    <w:rsid w:val="003038EC"/>
    <w:rsid w:val="00305476"/>
    <w:rsid w:val="003054DE"/>
    <w:rsid w:val="003062B8"/>
    <w:rsid w:val="00306385"/>
    <w:rsid w:val="003067C5"/>
    <w:rsid w:val="00307025"/>
    <w:rsid w:val="00307C92"/>
    <w:rsid w:val="003102B4"/>
    <w:rsid w:val="00311DFD"/>
    <w:rsid w:val="003125CD"/>
    <w:rsid w:val="003127A3"/>
    <w:rsid w:val="00312CE8"/>
    <w:rsid w:val="00313ED3"/>
    <w:rsid w:val="0031434A"/>
    <w:rsid w:val="00315541"/>
    <w:rsid w:val="00315EF2"/>
    <w:rsid w:val="003162DD"/>
    <w:rsid w:val="0031662E"/>
    <w:rsid w:val="00317122"/>
    <w:rsid w:val="003175FD"/>
    <w:rsid w:val="003204E9"/>
    <w:rsid w:val="0032141A"/>
    <w:rsid w:val="00321F0A"/>
    <w:rsid w:val="00322B0C"/>
    <w:rsid w:val="00322B3C"/>
    <w:rsid w:val="00323E63"/>
    <w:rsid w:val="00324524"/>
    <w:rsid w:val="00324D95"/>
    <w:rsid w:val="0032510A"/>
    <w:rsid w:val="00325FD1"/>
    <w:rsid w:val="0032605C"/>
    <w:rsid w:val="00330112"/>
    <w:rsid w:val="003302A5"/>
    <w:rsid w:val="0033038B"/>
    <w:rsid w:val="003309A1"/>
    <w:rsid w:val="00331465"/>
    <w:rsid w:val="00331642"/>
    <w:rsid w:val="0033223B"/>
    <w:rsid w:val="00333A48"/>
    <w:rsid w:val="00333ED0"/>
    <w:rsid w:val="00333F42"/>
    <w:rsid w:val="003340BC"/>
    <w:rsid w:val="0033490F"/>
    <w:rsid w:val="00335128"/>
    <w:rsid w:val="00335510"/>
    <w:rsid w:val="0033560F"/>
    <w:rsid w:val="003366B6"/>
    <w:rsid w:val="00336790"/>
    <w:rsid w:val="0033716A"/>
    <w:rsid w:val="003376F9"/>
    <w:rsid w:val="00337AE3"/>
    <w:rsid w:val="00337B62"/>
    <w:rsid w:val="00342622"/>
    <w:rsid w:val="00342C2D"/>
    <w:rsid w:val="0034316D"/>
    <w:rsid w:val="0034501D"/>
    <w:rsid w:val="003469A2"/>
    <w:rsid w:val="00347CE0"/>
    <w:rsid w:val="0035007D"/>
    <w:rsid w:val="0035090B"/>
    <w:rsid w:val="003517B0"/>
    <w:rsid w:val="0035243D"/>
    <w:rsid w:val="00352E00"/>
    <w:rsid w:val="00353ED7"/>
    <w:rsid w:val="00354004"/>
    <w:rsid w:val="00354527"/>
    <w:rsid w:val="003545D8"/>
    <w:rsid w:val="00354726"/>
    <w:rsid w:val="00354D64"/>
    <w:rsid w:val="00354DB3"/>
    <w:rsid w:val="00355828"/>
    <w:rsid w:val="0035612F"/>
    <w:rsid w:val="00356BB1"/>
    <w:rsid w:val="00357104"/>
    <w:rsid w:val="00357273"/>
    <w:rsid w:val="003579EF"/>
    <w:rsid w:val="00357D11"/>
    <w:rsid w:val="00360F56"/>
    <w:rsid w:val="00360F86"/>
    <w:rsid w:val="003612F5"/>
    <w:rsid w:val="003613D9"/>
    <w:rsid w:val="0036159A"/>
    <w:rsid w:val="003619F3"/>
    <w:rsid w:val="00361D68"/>
    <w:rsid w:val="00362E24"/>
    <w:rsid w:val="0036303B"/>
    <w:rsid w:val="0036377C"/>
    <w:rsid w:val="00365068"/>
    <w:rsid w:val="00366354"/>
    <w:rsid w:val="00366E5C"/>
    <w:rsid w:val="00367519"/>
    <w:rsid w:val="0036775A"/>
    <w:rsid w:val="003677BD"/>
    <w:rsid w:val="00367838"/>
    <w:rsid w:val="00371076"/>
    <w:rsid w:val="003715FE"/>
    <w:rsid w:val="003729DC"/>
    <w:rsid w:val="00372FA3"/>
    <w:rsid w:val="00373310"/>
    <w:rsid w:val="00374607"/>
    <w:rsid w:val="00375EB8"/>
    <w:rsid w:val="003772F2"/>
    <w:rsid w:val="00380D98"/>
    <w:rsid w:val="0038197E"/>
    <w:rsid w:val="00382DA3"/>
    <w:rsid w:val="003837E8"/>
    <w:rsid w:val="00383DF8"/>
    <w:rsid w:val="003840C2"/>
    <w:rsid w:val="003846A1"/>
    <w:rsid w:val="00385893"/>
    <w:rsid w:val="00386D01"/>
    <w:rsid w:val="00387139"/>
    <w:rsid w:val="0038738B"/>
    <w:rsid w:val="003873E4"/>
    <w:rsid w:val="00387B98"/>
    <w:rsid w:val="00387E89"/>
    <w:rsid w:val="003906B4"/>
    <w:rsid w:val="003906DD"/>
    <w:rsid w:val="0039084B"/>
    <w:rsid w:val="00391C7A"/>
    <w:rsid w:val="00392FAE"/>
    <w:rsid w:val="00393FF9"/>
    <w:rsid w:val="003940EF"/>
    <w:rsid w:val="00394934"/>
    <w:rsid w:val="00394A04"/>
    <w:rsid w:val="00394AFC"/>
    <w:rsid w:val="00395663"/>
    <w:rsid w:val="00396633"/>
    <w:rsid w:val="00397CF1"/>
    <w:rsid w:val="003A05E2"/>
    <w:rsid w:val="003A1195"/>
    <w:rsid w:val="003A1AFF"/>
    <w:rsid w:val="003A1D9D"/>
    <w:rsid w:val="003A32EB"/>
    <w:rsid w:val="003A339A"/>
    <w:rsid w:val="003A3F9F"/>
    <w:rsid w:val="003A443F"/>
    <w:rsid w:val="003A489A"/>
    <w:rsid w:val="003A4AC0"/>
    <w:rsid w:val="003A5567"/>
    <w:rsid w:val="003A58CF"/>
    <w:rsid w:val="003A6343"/>
    <w:rsid w:val="003A676F"/>
    <w:rsid w:val="003A69EE"/>
    <w:rsid w:val="003A6B26"/>
    <w:rsid w:val="003A6EC5"/>
    <w:rsid w:val="003B1997"/>
    <w:rsid w:val="003B26C3"/>
    <w:rsid w:val="003B2F93"/>
    <w:rsid w:val="003B398F"/>
    <w:rsid w:val="003B435E"/>
    <w:rsid w:val="003B5130"/>
    <w:rsid w:val="003B6498"/>
    <w:rsid w:val="003B7652"/>
    <w:rsid w:val="003C050D"/>
    <w:rsid w:val="003C1348"/>
    <w:rsid w:val="003C1D34"/>
    <w:rsid w:val="003C1D5B"/>
    <w:rsid w:val="003C2A65"/>
    <w:rsid w:val="003C3322"/>
    <w:rsid w:val="003C435F"/>
    <w:rsid w:val="003C459B"/>
    <w:rsid w:val="003C4AFA"/>
    <w:rsid w:val="003C4F7B"/>
    <w:rsid w:val="003C50A6"/>
    <w:rsid w:val="003C53B2"/>
    <w:rsid w:val="003C5B8A"/>
    <w:rsid w:val="003C5F49"/>
    <w:rsid w:val="003C69D4"/>
    <w:rsid w:val="003C6D97"/>
    <w:rsid w:val="003C70BD"/>
    <w:rsid w:val="003C7AEB"/>
    <w:rsid w:val="003D05C1"/>
    <w:rsid w:val="003D0B29"/>
    <w:rsid w:val="003D0FBD"/>
    <w:rsid w:val="003D13E5"/>
    <w:rsid w:val="003D2E4B"/>
    <w:rsid w:val="003D3340"/>
    <w:rsid w:val="003D36E3"/>
    <w:rsid w:val="003D3758"/>
    <w:rsid w:val="003D3C42"/>
    <w:rsid w:val="003D42CC"/>
    <w:rsid w:val="003D4DA9"/>
    <w:rsid w:val="003D4FF9"/>
    <w:rsid w:val="003D52B1"/>
    <w:rsid w:val="003D7740"/>
    <w:rsid w:val="003E1797"/>
    <w:rsid w:val="003E3A1F"/>
    <w:rsid w:val="003E3FF3"/>
    <w:rsid w:val="003E4142"/>
    <w:rsid w:val="003E45D0"/>
    <w:rsid w:val="003E47B3"/>
    <w:rsid w:val="003E4AB6"/>
    <w:rsid w:val="003E4B0D"/>
    <w:rsid w:val="003E4BE1"/>
    <w:rsid w:val="003E6745"/>
    <w:rsid w:val="003E6EA2"/>
    <w:rsid w:val="003E7F55"/>
    <w:rsid w:val="003F1255"/>
    <w:rsid w:val="003F14BC"/>
    <w:rsid w:val="003F2138"/>
    <w:rsid w:val="003F3925"/>
    <w:rsid w:val="003F403E"/>
    <w:rsid w:val="003F4A22"/>
    <w:rsid w:val="003F4B4D"/>
    <w:rsid w:val="003F4C73"/>
    <w:rsid w:val="003F4F4D"/>
    <w:rsid w:val="003F5AA3"/>
    <w:rsid w:val="003F5E63"/>
    <w:rsid w:val="003F6274"/>
    <w:rsid w:val="003F72EF"/>
    <w:rsid w:val="003F7DBD"/>
    <w:rsid w:val="00401079"/>
    <w:rsid w:val="0040144C"/>
    <w:rsid w:val="00401EAA"/>
    <w:rsid w:val="004028B8"/>
    <w:rsid w:val="00404228"/>
    <w:rsid w:val="00404B10"/>
    <w:rsid w:val="00405ECA"/>
    <w:rsid w:val="004069FC"/>
    <w:rsid w:val="00406CE8"/>
    <w:rsid w:val="00407E1D"/>
    <w:rsid w:val="004111FE"/>
    <w:rsid w:val="00411B74"/>
    <w:rsid w:val="004123B3"/>
    <w:rsid w:val="004124A5"/>
    <w:rsid w:val="004129F6"/>
    <w:rsid w:val="00412CB2"/>
    <w:rsid w:val="00412D11"/>
    <w:rsid w:val="00412E48"/>
    <w:rsid w:val="00413357"/>
    <w:rsid w:val="004134A7"/>
    <w:rsid w:val="004147DB"/>
    <w:rsid w:val="00415513"/>
    <w:rsid w:val="00415646"/>
    <w:rsid w:val="00416234"/>
    <w:rsid w:val="004164FF"/>
    <w:rsid w:val="00416608"/>
    <w:rsid w:val="00417FD9"/>
    <w:rsid w:val="00420DE5"/>
    <w:rsid w:val="00420E01"/>
    <w:rsid w:val="00422FC9"/>
    <w:rsid w:val="00423925"/>
    <w:rsid w:val="00423FEF"/>
    <w:rsid w:val="004241FB"/>
    <w:rsid w:val="004244E6"/>
    <w:rsid w:val="00424A09"/>
    <w:rsid w:val="00424A24"/>
    <w:rsid w:val="00424FBB"/>
    <w:rsid w:val="00425544"/>
    <w:rsid w:val="00427BEA"/>
    <w:rsid w:val="004300B1"/>
    <w:rsid w:val="004302DE"/>
    <w:rsid w:val="004318B0"/>
    <w:rsid w:val="00431E13"/>
    <w:rsid w:val="004320B5"/>
    <w:rsid w:val="00432CB5"/>
    <w:rsid w:val="004331AF"/>
    <w:rsid w:val="00434540"/>
    <w:rsid w:val="004349DD"/>
    <w:rsid w:val="004352FB"/>
    <w:rsid w:val="00435C30"/>
    <w:rsid w:val="0043610C"/>
    <w:rsid w:val="00436A24"/>
    <w:rsid w:val="00441029"/>
    <w:rsid w:val="004419B4"/>
    <w:rsid w:val="00443011"/>
    <w:rsid w:val="00445E51"/>
    <w:rsid w:val="00446587"/>
    <w:rsid w:val="004472AD"/>
    <w:rsid w:val="00447619"/>
    <w:rsid w:val="0044788C"/>
    <w:rsid w:val="004478DD"/>
    <w:rsid w:val="004479E3"/>
    <w:rsid w:val="004506E8"/>
    <w:rsid w:val="00452299"/>
    <w:rsid w:val="0045288C"/>
    <w:rsid w:val="00452D85"/>
    <w:rsid w:val="0045409D"/>
    <w:rsid w:val="004544D0"/>
    <w:rsid w:val="00454DDE"/>
    <w:rsid w:val="00454F9E"/>
    <w:rsid w:val="00455526"/>
    <w:rsid w:val="00455BC0"/>
    <w:rsid w:val="00455CB0"/>
    <w:rsid w:val="00455E20"/>
    <w:rsid w:val="004569C3"/>
    <w:rsid w:val="00456A58"/>
    <w:rsid w:val="004607CB"/>
    <w:rsid w:val="0046106C"/>
    <w:rsid w:val="004617CC"/>
    <w:rsid w:val="004617FF"/>
    <w:rsid w:val="00461927"/>
    <w:rsid w:val="00461C0E"/>
    <w:rsid w:val="00461C2F"/>
    <w:rsid w:val="00462AAC"/>
    <w:rsid w:val="0046394D"/>
    <w:rsid w:val="00464433"/>
    <w:rsid w:val="004646F9"/>
    <w:rsid w:val="00464A1C"/>
    <w:rsid w:val="00466241"/>
    <w:rsid w:val="004665AC"/>
    <w:rsid w:val="004667C1"/>
    <w:rsid w:val="0046762E"/>
    <w:rsid w:val="0047055D"/>
    <w:rsid w:val="00470728"/>
    <w:rsid w:val="00470EDB"/>
    <w:rsid w:val="00471185"/>
    <w:rsid w:val="00471636"/>
    <w:rsid w:val="004724FF"/>
    <w:rsid w:val="0047250D"/>
    <w:rsid w:val="00472D18"/>
    <w:rsid w:val="00473C42"/>
    <w:rsid w:val="00473DD6"/>
    <w:rsid w:val="00473EE4"/>
    <w:rsid w:val="00474BB8"/>
    <w:rsid w:val="00475876"/>
    <w:rsid w:val="00476008"/>
    <w:rsid w:val="0047674D"/>
    <w:rsid w:val="00476F9D"/>
    <w:rsid w:val="00480B9A"/>
    <w:rsid w:val="00480C46"/>
    <w:rsid w:val="00480CE2"/>
    <w:rsid w:val="00481678"/>
    <w:rsid w:val="00481F5F"/>
    <w:rsid w:val="004827C5"/>
    <w:rsid w:val="00483932"/>
    <w:rsid w:val="00484986"/>
    <w:rsid w:val="00485424"/>
    <w:rsid w:val="004857ED"/>
    <w:rsid w:val="00485B0E"/>
    <w:rsid w:val="00486824"/>
    <w:rsid w:val="00487926"/>
    <w:rsid w:val="00491702"/>
    <w:rsid w:val="0049197C"/>
    <w:rsid w:val="00491E80"/>
    <w:rsid w:val="00491FC2"/>
    <w:rsid w:val="004927C1"/>
    <w:rsid w:val="00492885"/>
    <w:rsid w:val="00492CEF"/>
    <w:rsid w:val="00493212"/>
    <w:rsid w:val="00493423"/>
    <w:rsid w:val="00493563"/>
    <w:rsid w:val="00494693"/>
    <w:rsid w:val="00494B91"/>
    <w:rsid w:val="00495411"/>
    <w:rsid w:val="00495A6A"/>
    <w:rsid w:val="00495DD1"/>
    <w:rsid w:val="00495E97"/>
    <w:rsid w:val="0049649E"/>
    <w:rsid w:val="0049672E"/>
    <w:rsid w:val="004967FA"/>
    <w:rsid w:val="00497807"/>
    <w:rsid w:val="004A0308"/>
    <w:rsid w:val="004A03A4"/>
    <w:rsid w:val="004A0F8A"/>
    <w:rsid w:val="004A1377"/>
    <w:rsid w:val="004A180A"/>
    <w:rsid w:val="004A20BD"/>
    <w:rsid w:val="004A29FF"/>
    <w:rsid w:val="004A4F08"/>
    <w:rsid w:val="004A5518"/>
    <w:rsid w:val="004A5568"/>
    <w:rsid w:val="004A5A18"/>
    <w:rsid w:val="004A64DD"/>
    <w:rsid w:val="004A740D"/>
    <w:rsid w:val="004B042E"/>
    <w:rsid w:val="004B0460"/>
    <w:rsid w:val="004B0494"/>
    <w:rsid w:val="004B05F1"/>
    <w:rsid w:val="004B0850"/>
    <w:rsid w:val="004B2759"/>
    <w:rsid w:val="004B2A54"/>
    <w:rsid w:val="004B3217"/>
    <w:rsid w:val="004B3757"/>
    <w:rsid w:val="004B3C24"/>
    <w:rsid w:val="004B3F05"/>
    <w:rsid w:val="004B457A"/>
    <w:rsid w:val="004B60AD"/>
    <w:rsid w:val="004B65C1"/>
    <w:rsid w:val="004C023D"/>
    <w:rsid w:val="004C1F5D"/>
    <w:rsid w:val="004C25C3"/>
    <w:rsid w:val="004C275C"/>
    <w:rsid w:val="004C301E"/>
    <w:rsid w:val="004C315F"/>
    <w:rsid w:val="004C515B"/>
    <w:rsid w:val="004C70AD"/>
    <w:rsid w:val="004C7BF9"/>
    <w:rsid w:val="004D1BAB"/>
    <w:rsid w:val="004D2404"/>
    <w:rsid w:val="004D253E"/>
    <w:rsid w:val="004D39A5"/>
    <w:rsid w:val="004D7694"/>
    <w:rsid w:val="004D7C2B"/>
    <w:rsid w:val="004D7CBB"/>
    <w:rsid w:val="004D7E34"/>
    <w:rsid w:val="004E05A7"/>
    <w:rsid w:val="004E07DF"/>
    <w:rsid w:val="004E19EE"/>
    <w:rsid w:val="004E1A88"/>
    <w:rsid w:val="004E1B0F"/>
    <w:rsid w:val="004E210D"/>
    <w:rsid w:val="004E23E8"/>
    <w:rsid w:val="004E2555"/>
    <w:rsid w:val="004E2C4E"/>
    <w:rsid w:val="004E345C"/>
    <w:rsid w:val="004E4DB1"/>
    <w:rsid w:val="004E4F58"/>
    <w:rsid w:val="004E52EA"/>
    <w:rsid w:val="004E5A92"/>
    <w:rsid w:val="004E65B7"/>
    <w:rsid w:val="004E6836"/>
    <w:rsid w:val="004E7357"/>
    <w:rsid w:val="004F0296"/>
    <w:rsid w:val="004F04EF"/>
    <w:rsid w:val="004F0DDF"/>
    <w:rsid w:val="004F131A"/>
    <w:rsid w:val="004F1ED7"/>
    <w:rsid w:val="004F218D"/>
    <w:rsid w:val="004F32FD"/>
    <w:rsid w:val="004F574E"/>
    <w:rsid w:val="004F5C9A"/>
    <w:rsid w:val="004F6E24"/>
    <w:rsid w:val="00500730"/>
    <w:rsid w:val="005007DE"/>
    <w:rsid w:val="00500868"/>
    <w:rsid w:val="00501A9D"/>
    <w:rsid w:val="005025DE"/>
    <w:rsid w:val="005033D6"/>
    <w:rsid w:val="00503B23"/>
    <w:rsid w:val="005044E7"/>
    <w:rsid w:val="00504777"/>
    <w:rsid w:val="00504AAC"/>
    <w:rsid w:val="005066E6"/>
    <w:rsid w:val="00507020"/>
    <w:rsid w:val="0050764B"/>
    <w:rsid w:val="005101E5"/>
    <w:rsid w:val="0051089B"/>
    <w:rsid w:val="00510A6B"/>
    <w:rsid w:val="00511679"/>
    <w:rsid w:val="00512544"/>
    <w:rsid w:val="005131C6"/>
    <w:rsid w:val="00513413"/>
    <w:rsid w:val="00513ECC"/>
    <w:rsid w:val="00514074"/>
    <w:rsid w:val="005140F8"/>
    <w:rsid w:val="0051427D"/>
    <w:rsid w:val="00515BC0"/>
    <w:rsid w:val="0051733A"/>
    <w:rsid w:val="00517DCF"/>
    <w:rsid w:val="005200A4"/>
    <w:rsid w:val="0052013D"/>
    <w:rsid w:val="0052065A"/>
    <w:rsid w:val="00520A6C"/>
    <w:rsid w:val="00520C44"/>
    <w:rsid w:val="00521AA1"/>
    <w:rsid w:val="005222AA"/>
    <w:rsid w:val="00522512"/>
    <w:rsid w:val="00522CD1"/>
    <w:rsid w:val="00524848"/>
    <w:rsid w:val="0052533F"/>
    <w:rsid w:val="0052592B"/>
    <w:rsid w:val="00525AE6"/>
    <w:rsid w:val="00526266"/>
    <w:rsid w:val="005272C6"/>
    <w:rsid w:val="005279DD"/>
    <w:rsid w:val="00530542"/>
    <w:rsid w:val="00530B5E"/>
    <w:rsid w:val="00530F53"/>
    <w:rsid w:val="00531810"/>
    <w:rsid w:val="00532A43"/>
    <w:rsid w:val="005330F3"/>
    <w:rsid w:val="0053385C"/>
    <w:rsid w:val="005357E3"/>
    <w:rsid w:val="00536230"/>
    <w:rsid w:val="005367B1"/>
    <w:rsid w:val="00536AAA"/>
    <w:rsid w:val="00537B60"/>
    <w:rsid w:val="005402E3"/>
    <w:rsid w:val="0054053B"/>
    <w:rsid w:val="00540A0F"/>
    <w:rsid w:val="00541D64"/>
    <w:rsid w:val="005421E6"/>
    <w:rsid w:val="00542ACB"/>
    <w:rsid w:val="00543A04"/>
    <w:rsid w:val="00543BBA"/>
    <w:rsid w:val="005442C6"/>
    <w:rsid w:val="005445B2"/>
    <w:rsid w:val="00544B8E"/>
    <w:rsid w:val="0054524E"/>
    <w:rsid w:val="00545C17"/>
    <w:rsid w:val="0055091F"/>
    <w:rsid w:val="00553732"/>
    <w:rsid w:val="005538D8"/>
    <w:rsid w:val="00553DDF"/>
    <w:rsid w:val="00555020"/>
    <w:rsid w:val="0055594A"/>
    <w:rsid w:val="00555C1C"/>
    <w:rsid w:val="0055654C"/>
    <w:rsid w:val="00556E22"/>
    <w:rsid w:val="00557A96"/>
    <w:rsid w:val="005600FF"/>
    <w:rsid w:val="005601C9"/>
    <w:rsid w:val="00560620"/>
    <w:rsid w:val="005607A7"/>
    <w:rsid w:val="00560D27"/>
    <w:rsid w:val="0056127C"/>
    <w:rsid w:val="00561B50"/>
    <w:rsid w:val="00562F38"/>
    <w:rsid w:val="00563784"/>
    <w:rsid w:val="00563F84"/>
    <w:rsid w:val="00564ABD"/>
    <w:rsid w:val="00565465"/>
    <w:rsid w:val="00565C1B"/>
    <w:rsid w:val="005662CF"/>
    <w:rsid w:val="0056646A"/>
    <w:rsid w:val="00567B92"/>
    <w:rsid w:val="00567D33"/>
    <w:rsid w:val="00567F42"/>
    <w:rsid w:val="0057019C"/>
    <w:rsid w:val="00570689"/>
    <w:rsid w:val="0057133D"/>
    <w:rsid w:val="005740AF"/>
    <w:rsid w:val="005744B8"/>
    <w:rsid w:val="00574F3B"/>
    <w:rsid w:val="00575BC8"/>
    <w:rsid w:val="00575CD9"/>
    <w:rsid w:val="00575D93"/>
    <w:rsid w:val="00576B24"/>
    <w:rsid w:val="00576D2D"/>
    <w:rsid w:val="00577A5C"/>
    <w:rsid w:val="00581225"/>
    <w:rsid w:val="00581407"/>
    <w:rsid w:val="00581EAF"/>
    <w:rsid w:val="00582E2F"/>
    <w:rsid w:val="00583486"/>
    <w:rsid w:val="00583B19"/>
    <w:rsid w:val="00583E06"/>
    <w:rsid w:val="00584223"/>
    <w:rsid w:val="00584B3D"/>
    <w:rsid w:val="00585ABD"/>
    <w:rsid w:val="005869B5"/>
    <w:rsid w:val="00586C90"/>
    <w:rsid w:val="005878C4"/>
    <w:rsid w:val="00591284"/>
    <w:rsid w:val="0059213A"/>
    <w:rsid w:val="00592216"/>
    <w:rsid w:val="00593C63"/>
    <w:rsid w:val="00593C6C"/>
    <w:rsid w:val="00594074"/>
    <w:rsid w:val="0059474F"/>
    <w:rsid w:val="0059536C"/>
    <w:rsid w:val="00596D94"/>
    <w:rsid w:val="005A1845"/>
    <w:rsid w:val="005A1848"/>
    <w:rsid w:val="005A1C98"/>
    <w:rsid w:val="005A2ECF"/>
    <w:rsid w:val="005A3AA4"/>
    <w:rsid w:val="005A3EE7"/>
    <w:rsid w:val="005A45CC"/>
    <w:rsid w:val="005A5EFA"/>
    <w:rsid w:val="005A686D"/>
    <w:rsid w:val="005A723C"/>
    <w:rsid w:val="005A7608"/>
    <w:rsid w:val="005A78D2"/>
    <w:rsid w:val="005A7A86"/>
    <w:rsid w:val="005B0426"/>
    <w:rsid w:val="005B1626"/>
    <w:rsid w:val="005B1A9F"/>
    <w:rsid w:val="005B1CF4"/>
    <w:rsid w:val="005B305B"/>
    <w:rsid w:val="005B30FF"/>
    <w:rsid w:val="005B3192"/>
    <w:rsid w:val="005B385F"/>
    <w:rsid w:val="005B3A6A"/>
    <w:rsid w:val="005B3A9C"/>
    <w:rsid w:val="005B45A1"/>
    <w:rsid w:val="005B58C6"/>
    <w:rsid w:val="005B5BBA"/>
    <w:rsid w:val="005B5DD6"/>
    <w:rsid w:val="005B759D"/>
    <w:rsid w:val="005C13DA"/>
    <w:rsid w:val="005C1BBA"/>
    <w:rsid w:val="005C29F8"/>
    <w:rsid w:val="005C3923"/>
    <w:rsid w:val="005C3FA8"/>
    <w:rsid w:val="005C4802"/>
    <w:rsid w:val="005C4996"/>
    <w:rsid w:val="005C4CD9"/>
    <w:rsid w:val="005C51BC"/>
    <w:rsid w:val="005C56D9"/>
    <w:rsid w:val="005C68CA"/>
    <w:rsid w:val="005C7967"/>
    <w:rsid w:val="005D0458"/>
    <w:rsid w:val="005D0485"/>
    <w:rsid w:val="005D19AE"/>
    <w:rsid w:val="005D29F5"/>
    <w:rsid w:val="005D2D37"/>
    <w:rsid w:val="005D377B"/>
    <w:rsid w:val="005D5050"/>
    <w:rsid w:val="005D5B64"/>
    <w:rsid w:val="005D5D01"/>
    <w:rsid w:val="005D5D08"/>
    <w:rsid w:val="005D7628"/>
    <w:rsid w:val="005E1752"/>
    <w:rsid w:val="005E217E"/>
    <w:rsid w:val="005E2AF7"/>
    <w:rsid w:val="005E2B6E"/>
    <w:rsid w:val="005E41FE"/>
    <w:rsid w:val="005E5809"/>
    <w:rsid w:val="005E5DFF"/>
    <w:rsid w:val="005E63C3"/>
    <w:rsid w:val="005E6A98"/>
    <w:rsid w:val="005E73EF"/>
    <w:rsid w:val="005F1200"/>
    <w:rsid w:val="005F2343"/>
    <w:rsid w:val="005F3436"/>
    <w:rsid w:val="005F44D1"/>
    <w:rsid w:val="005F500F"/>
    <w:rsid w:val="005F610E"/>
    <w:rsid w:val="005F6321"/>
    <w:rsid w:val="005F6D1D"/>
    <w:rsid w:val="005F71BC"/>
    <w:rsid w:val="005F7593"/>
    <w:rsid w:val="005F7A3B"/>
    <w:rsid w:val="005F7F6D"/>
    <w:rsid w:val="0060005D"/>
    <w:rsid w:val="006005CB"/>
    <w:rsid w:val="00600E3F"/>
    <w:rsid w:val="00601823"/>
    <w:rsid w:val="00601ED8"/>
    <w:rsid w:val="0060245D"/>
    <w:rsid w:val="0060273D"/>
    <w:rsid w:val="00602BCD"/>
    <w:rsid w:val="00602DBA"/>
    <w:rsid w:val="00602EE7"/>
    <w:rsid w:val="00603503"/>
    <w:rsid w:val="00603784"/>
    <w:rsid w:val="006039CD"/>
    <w:rsid w:val="00603CCB"/>
    <w:rsid w:val="00603D9C"/>
    <w:rsid w:val="00603F38"/>
    <w:rsid w:val="006040E8"/>
    <w:rsid w:val="00604B5E"/>
    <w:rsid w:val="006054A8"/>
    <w:rsid w:val="006069D6"/>
    <w:rsid w:val="0060761D"/>
    <w:rsid w:val="00607638"/>
    <w:rsid w:val="0060795B"/>
    <w:rsid w:val="00610127"/>
    <w:rsid w:val="006106BA"/>
    <w:rsid w:val="00610A3C"/>
    <w:rsid w:val="00611262"/>
    <w:rsid w:val="00611389"/>
    <w:rsid w:val="00612041"/>
    <w:rsid w:val="0061228A"/>
    <w:rsid w:val="00612E21"/>
    <w:rsid w:val="0061494F"/>
    <w:rsid w:val="00614F53"/>
    <w:rsid w:val="0061530B"/>
    <w:rsid w:val="00617068"/>
    <w:rsid w:val="00620D7F"/>
    <w:rsid w:val="006220F4"/>
    <w:rsid w:val="006221ED"/>
    <w:rsid w:val="0062261F"/>
    <w:rsid w:val="006233DD"/>
    <w:rsid w:val="00623B9B"/>
    <w:rsid w:val="00623D40"/>
    <w:rsid w:val="00623D43"/>
    <w:rsid w:val="006240C3"/>
    <w:rsid w:val="00625D5E"/>
    <w:rsid w:val="00626EB8"/>
    <w:rsid w:val="006276F4"/>
    <w:rsid w:val="006279C9"/>
    <w:rsid w:val="00627A22"/>
    <w:rsid w:val="00631BF6"/>
    <w:rsid w:val="00631EE8"/>
    <w:rsid w:val="00632552"/>
    <w:rsid w:val="006348D3"/>
    <w:rsid w:val="006369A1"/>
    <w:rsid w:val="00636EC5"/>
    <w:rsid w:val="0063748C"/>
    <w:rsid w:val="00637D18"/>
    <w:rsid w:val="006423E8"/>
    <w:rsid w:val="00642454"/>
    <w:rsid w:val="00642655"/>
    <w:rsid w:val="0064269F"/>
    <w:rsid w:val="00642721"/>
    <w:rsid w:val="006429EB"/>
    <w:rsid w:val="00643588"/>
    <w:rsid w:val="00643BFD"/>
    <w:rsid w:val="00644972"/>
    <w:rsid w:val="006452E2"/>
    <w:rsid w:val="0064609B"/>
    <w:rsid w:val="00646F4D"/>
    <w:rsid w:val="0064794A"/>
    <w:rsid w:val="00647EBE"/>
    <w:rsid w:val="0065128E"/>
    <w:rsid w:val="006515EC"/>
    <w:rsid w:val="0065167A"/>
    <w:rsid w:val="00652117"/>
    <w:rsid w:val="006531AA"/>
    <w:rsid w:val="006559E9"/>
    <w:rsid w:val="00655CE5"/>
    <w:rsid w:val="00656667"/>
    <w:rsid w:val="00657289"/>
    <w:rsid w:val="006574D3"/>
    <w:rsid w:val="006576F8"/>
    <w:rsid w:val="006579AD"/>
    <w:rsid w:val="00657EE6"/>
    <w:rsid w:val="00660594"/>
    <w:rsid w:val="006615A4"/>
    <w:rsid w:val="00661A18"/>
    <w:rsid w:val="006624D0"/>
    <w:rsid w:val="006629F4"/>
    <w:rsid w:val="006631A1"/>
    <w:rsid w:val="00663AC8"/>
    <w:rsid w:val="006653F2"/>
    <w:rsid w:val="0066574D"/>
    <w:rsid w:val="00665E49"/>
    <w:rsid w:val="0066607C"/>
    <w:rsid w:val="00670255"/>
    <w:rsid w:val="00670860"/>
    <w:rsid w:val="006711CA"/>
    <w:rsid w:val="006716BE"/>
    <w:rsid w:val="00671910"/>
    <w:rsid w:val="00673FE4"/>
    <w:rsid w:val="00674F3F"/>
    <w:rsid w:val="00675038"/>
    <w:rsid w:val="00675FA7"/>
    <w:rsid w:val="00677C80"/>
    <w:rsid w:val="00677EB1"/>
    <w:rsid w:val="00680060"/>
    <w:rsid w:val="006801C3"/>
    <w:rsid w:val="0068088D"/>
    <w:rsid w:val="006811D8"/>
    <w:rsid w:val="00681389"/>
    <w:rsid w:val="00681DB7"/>
    <w:rsid w:val="00681F3D"/>
    <w:rsid w:val="006820F4"/>
    <w:rsid w:val="0068457D"/>
    <w:rsid w:val="00684F23"/>
    <w:rsid w:val="0068524D"/>
    <w:rsid w:val="00685E88"/>
    <w:rsid w:val="006862C8"/>
    <w:rsid w:val="00686641"/>
    <w:rsid w:val="006866E9"/>
    <w:rsid w:val="00686CD9"/>
    <w:rsid w:val="006870CE"/>
    <w:rsid w:val="00690C88"/>
    <w:rsid w:val="00690EB5"/>
    <w:rsid w:val="0069157F"/>
    <w:rsid w:val="00691C40"/>
    <w:rsid w:val="00691C54"/>
    <w:rsid w:val="00692800"/>
    <w:rsid w:val="006930FE"/>
    <w:rsid w:val="00693EE5"/>
    <w:rsid w:val="00693FC5"/>
    <w:rsid w:val="0069501D"/>
    <w:rsid w:val="00695074"/>
    <w:rsid w:val="0069522E"/>
    <w:rsid w:val="00695DFC"/>
    <w:rsid w:val="006965B0"/>
    <w:rsid w:val="00696844"/>
    <w:rsid w:val="00696A1B"/>
    <w:rsid w:val="006976E2"/>
    <w:rsid w:val="006976E7"/>
    <w:rsid w:val="006979C4"/>
    <w:rsid w:val="00697F94"/>
    <w:rsid w:val="006A0470"/>
    <w:rsid w:val="006A05D4"/>
    <w:rsid w:val="006A1057"/>
    <w:rsid w:val="006A1489"/>
    <w:rsid w:val="006A19F2"/>
    <w:rsid w:val="006A22C5"/>
    <w:rsid w:val="006A25D1"/>
    <w:rsid w:val="006A26BC"/>
    <w:rsid w:val="006A2D36"/>
    <w:rsid w:val="006A3B36"/>
    <w:rsid w:val="006A40E2"/>
    <w:rsid w:val="006A42E6"/>
    <w:rsid w:val="006A45A8"/>
    <w:rsid w:val="006A4D36"/>
    <w:rsid w:val="006A571E"/>
    <w:rsid w:val="006A59F9"/>
    <w:rsid w:val="006A61E4"/>
    <w:rsid w:val="006A685A"/>
    <w:rsid w:val="006A6DFC"/>
    <w:rsid w:val="006A7A2D"/>
    <w:rsid w:val="006B0A91"/>
    <w:rsid w:val="006B0F05"/>
    <w:rsid w:val="006B1DF3"/>
    <w:rsid w:val="006B22F2"/>
    <w:rsid w:val="006B2335"/>
    <w:rsid w:val="006B2D63"/>
    <w:rsid w:val="006B33C9"/>
    <w:rsid w:val="006B3F83"/>
    <w:rsid w:val="006B3FFA"/>
    <w:rsid w:val="006B48E8"/>
    <w:rsid w:val="006B4E03"/>
    <w:rsid w:val="006B5A63"/>
    <w:rsid w:val="006B64F1"/>
    <w:rsid w:val="006B6570"/>
    <w:rsid w:val="006B6FF7"/>
    <w:rsid w:val="006B74BD"/>
    <w:rsid w:val="006B7FFA"/>
    <w:rsid w:val="006C1BBA"/>
    <w:rsid w:val="006C2C5D"/>
    <w:rsid w:val="006C2CC5"/>
    <w:rsid w:val="006C3A8E"/>
    <w:rsid w:val="006C426E"/>
    <w:rsid w:val="006C4E6D"/>
    <w:rsid w:val="006C562A"/>
    <w:rsid w:val="006C5808"/>
    <w:rsid w:val="006C763F"/>
    <w:rsid w:val="006C7D60"/>
    <w:rsid w:val="006D08E2"/>
    <w:rsid w:val="006D0D55"/>
    <w:rsid w:val="006D0E03"/>
    <w:rsid w:val="006D13EA"/>
    <w:rsid w:val="006D198C"/>
    <w:rsid w:val="006D1E4C"/>
    <w:rsid w:val="006D20F5"/>
    <w:rsid w:val="006D23CB"/>
    <w:rsid w:val="006D27D7"/>
    <w:rsid w:val="006D2BAF"/>
    <w:rsid w:val="006D2FC8"/>
    <w:rsid w:val="006D3F71"/>
    <w:rsid w:val="006D4F8A"/>
    <w:rsid w:val="006D560E"/>
    <w:rsid w:val="006D6885"/>
    <w:rsid w:val="006D74F3"/>
    <w:rsid w:val="006D7850"/>
    <w:rsid w:val="006D7BFE"/>
    <w:rsid w:val="006E005F"/>
    <w:rsid w:val="006E130B"/>
    <w:rsid w:val="006E1378"/>
    <w:rsid w:val="006E3A0F"/>
    <w:rsid w:val="006E3F18"/>
    <w:rsid w:val="006E41B1"/>
    <w:rsid w:val="006E466A"/>
    <w:rsid w:val="006E4E47"/>
    <w:rsid w:val="006E5942"/>
    <w:rsid w:val="006E59D1"/>
    <w:rsid w:val="006E7654"/>
    <w:rsid w:val="006F0852"/>
    <w:rsid w:val="006F0991"/>
    <w:rsid w:val="006F14C1"/>
    <w:rsid w:val="006F1518"/>
    <w:rsid w:val="006F1DF9"/>
    <w:rsid w:val="006F1FCD"/>
    <w:rsid w:val="006F2342"/>
    <w:rsid w:val="006F30FD"/>
    <w:rsid w:val="006F379E"/>
    <w:rsid w:val="006F3819"/>
    <w:rsid w:val="006F3F3F"/>
    <w:rsid w:val="006F4F54"/>
    <w:rsid w:val="006F4F66"/>
    <w:rsid w:val="006F59ED"/>
    <w:rsid w:val="006F7E2D"/>
    <w:rsid w:val="0070040A"/>
    <w:rsid w:val="007005EF"/>
    <w:rsid w:val="00700613"/>
    <w:rsid w:val="00700FEA"/>
    <w:rsid w:val="00701921"/>
    <w:rsid w:val="00702A83"/>
    <w:rsid w:val="007044A3"/>
    <w:rsid w:val="00704A15"/>
    <w:rsid w:val="0070584E"/>
    <w:rsid w:val="00705AED"/>
    <w:rsid w:val="00705D6E"/>
    <w:rsid w:val="007064EA"/>
    <w:rsid w:val="0070681D"/>
    <w:rsid w:val="00706C98"/>
    <w:rsid w:val="007105DC"/>
    <w:rsid w:val="00710DC9"/>
    <w:rsid w:val="00712387"/>
    <w:rsid w:val="007149B1"/>
    <w:rsid w:val="0071547B"/>
    <w:rsid w:val="00715AB7"/>
    <w:rsid w:val="007163AB"/>
    <w:rsid w:val="00716540"/>
    <w:rsid w:val="00716699"/>
    <w:rsid w:val="00716D25"/>
    <w:rsid w:val="00720416"/>
    <w:rsid w:val="0072097D"/>
    <w:rsid w:val="00720CC3"/>
    <w:rsid w:val="0072171E"/>
    <w:rsid w:val="00721B53"/>
    <w:rsid w:val="007222EC"/>
    <w:rsid w:val="00722864"/>
    <w:rsid w:val="00722ACB"/>
    <w:rsid w:val="00724635"/>
    <w:rsid w:val="007252D6"/>
    <w:rsid w:val="00726097"/>
    <w:rsid w:val="00726DCE"/>
    <w:rsid w:val="00727033"/>
    <w:rsid w:val="007270B0"/>
    <w:rsid w:val="00727A82"/>
    <w:rsid w:val="00730270"/>
    <w:rsid w:val="0073042E"/>
    <w:rsid w:val="00730A57"/>
    <w:rsid w:val="00731CF6"/>
    <w:rsid w:val="007324C3"/>
    <w:rsid w:val="00732CD9"/>
    <w:rsid w:val="00733392"/>
    <w:rsid w:val="007333BB"/>
    <w:rsid w:val="007338F4"/>
    <w:rsid w:val="007346A5"/>
    <w:rsid w:val="007347A1"/>
    <w:rsid w:val="00734BE9"/>
    <w:rsid w:val="0073531D"/>
    <w:rsid w:val="00736B33"/>
    <w:rsid w:val="00736D21"/>
    <w:rsid w:val="007371F6"/>
    <w:rsid w:val="00737255"/>
    <w:rsid w:val="007373C9"/>
    <w:rsid w:val="0073761A"/>
    <w:rsid w:val="00737A9E"/>
    <w:rsid w:val="00740665"/>
    <w:rsid w:val="00740DC0"/>
    <w:rsid w:val="0074114F"/>
    <w:rsid w:val="00741487"/>
    <w:rsid w:val="00741DA5"/>
    <w:rsid w:val="0074218F"/>
    <w:rsid w:val="00742C9A"/>
    <w:rsid w:val="00743053"/>
    <w:rsid w:val="007435E3"/>
    <w:rsid w:val="00743ADB"/>
    <w:rsid w:val="00744C98"/>
    <w:rsid w:val="00744CBF"/>
    <w:rsid w:val="007505E8"/>
    <w:rsid w:val="00750ACD"/>
    <w:rsid w:val="00750B08"/>
    <w:rsid w:val="007527ED"/>
    <w:rsid w:val="00752C3A"/>
    <w:rsid w:val="00752FC4"/>
    <w:rsid w:val="00753481"/>
    <w:rsid w:val="00754E8F"/>
    <w:rsid w:val="00754F5F"/>
    <w:rsid w:val="0075593D"/>
    <w:rsid w:val="00755B24"/>
    <w:rsid w:val="007564CB"/>
    <w:rsid w:val="007567AF"/>
    <w:rsid w:val="00756EAA"/>
    <w:rsid w:val="00757AB0"/>
    <w:rsid w:val="007603F2"/>
    <w:rsid w:val="00760858"/>
    <w:rsid w:val="00761258"/>
    <w:rsid w:val="007613F1"/>
    <w:rsid w:val="007624EC"/>
    <w:rsid w:val="00763389"/>
    <w:rsid w:val="0076363C"/>
    <w:rsid w:val="00763907"/>
    <w:rsid w:val="00764E51"/>
    <w:rsid w:val="00764FFA"/>
    <w:rsid w:val="00765353"/>
    <w:rsid w:val="0076588D"/>
    <w:rsid w:val="00765D03"/>
    <w:rsid w:val="00766382"/>
    <w:rsid w:val="0076798C"/>
    <w:rsid w:val="00767D3F"/>
    <w:rsid w:val="00771A93"/>
    <w:rsid w:val="0077215A"/>
    <w:rsid w:val="00773400"/>
    <w:rsid w:val="007743C4"/>
    <w:rsid w:val="007746C5"/>
    <w:rsid w:val="007746C9"/>
    <w:rsid w:val="00774D0F"/>
    <w:rsid w:val="00775270"/>
    <w:rsid w:val="00775905"/>
    <w:rsid w:val="00776233"/>
    <w:rsid w:val="007762D7"/>
    <w:rsid w:val="00776969"/>
    <w:rsid w:val="00780325"/>
    <w:rsid w:val="00781AC6"/>
    <w:rsid w:val="007825A2"/>
    <w:rsid w:val="00782BC1"/>
    <w:rsid w:val="00784942"/>
    <w:rsid w:val="00784BDE"/>
    <w:rsid w:val="00784F3A"/>
    <w:rsid w:val="00786A66"/>
    <w:rsid w:val="00786C38"/>
    <w:rsid w:val="00787DA3"/>
    <w:rsid w:val="00790B38"/>
    <w:rsid w:val="00792B73"/>
    <w:rsid w:val="00792BF7"/>
    <w:rsid w:val="00792C3B"/>
    <w:rsid w:val="0079312A"/>
    <w:rsid w:val="00793290"/>
    <w:rsid w:val="00793AF9"/>
    <w:rsid w:val="00793BA6"/>
    <w:rsid w:val="00793BD8"/>
    <w:rsid w:val="00793BE4"/>
    <w:rsid w:val="00794499"/>
    <w:rsid w:val="00794719"/>
    <w:rsid w:val="00794C4D"/>
    <w:rsid w:val="007950B9"/>
    <w:rsid w:val="007951B3"/>
    <w:rsid w:val="00796842"/>
    <w:rsid w:val="007974BC"/>
    <w:rsid w:val="00797668"/>
    <w:rsid w:val="00797BAC"/>
    <w:rsid w:val="007A0035"/>
    <w:rsid w:val="007A017B"/>
    <w:rsid w:val="007A022D"/>
    <w:rsid w:val="007A09C3"/>
    <w:rsid w:val="007A132C"/>
    <w:rsid w:val="007A1830"/>
    <w:rsid w:val="007A1B37"/>
    <w:rsid w:val="007A1E43"/>
    <w:rsid w:val="007A1E92"/>
    <w:rsid w:val="007A2435"/>
    <w:rsid w:val="007A251D"/>
    <w:rsid w:val="007A324B"/>
    <w:rsid w:val="007A324E"/>
    <w:rsid w:val="007A3BEC"/>
    <w:rsid w:val="007A4D5A"/>
    <w:rsid w:val="007A523D"/>
    <w:rsid w:val="007A66A4"/>
    <w:rsid w:val="007A6EBA"/>
    <w:rsid w:val="007A78A0"/>
    <w:rsid w:val="007B0E08"/>
    <w:rsid w:val="007B0E37"/>
    <w:rsid w:val="007B1152"/>
    <w:rsid w:val="007B115F"/>
    <w:rsid w:val="007B19AD"/>
    <w:rsid w:val="007B2107"/>
    <w:rsid w:val="007B2BD6"/>
    <w:rsid w:val="007B3122"/>
    <w:rsid w:val="007B3BDB"/>
    <w:rsid w:val="007B3DEE"/>
    <w:rsid w:val="007B425B"/>
    <w:rsid w:val="007B4300"/>
    <w:rsid w:val="007B5069"/>
    <w:rsid w:val="007B54E9"/>
    <w:rsid w:val="007B6628"/>
    <w:rsid w:val="007B6825"/>
    <w:rsid w:val="007B76C8"/>
    <w:rsid w:val="007C00C5"/>
    <w:rsid w:val="007C08CE"/>
    <w:rsid w:val="007C153C"/>
    <w:rsid w:val="007C209E"/>
    <w:rsid w:val="007C27B8"/>
    <w:rsid w:val="007C3A82"/>
    <w:rsid w:val="007C44D1"/>
    <w:rsid w:val="007C4C15"/>
    <w:rsid w:val="007C5255"/>
    <w:rsid w:val="007C56C7"/>
    <w:rsid w:val="007C5E9E"/>
    <w:rsid w:val="007C5F32"/>
    <w:rsid w:val="007C6183"/>
    <w:rsid w:val="007C6D62"/>
    <w:rsid w:val="007C6D74"/>
    <w:rsid w:val="007C70EF"/>
    <w:rsid w:val="007C7534"/>
    <w:rsid w:val="007C78B1"/>
    <w:rsid w:val="007C7A5E"/>
    <w:rsid w:val="007C7FFE"/>
    <w:rsid w:val="007D0D17"/>
    <w:rsid w:val="007D0DFA"/>
    <w:rsid w:val="007D1CB2"/>
    <w:rsid w:val="007D1E67"/>
    <w:rsid w:val="007D218C"/>
    <w:rsid w:val="007D3DA7"/>
    <w:rsid w:val="007D3E59"/>
    <w:rsid w:val="007D4506"/>
    <w:rsid w:val="007D45D1"/>
    <w:rsid w:val="007D620D"/>
    <w:rsid w:val="007D67CE"/>
    <w:rsid w:val="007D7007"/>
    <w:rsid w:val="007D7672"/>
    <w:rsid w:val="007E0106"/>
    <w:rsid w:val="007E0DE7"/>
    <w:rsid w:val="007E1071"/>
    <w:rsid w:val="007E1E22"/>
    <w:rsid w:val="007E2209"/>
    <w:rsid w:val="007E2244"/>
    <w:rsid w:val="007E2C2A"/>
    <w:rsid w:val="007E2DC0"/>
    <w:rsid w:val="007E3EAA"/>
    <w:rsid w:val="007E44F8"/>
    <w:rsid w:val="007E530D"/>
    <w:rsid w:val="007E559F"/>
    <w:rsid w:val="007E5A29"/>
    <w:rsid w:val="007E66C9"/>
    <w:rsid w:val="007E6AF7"/>
    <w:rsid w:val="007E6AFE"/>
    <w:rsid w:val="007E6D7E"/>
    <w:rsid w:val="007E6E66"/>
    <w:rsid w:val="007E7074"/>
    <w:rsid w:val="007E72F6"/>
    <w:rsid w:val="007E7646"/>
    <w:rsid w:val="007F0325"/>
    <w:rsid w:val="007F0A0B"/>
    <w:rsid w:val="007F0D69"/>
    <w:rsid w:val="007F110C"/>
    <w:rsid w:val="007F1994"/>
    <w:rsid w:val="007F2196"/>
    <w:rsid w:val="007F37DB"/>
    <w:rsid w:val="007F4D7D"/>
    <w:rsid w:val="007F57F5"/>
    <w:rsid w:val="007F6560"/>
    <w:rsid w:val="007F66DD"/>
    <w:rsid w:val="007F71F4"/>
    <w:rsid w:val="007F7336"/>
    <w:rsid w:val="0080071C"/>
    <w:rsid w:val="00800C65"/>
    <w:rsid w:val="00800DAA"/>
    <w:rsid w:val="0080351A"/>
    <w:rsid w:val="008039A6"/>
    <w:rsid w:val="00803A13"/>
    <w:rsid w:val="00803AAA"/>
    <w:rsid w:val="00803DE6"/>
    <w:rsid w:val="00803DEF"/>
    <w:rsid w:val="00804155"/>
    <w:rsid w:val="0080441A"/>
    <w:rsid w:val="00804853"/>
    <w:rsid w:val="00804CBB"/>
    <w:rsid w:val="00804E0C"/>
    <w:rsid w:val="00805D30"/>
    <w:rsid w:val="00806262"/>
    <w:rsid w:val="0080692A"/>
    <w:rsid w:val="00807628"/>
    <w:rsid w:val="0080772D"/>
    <w:rsid w:val="00810F69"/>
    <w:rsid w:val="008112D7"/>
    <w:rsid w:val="008118C1"/>
    <w:rsid w:val="00811CAA"/>
    <w:rsid w:val="00812710"/>
    <w:rsid w:val="00812803"/>
    <w:rsid w:val="00813D5F"/>
    <w:rsid w:val="00814C28"/>
    <w:rsid w:val="00815ABF"/>
    <w:rsid w:val="00815ACA"/>
    <w:rsid w:val="00815FB1"/>
    <w:rsid w:val="008166E8"/>
    <w:rsid w:val="00816B5D"/>
    <w:rsid w:val="008171DA"/>
    <w:rsid w:val="008177CC"/>
    <w:rsid w:val="00817AA2"/>
    <w:rsid w:val="008200FE"/>
    <w:rsid w:val="008204F3"/>
    <w:rsid w:val="008207D6"/>
    <w:rsid w:val="00820B83"/>
    <w:rsid w:val="008217B4"/>
    <w:rsid w:val="008226C2"/>
    <w:rsid w:val="00822BC5"/>
    <w:rsid w:val="00822CE4"/>
    <w:rsid w:val="00823339"/>
    <w:rsid w:val="00823432"/>
    <w:rsid w:val="0082344A"/>
    <w:rsid w:val="008237C5"/>
    <w:rsid w:val="008245B2"/>
    <w:rsid w:val="00824F4D"/>
    <w:rsid w:val="00825769"/>
    <w:rsid w:val="00826A51"/>
    <w:rsid w:val="00826E94"/>
    <w:rsid w:val="00827415"/>
    <w:rsid w:val="00827489"/>
    <w:rsid w:val="00827C30"/>
    <w:rsid w:val="0083000A"/>
    <w:rsid w:val="00830584"/>
    <w:rsid w:val="0083067C"/>
    <w:rsid w:val="00830840"/>
    <w:rsid w:val="00830BE3"/>
    <w:rsid w:val="008317C4"/>
    <w:rsid w:val="00831F23"/>
    <w:rsid w:val="0083422E"/>
    <w:rsid w:val="00834737"/>
    <w:rsid w:val="00834990"/>
    <w:rsid w:val="008352E6"/>
    <w:rsid w:val="00835718"/>
    <w:rsid w:val="00841A7E"/>
    <w:rsid w:val="00843A57"/>
    <w:rsid w:val="00843A85"/>
    <w:rsid w:val="00843C9D"/>
    <w:rsid w:val="008445B2"/>
    <w:rsid w:val="0084501B"/>
    <w:rsid w:val="0084523B"/>
    <w:rsid w:val="00846274"/>
    <w:rsid w:val="00846BD7"/>
    <w:rsid w:val="00846C1A"/>
    <w:rsid w:val="00847FCC"/>
    <w:rsid w:val="00850A45"/>
    <w:rsid w:val="00850FC1"/>
    <w:rsid w:val="00851C6C"/>
    <w:rsid w:val="00851D79"/>
    <w:rsid w:val="00851DCF"/>
    <w:rsid w:val="00852A76"/>
    <w:rsid w:val="00852D14"/>
    <w:rsid w:val="00852F5D"/>
    <w:rsid w:val="00853B14"/>
    <w:rsid w:val="00853F5F"/>
    <w:rsid w:val="00855546"/>
    <w:rsid w:val="008555C8"/>
    <w:rsid w:val="008558F3"/>
    <w:rsid w:val="00856011"/>
    <w:rsid w:val="00856AF4"/>
    <w:rsid w:val="008575EB"/>
    <w:rsid w:val="00857C6D"/>
    <w:rsid w:val="00861212"/>
    <w:rsid w:val="0086135F"/>
    <w:rsid w:val="00861DCF"/>
    <w:rsid w:val="008627E0"/>
    <w:rsid w:val="00863974"/>
    <w:rsid w:val="00864A3E"/>
    <w:rsid w:val="00864B8E"/>
    <w:rsid w:val="008653F1"/>
    <w:rsid w:val="00865CF1"/>
    <w:rsid w:val="00866305"/>
    <w:rsid w:val="00866DE6"/>
    <w:rsid w:val="00866F4C"/>
    <w:rsid w:val="00867967"/>
    <w:rsid w:val="00867D26"/>
    <w:rsid w:val="00871DA3"/>
    <w:rsid w:val="00872098"/>
    <w:rsid w:val="008723AD"/>
    <w:rsid w:val="00872791"/>
    <w:rsid w:val="008730DE"/>
    <w:rsid w:val="0087312E"/>
    <w:rsid w:val="00873A66"/>
    <w:rsid w:val="00873A9E"/>
    <w:rsid w:val="00873B6C"/>
    <w:rsid w:val="00873EDD"/>
    <w:rsid w:val="00874176"/>
    <w:rsid w:val="00875641"/>
    <w:rsid w:val="008759C3"/>
    <w:rsid w:val="00875FFB"/>
    <w:rsid w:val="00876ECA"/>
    <w:rsid w:val="008776D4"/>
    <w:rsid w:val="0088087D"/>
    <w:rsid w:val="00880C2B"/>
    <w:rsid w:val="0088242C"/>
    <w:rsid w:val="008844ED"/>
    <w:rsid w:val="00885115"/>
    <w:rsid w:val="0088557E"/>
    <w:rsid w:val="00885F81"/>
    <w:rsid w:val="00886E73"/>
    <w:rsid w:val="00887953"/>
    <w:rsid w:val="008906CB"/>
    <w:rsid w:val="00890E73"/>
    <w:rsid w:val="008914CF"/>
    <w:rsid w:val="00891704"/>
    <w:rsid w:val="008917C4"/>
    <w:rsid w:val="00891DEE"/>
    <w:rsid w:val="0089219E"/>
    <w:rsid w:val="008924BF"/>
    <w:rsid w:val="00892624"/>
    <w:rsid w:val="0089272D"/>
    <w:rsid w:val="0089296C"/>
    <w:rsid w:val="00892BDA"/>
    <w:rsid w:val="00892CCF"/>
    <w:rsid w:val="008938D2"/>
    <w:rsid w:val="008955F8"/>
    <w:rsid w:val="00895DAE"/>
    <w:rsid w:val="0089716C"/>
    <w:rsid w:val="00897529"/>
    <w:rsid w:val="008A0193"/>
    <w:rsid w:val="008A0516"/>
    <w:rsid w:val="008A0661"/>
    <w:rsid w:val="008A0690"/>
    <w:rsid w:val="008A1637"/>
    <w:rsid w:val="008A318F"/>
    <w:rsid w:val="008A327D"/>
    <w:rsid w:val="008A3321"/>
    <w:rsid w:val="008A3401"/>
    <w:rsid w:val="008A3412"/>
    <w:rsid w:val="008A353D"/>
    <w:rsid w:val="008A3850"/>
    <w:rsid w:val="008A3864"/>
    <w:rsid w:val="008A4114"/>
    <w:rsid w:val="008A4B8D"/>
    <w:rsid w:val="008A4EF3"/>
    <w:rsid w:val="008A5124"/>
    <w:rsid w:val="008A5B14"/>
    <w:rsid w:val="008A5E40"/>
    <w:rsid w:val="008A62D7"/>
    <w:rsid w:val="008A69CB"/>
    <w:rsid w:val="008A74CA"/>
    <w:rsid w:val="008A759D"/>
    <w:rsid w:val="008A78B0"/>
    <w:rsid w:val="008A7A37"/>
    <w:rsid w:val="008B00B5"/>
    <w:rsid w:val="008B0D5C"/>
    <w:rsid w:val="008B0EB0"/>
    <w:rsid w:val="008B1129"/>
    <w:rsid w:val="008B13CC"/>
    <w:rsid w:val="008B1F5F"/>
    <w:rsid w:val="008B2FE2"/>
    <w:rsid w:val="008B4761"/>
    <w:rsid w:val="008B4E08"/>
    <w:rsid w:val="008B5888"/>
    <w:rsid w:val="008B6393"/>
    <w:rsid w:val="008B7788"/>
    <w:rsid w:val="008B79D5"/>
    <w:rsid w:val="008C003B"/>
    <w:rsid w:val="008C0830"/>
    <w:rsid w:val="008C19AC"/>
    <w:rsid w:val="008C1B1B"/>
    <w:rsid w:val="008C1FF9"/>
    <w:rsid w:val="008C2553"/>
    <w:rsid w:val="008C29D1"/>
    <w:rsid w:val="008C31BC"/>
    <w:rsid w:val="008C37F8"/>
    <w:rsid w:val="008C3883"/>
    <w:rsid w:val="008C39A1"/>
    <w:rsid w:val="008C3DC1"/>
    <w:rsid w:val="008C488F"/>
    <w:rsid w:val="008C64AF"/>
    <w:rsid w:val="008C749B"/>
    <w:rsid w:val="008C7DC5"/>
    <w:rsid w:val="008D15AB"/>
    <w:rsid w:val="008D1A1A"/>
    <w:rsid w:val="008D29DC"/>
    <w:rsid w:val="008D3417"/>
    <w:rsid w:val="008D5440"/>
    <w:rsid w:val="008D5A74"/>
    <w:rsid w:val="008E0BDE"/>
    <w:rsid w:val="008E15AF"/>
    <w:rsid w:val="008E1B9B"/>
    <w:rsid w:val="008E1DF7"/>
    <w:rsid w:val="008E221A"/>
    <w:rsid w:val="008E26C6"/>
    <w:rsid w:val="008E3014"/>
    <w:rsid w:val="008E3061"/>
    <w:rsid w:val="008E3130"/>
    <w:rsid w:val="008E421D"/>
    <w:rsid w:val="008E451A"/>
    <w:rsid w:val="008E45B1"/>
    <w:rsid w:val="008E48D9"/>
    <w:rsid w:val="008E4C09"/>
    <w:rsid w:val="008E5E8A"/>
    <w:rsid w:val="008E743A"/>
    <w:rsid w:val="008F05B3"/>
    <w:rsid w:val="008F0783"/>
    <w:rsid w:val="008F0C96"/>
    <w:rsid w:val="008F1A16"/>
    <w:rsid w:val="008F2582"/>
    <w:rsid w:val="008F3FB9"/>
    <w:rsid w:val="008F41E2"/>
    <w:rsid w:val="008F564D"/>
    <w:rsid w:val="008F5BB8"/>
    <w:rsid w:val="008F64B8"/>
    <w:rsid w:val="008F64F6"/>
    <w:rsid w:val="008F6F71"/>
    <w:rsid w:val="008F76B0"/>
    <w:rsid w:val="008F7C71"/>
    <w:rsid w:val="008F7D31"/>
    <w:rsid w:val="008F7DD4"/>
    <w:rsid w:val="00900649"/>
    <w:rsid w:val="0090071F"/>
    <w:rsid w:val="0090074A"/>
    <w:rsid w:val="00900AD5"/>
    <w:rsid w:val="00901310"/>
    <w:rsid w:val="00901E76"/>
    <w:rsid w:val="0090364F"/>
    <w:rsid w:val="00904962"/>
    <w:rsid w:val="00904D3B"/>
    <w:rsid w:val="0090577B"/>
    <w:rsid w:val="009063A7"/>
    <w:rsid w:val="00906559"/>
    <w:rsid w:val="0090668D"/>
    <w:rsid w:val="00906A3C"/>
    <w:rsid w:val="00906AA7"/>
    <w:rsid w:val="00907413"/>
    <w:rsid w:val="00907999"/>
    <w:rsid w:val="00907BB6"/>
    <w:rsid w:val="00910127"/>
    <w:rsid w:val="009108EC"/>
    <w:rsid w:val="00910B9A"/>
    <w:rsid w:val="00912C31"/>
    <w:rsid w:val="009137A4"/>
    <w:rsid w:val="009138C5"/>
    <w:rsid w:val="009142A6"/>
    <w:rsid w:val="00915850"/>
    <w:rsid w:val="00916B43"/>
    <w:rsid w:val="00916F51"/>
    <w:rsid w:val="00920043"/>
    <w:rsid w:val="009214EA"/>
    <w:rsid w:val="009221E2"/>
    <w:rsid w:val="009238C0"/>
    <w:rsid w:val="00924046"/>
    <w:rsid w:val="00924D78"/>
    <w:rsid w:val="00925E54"/>
    <w:rsid w:val="00926123"/>
    <w:rsid w:val="009277D2"/>
    <w:rsid w:val="0093024D"/>
    <w:rsid w:val="009303F8"/>
    <w:rsid w:val="0093052B"/>
    <w:rsid w:val="00930A59"/>
    <w:rsid w:val="009313E2"/>
    <w:rsid w:val="00932462"/>
    <w:rsid w:val="00932A69"/>
    <w:rsid w:val="00934938"/>
    <w:rsid w:val="00935179"/>
    <w:rsid w:val="00935643"/>
    <w:rsid w:val="009361B7"/>
    <w:rsid w:val="009362C3"/>
    <w:rsid w:val="00937B9E"/>
    <w:rsid w:val="0094019F"/>
    <w:rsid w:val="0094089E"/>
    <w:rsid w:val="00940AF6"/>
    <w:rsid w:val="0094179D"/>
    <w:rsid w:val="00941F66"/>
    <w:rsid w:val="009422EB"/>
    <w:rsid w:val="00942834"/>
    <w:rsid w:val="009446B5"/>
    <w:rsid w:val="009453FD"/>
    <w:rsid w:val="009458DA"/>
    <w:rsid w:val="0094722A"/>
    <w:rsid w:val="00950587"/>
    <w:rsid w:val="0095223F"/>
    <w:rsid w:val="0095226D"/>
    <w:rsid w:val="00953665"/>
    <w:rsid w:val="00953A29"/>
    <w:rsid w:val="00953B6F"/>
    <w:rsid w:val="009545D2"/>
    <w:rsid w:val="00954979"/>
    <w:rsid w:val="00954A4C"/>
    <w:rsid w:val="00954AF3"/>
    <w:rsid w:val="00955B17"/>
    <w:rsid w:val="00955CB1"/>
    <w:rsid w:val="00956105"/>
    <w:rsid w:val="00956293"/>
    <w:rsid w:val="00956426"/>
    <w:rsid w:val="00956A9A"/>
    <w:rsid w:val="00956D55"/>
    <w:rsid w:val="00956E8B"/>
    <w:rsid w:val="00957750"/>
    <w:rsid w:val="009577CC"/>
    <w:rsid w:val="00957ED9"/>
    <w:rsid w:val="00960B34"/>
    <w:rsid w:val="00960DF4"/>
    <w:rsid w:val="00962AAA"/>
    <w:rsid w:val="0096326B"/>
    <w:rsid w:val="009636B4"/>
    <w:rsid w:val="00963A70"/>
    <w:rsid w:val="00964284"/>
    <w:rsid w:val="009642E4"/>
    <w:rsid w:val="00965564"/>
    <w:rsid w:val="00965FBF"/>
    <w:rsid w:val="009668E2"/>
    <w:rsid w:val="009671F6"/>
    <w:rsid w:val="00967408"/>
    <w:rsid w:val="00971003"/>
    <w:rsid w:val="009711AE"/>
    <w:rsid w:val="009711F5"/>
    <w:rsid w:val="00971847"/>
    <w:rsid w:val="00973177"/>
    <w:rsid w:val="00973552"/>
    <w:rsid w:val="00973577"/>
    <w:rsid w:val="009737CB"/>
    <w:rsid w:val="0097518C"/>
    <w:rsid w:val="00976177"/>
    <w:rsid w:val="0097632C"/>
    <w:rsid w:val="00976509"/>
    <w:rsid w:val="00977126"/>
    <w:rsid w:val="00980008"/>
    <w:rsid w:val="0098088C"/>
    <w:rsid w:val="009808EA"/>
    <w:rsid w:val="00981AC9"/>
    <w:rsid w:val="00981D9D"/>
    <w:rsid w:val="00982269"/>
    <w:rsid w:val="00982848"/>
    <w:rsid w:val="00982E93"/>
    <w:rsid w:val="00983E9E"/>
    <w:rsid w:val="009843F4"/>
    <w:rsid w:val="009844F4"/>
    <w:rsid w:val="00986811"/>
    <w:rsid w:val="00986F6B"/>
    <w:rsid w:val="009870AA"/>
    <w:rsid w:val="00990F61"/>
    <w:rsid w:val="00992574"/>
    <w:rsid w:val="00992B75"/>
    <w:rsid w:val="009946A2"/>
    <w:rsid w:val="00994DE0"/>
    <w:rsid w:val="009951FE"/>
    <w:rsid w:val="00996589"/>
    <w:rsid w:val="009971F0"/>
    <w:rsid w:val="00997275"/>
    <w:rsid w:val="0099735A"/>
    <w:rsid w:val="00997E82"/>
    <w:rsid w:val="009A0229"/>
    <w:rsid w:val="009A05DE"/>
    <w:rsid w:val="009A094A"/>
    <w:rsid w:val="009A1339"/>
    <w:rsid w:val="009A1B8F"/>
    <w:rsid w:val="009A1BE8"/>
    <w:rsid w:val="009A34C2"/>
    <w:rsid w:val="009A3BCA"/>
    <w:rsid w:val="009A3DF9"/>
    <w:rsid w:val="009A4380"/>
    <w:rsid w:val="009A4EB5"/>
    <w:rsid w:val="009B04F3"/>
    <w:rsid w:val="009B0992"/>
    <w:rsid w:val="009B13FA"/>
    <w:rsid w:val="009B3236"/>
    <w:rsid w:val="009B4F5F"/>
    <w:rsid w:val="009B54CD"/>
    <w:rsid w:val="009B550B"/>
    <w:rsid w:val="009B65D0"/>
    <w:rsid w:val="009B6EE6"/>
    <w:rsid w:val="009B7D97"/>
    <w:rsid w:val="009B7DC9"/>
    <w:rsid w:val="009C0057"/>
    <w:rsid w:val="009C029B"/>
    <w:rsid w:val="009C0C5A"/>
    <w:rsid w:val="009C1058"/>
    <w:rsid w:val="009C157C"/>
    <w:rsid w:val="009C18FE"/>
    <w:rsid w:val="009C1D38"/>
    <w:rsid w:val="009C20BA"/>
    <w:rsid w:val="009C2AD4"/>
    <w:rsid w:val="009C2B84"/>
    <w:rsid w:val="009C443C"/>
    <w:rsid w:val="009C4C8B"/>
    <w:rsid w:val="009C54E9"/>
    <w:rsid w:val="009C580F"/>
    <w:rsid w:val="009C60A6"/>
    <w:rsid w:val="009C63E1"/>
    <w:rsid w:val="009C65AD"/>
    <w:rsid w:val="009D0E1A"/>
    <w:rsid w:val="009D1A17"/>
    <w:rsid w:val="009D22E8"/>
    <w:rsid w:val="009D24EA"/>
    <w:rsid w:val="009D25CD"/>
    <w:rsid w:val="009D26AF"/>
    <w:rsid w:val="009D27F7"/>
    <w:rsid w:val="009D3986"/>
    <w:rsid w:val="009D3B17"/>
    <w:rsid w:val="009D3CFA"/>
    <w:rsid w:val="009D3D74"/>
    <w:rsid w:val="009D52AB"/>
    <w:rsid w:val="009D73D1"/>
    <w:rsid w:val="009D7EF0"/>
    <w:rsid w:val="009E0E03"/>
    <w:rsid w:val="009E1FE1"/>
    <w:rsid w:val="009E2147"/>
    <w:rsid w:val="009E27D7"/>
    <w:rsid w:val="009E2D4C"/>
    <w:rsid w:val="009E2F4B"/>
    <w:rsid w:val="009E34CC"/>
    <w:rsid w:val="009E4D21"/>
    <w:rsid w:val="009E54B2"/>
    <w:rsid w:val="009E65C6"/>
    <w:rsid w:val="009E67C9"/>
    <w:rsid w:val="009E6FCC"/>
    <w:rsid w:val="009E7D7F"/>
    <w:rsid w:val="009E7E20"/>
    <w:rsid w:val="009F0D3F"/>
    <w:rsid w:val="009F0D56"/>
    <w:rsid w:val="009F120F"/>
    <w:rsid w:val="009F1269"/>
    <w:rsid w:val="009F26D8"/>
    <w:rsid w:val="009F3AE6"/>
    <w:rsid w:val="009F57BF"/>
    <w:rsid w:val="009F6175"/>
    <w:rsid w:val="009F6F9D"/>
    <w:rsid w:val="009F789C"/>
    <w:rsid w:val="009F7B0A"/>
    <w:rsid w:val="009F7BFE"/>
    <w:rsid w:val="00A00462"/>
    <w:rsid w:val="00A00B7E"/>
    <w:rsid w:val="00A0127C"/>
    <w:rsid w:val="00A024AB"/>
    <w:rsid w:val="00A02AA5"/>
    <w:rsid w:val="00A02D27"/>
    <w:rsid w:val="00A04692"/>
    <w:rsid w:val="00A04B25"/>
    <w:rsid w:val="00A04BC0"/>
    <w:rsid w:val="00A04DBE"/>
    <w:rsid w:val="00A0624C"/>
    <w:rsid w:val="00A106C5"/>
    <w:rsid w:val="00A11013"/>
    <w:rsid w:val="00A1108B"/>
    <w:rsid w:val="00A11AC3"/>
    <w:rsid w:val="00A12B71"/>
    <w:rsid w:val="00A12EF0"/>
    <w:rsid w:val="00A12F51"/>
    <w:rsid w:val="00A12F58"/>
    <w:rsid w:val="00A136EE"/>
    <w:rsid w:val="00A138E0"/>
    <w:rsid w:val="00A140FE"/>
    <w:rsid w:val="00A1462A"/>
    <w:rsid w:val="00A15A8D"/>
    <w:rsid w:val="00A16204"/>
    <w:rsid w:val="00A166C9"/>
    <w:rsid w:val="00A16E10"/>
    <w:rsid w:val="00A1772A"/>
    <w:rsid w:val="00A17E41"/>
    <w:rsid w:val="00A20C9C"/>
    <w:rsid w:val="00A20F12"/>
    <w:rsid w:val="00A20FD1"/>
    <w:rsid w:val="00A220B0"/>
    <w:rsid w:val="00A22900"/>
    <w:rsid w:val="00A23888"/>
    <w:rsid w:val="00A23B09"/>
    <w:rsid w:val="00A257AF"/>
    <w:rsid w:val="00A258F6"/>
    <w:rsid w:val="00A2634B"/>
    <w:rsid w:val="00A27366"/>
    <w:rsid w:val="00A278EA"/>
    <w:rsid w:val="00A27EAB"/>
    <w:rsid w:val="00A30092"/>
    <w:rsid w:val="00A30A39"/>
    <w:rsid w:val="00A30CEC"/>
    <w:rsid w:val="00A30E31"/>
    <w:rsid w:val="00A31E86"/>
    <w:rsid w:val="00A32110"/>
    <w:rsid w:val="00A33184"/>
    <w:rsid w:val="00A33D0D"/>
    <w:rsid w:val="00A33D98"/>
    <w:rsid w:val="00A34D3D"/>
    <w:rsid w:val="00A36A07"/>
    <w:rsid w:val="00A36AA1"/>
    <w:rsid w:val="00A375E0"/>
    <w:rsid w:val="00A41993"/>
    <w:rsid w:val="00A41C4A"/>
    <w:rsid w:val="00A43372"/>
    <w:rsid w:val="00A43E79"/>
    <w:rsid w:val="00A44829"/>
    <w:rsid w:val="00A44BD4"/>
    <w:rsid w:val="00A47743"/>
    <w:rsid w:val="00A4775F"/>
    <w:rsid w:val="00A47E24"/>
    <w:rsid w:val="00A51EF9"/>
    <w:rsid w:val="00A5242E"/>
    <w:rsid w:val="00A524FD"/>
    <w:rsid w:val="00A52607"/>
    <w:rsid w:val="00A52814"/>
    <w:rsid w:val="00A52ED7"/>
    <w:rsid w:val="00A53794"/>
    <w:rsid w:val="00A53B72"/>
    <w:rsid w:val="00A54C9C"/>
    <w:rsid w:val="00A5572E"/>
    <w:rsid w:val="00A56B77"/>
    <w:rsid w:val="00A57142"/>
    <w:rsid w:val="00A60005"/>
    <w:rsid w:val="00A60D2D"/>
    <w:rsid w:val="00A62BBB"/>
    <w:rsid w:val="00A6311D"/>
    <w:rsid w:val="00A63DE7"/>
    <w:rsid w:val="00A644B8"/>
    <w:rsid w:val="00A658C1"/>
    <w:rsid w:val="00A6606E"/>
    <w:rsid w:val="00A66158"/>
    <w:rsid w:val="00A66F4C"/>
    <w:rsid w:val="00A676E9"/>
    <w:rsid w:val="00A67745"/>
    <w:rsid w:val="00A679E4"/>
    <w:rsid w:val="00A703F0"/>
    <w:rsid w:val="00A70534"/>
    <w:rsid w:val="00A7162C"/>
    <w:rsid w:val="00A716D1"/>
    <w:rsid w:val="00A71850"/>
    <w:rsid w:val="00A71CA1"/>
    <w:rsid w:val="00A71F13"/>
    <w:rsid w:val="00A727F0"/>
    <w:rsid w:val="00A72BAB"/>
    <w:rsid w:val="00A72CA2"/>
    <w:rsid w:val="00A738C4"/>
    <w:rsid w:val="00A74973"/>
    <w:rsid w:val="00A763B7"/>
    <w:rsid w:val="00A76581"/>
    <w:rsid w:val="00A76670"/>
    <w:rsid w:val="00A76839"/>
    <w:rsid w:val="00A80117"/>
    <w:rsid w:val="00A80482"/>
    <w:rsid w:val="00A8060F"/>
    <w:rsid w:val="00A80C69"/>
    <w:rsid w:val="00A8185E"/>
    <w:rsid w:val="00A81F20"/>
    <w:rsid w:val="00A81FEF"/>
    <w:rsid w:val="00A825FD"/>
    <w:rsid w:val="00A83A73"/>
    <w:rsid w:val="00A86BF7"/>
    <w:rsid w:val="00A86FE6"/>
    <w:rsid w:val="00A90E4C"/>
    <w:rsid w:val="00A914C5"/>
    <w:rsid w:val="00A916D1"/>
    <w:rsid w:val="00A91855"/>
    <w:rsid w:val="00A91A21"/>
    <w:rsid w:val="00A931FF"/>
    <w:rsid w:val="00A937D5"/>
    <w:rsid w:val="00A94708"/>
    <w:rsid w:val="00A958D4"/>
    <w:rsid w:val="00A9674F"/>
    <w:rsid w:val="00A973A9"/>
    <w:rsid w:val="00A97570"/>
    <w:rsid w:val="00A978D4"/>
    <w:rsid w:val="00AA0117"/>
    <w:rsid w:val="00AA07C3"/>
    <w:rsid w:val="00AA0DC9"/>
    <w:rsid w:val="00AA11A1"/>
    <w:rsid w:val="00AA2369"/>
    <w:rsid w:val="00AA2CB2"/>
    <w:rsid w:val="00AA32CC"/>
    <w:rsid w:val="00AA41A0"/>
    <w:rsid w:val="00AA41CD"/>
    <w:rsid w:val="00AA4546"/>
    <w:rsid w:val="00AA511A"/>
    <w:rsid w:val="00AA595B"/>
    <w:rsid w:val="00AA6FAE"/>
    <w:rsid w:val="00AA768F"/>
    <w:rsid w:val="00AA7C94"/>
    <w:rsid w:val="00AB0218"/>
    <w:rsid w:val="00AB2CEA"/>
    <w:rsid w:val="00AB4227"/>
    <w:rsid w:val="00AB450D"/>
    <w:rsid w:val="00AB46DE"/>
    <w:rsid w:val="00AB555F"/>
    <w:rsid w:val="00AB5A02"/>
    <w:rsid w:val="00AB5AD9"/>
    <w:rsid w:val="00AB5FAE"/>
    <w:rsid w:val="00AB6F2B"/>
    <w:rsid w:val="00AB75F2"/>
    <w:rsid w:val="00AC0FFE"/>
    <w:rsid w:val="00AC11AF"/>
    <w:rsid w:val="00AC152C"/>
    <w:rsid w:val="00AC1E8A"/>
    <w:rsid w:val="00AC266C"/>
    <w:rsid w:val="00AC2D0A"/>
    <w:rsid w:val="00AC3350"/>
    <w:rsid w:val="00AC40EF"/>
    <w:rsid w:val="00AC4233"/>
    <w:rsid w:val="00AC4C64"/>
    <w:rsid w:val="00AC57F3"/>
    <w:rsid w:val="00AC5AEC"/>
    <w:rsid w:val="00AC72FB"/>
    <w:rsid w:val="00AC7F0D"/>
    <w:rsid w:val="00AD17A2"/>
    <w:rsid w:val="00AD194B"/>
    <w:rsid w:val="00AD30B7"/>
    <w:rsid w:val="00AD32AC"/>
    <w:rsid w:val="00AD3C5B"/>
    <w:rsid w:val="00AD3CCA"/>
    <w:rsid w:val="00AD6B01"/>
    <w:rsid w:val="00AD6B16"/>
    <w:rsid w:val="00AD7359"/>
    <w:rsid w:val="00AD76BD"/>
    <w:rsid w:val="00AE0A6E"/>
    <w:rsid w:val="00AE1029"/>
    <w:rsid w:val="00AE128D"/>
    <w:rsid w:val="00AE20B1"/>
    <w:rsid w:val="00AE440A"/>
    <w:rsid w:val="00AE5EF3"/>
    <w:rsid w:val="00AE68A9"/>
    <w:rsid w:val="00AE748B"/>
    <w:rsid w:val="00AE783C"/>
    <w:rsid w:val="00AE7DB9"/>
    <w:rsid w:val="00AF001B"/>
    <w:rsid w:val="00AF0139"/>
    <w:rsid w:val="00AF0F82"/>
    <w:rsid w:val="00AF14BE"/>
    <w:rsid w:val="00AF20C4"/>
    <w:rsid w:val="00AF42AC"/>
    <w:rsid w:val="00AF4815"/>
    <w:rsid w:val="00AF52E8"/>
    <w:rsid w:val="00AF53CF"/>
    <w:rsid w:val="00AF66AA"/>
    <w:rsid w:val="00AF6A6A"/>
    <w:rsid w:val="00B0023C"/>
    <w:rsid w:val="00B024E7"/>
    <w:rsid w:val="00B0273F"/>
    <w:rsid w:val="00B02B1E"/>
    <w:rsid w:val="00B040F8"/>
    <w:rsid w:val="00B04563"/>
    <w:rsid w:val="00B04624"/>
    <w:rsid w:val="00B05887"/>
    <w:rsid w:val="00B061AC"/>
    <w:rsid w:val="00B0653D"/>
    <w:rsid w:val="00B06C79"/>
    <w:rsid w:val="00B06F27"/>
    <w:rsid w:val="00B06F53"/>
    <w:rsid w:val="00B07552"/>
    <w:rsid w:val="00B07F61"/>
    <w:rsid w:val="00B10094"/>
    <w:rsid w:val="00B10745"/>
    <w:rsid w:val="00B1095D"/>
    <w:rsid w:val="00B10CAC"/>
    <w:rsid w:val="00B10D1B"/>
    <w:rsid w:val="00B11165"/>
    <w:rsid w:val="00B111B2"/>
    <w:rsid w:val="00B11316"/>
    <w:rsid w:val="00B121FA"/>
    <w:rsid w:val="00B12A63"/>
    <w:rsid w:val="00B13370"/>
    <w:rsid w:val="00B1357A"/>
    <w:rsid w:val="00B13CFF"/>
    <w:rsid w:val="00B13F1C"/>
    <w:rsid w:val="00B141E6"/>
    <w:rsid w:val="00B143E8"/>
    <w:rsid w:val="00B146A2"/>
    <w:rsid w:val="00B171B3"/>
    <w:rsid w:val="00B20A5F"/>
    <w:rsid w:val="00B20ADE"/>
    <w:rsid w:val="00B20CC5"/>
    <w:rsid w:val="00B21AC0"/>
    <w:rsid w:val="00B23CF6"/>
    <w:rsid w:val="00B24553"/>
    <w:rsid w:val="00B257AD"/>
    <w:rsid w:val="00B2693C"/>
    <w:rsid w:val="00B27B69"/>
    <w:rsid w:val="00B30BC0"/>
    <w:rsid w:val="00B30CA0"/>
    <w:rsid w:val="00B31943"/>
    <w:rsid w:val="00B32032"/>
    <w:rsid w:val="00B3222E"/>
    <w:rsid w:val="00B32AD3"/>
    <w:rsid w:val="00B32CA0"/>
    <w:rsid w:val="00B32D5C"/>
    <w:rsid w:val="00B33D88"/>
    <w:rsid w:val="00B340FF"/>
    <w:rsid w:val="00B34729"/>
    <w:rsid w:val="00B34B0A"/>
    <w:rsid w:val="00B35020"/>
    <w:rsid w:val="00B350F9"/>
    <w:rsid w:val="00B3519D"/>
    <w:rsid w:val="00B35D63"/>
    <w:rsid w:val="00B36837"/>
    <w:rsid w:val="00B36E6B"/>
    <w:rsid w:val="00B37EF0"/>
    <w:rsid w:val="00B40B11"/>
    <w:rsid w:val="00B41352"/>
    <w:rsid w:val="00B41D08"/>
    <w:rsid w:val="00B4251E"/>
    <w:rsid w:val="00B44A30"/>
    <w:rsid w:val="00B47B26"/>
    <w:rsid w:val="00B47D61"/>
    <w:rsid w:val="00B52FC3"/>
    <w:rsid w:val="00B5352E"/>
    <w:rsid w:val="00B5490F"/>
    <w:rsid w:val="00B5660F"/>
    <w:rsid w:val="00B57D29"/>
    <w:rsid w:val="00B604CD"/>
    <w:rsid w:val="00B605DA"/>
    <w:rsid w:val="00B60997"/>
    <w:rsid w:val="00B61869"/>
    <w:rsid w:val="00B61C73"/>
    <w:rsid w:val="00B62088"/>
    <w:rsid w:val="00B62498"/>
    <w:rsid w:val="00B63017"/>
    <w:rsid w:val="00B6301E"/>
    <w:rsid w:val="00B630AA"/>
    <w:rsid w:val="00B631D7"/>
    <w:rsid w:val="00B639A3"/>
    <w:rsid w:val="00B63BAD"/>
    <w:rsid w:val="00B65BC1"/>
    <w:rsid w:val="00B667B7"/>
    <w:rsid w:val="00B66804"/>
    <w:rsid w:val="00B6764D"/>
    <w:rsid w:val="00B67F79"/>
    <w:rsid w:val="00B7200D"/>
    <w:rsid w:val="00B72982"/>
    <w:rsid w:val="00B72A60"/>
    <w:rsid w:val="00B73946"/>
    <w:rsid w:val="00B7419F"/>
    <w:rsid w:val="00B74D75"/>
    <w:rsid w:val="00B7511A"/>
    <w:rsid w:val="00B75409"/>
    <w:rsid w:val="00B7605D"/>
    <w:rsid w:val="00B76556"/>
    <w:rsid w:val="00B767C0"/>
    <w:rsid w:val="00B77F78"/>
    <w:rsid w:val="00B80226"/>
    <w:rsid w:val="00B810B5"/>
    <w:rsid w:val="00B82730"/>
    <w:rsid w:val="00B8283D"/>
    <w:rsid w:val="00B83F67"/>
    <w:rsid w:val="00B8486E"/>
    <w:rsid w:val="00B848CA"/>
    <w:rsid w:val="00B85B08"/>
    <w:rsid w:val="00B87658"/>
    <w:rsid w:val="00B90623"/>
    <w:rsid w:val="00B90901"/>
    <w:rsid w:val="00B91456"/>
    <w:rsid w:val="00B91DC6"/>
    <w:rsid w:val="00B92432"/>
    <w:rsid w:val="00B932EB"/>
    <w:rsid w:val="00B93FBC"/>
    <w:rsid w:val="00B9403C"/>
    <w:rsid w:val="00B94AB1"/>
    <w:rsid w:val="00B95ADE"/>
    <w:rsid w:val="00B95E95"/>
    <w:rsid w:val="00B96736"/>
    <w:rsid w:val="00B967E7"/>
    <w:rsid w:val="00B96C71"/>
    <w:rsid w:val="00B96C82"/>
    <w:rsid w:val="00B96E70"/>
    <w:rsid w:val="00BA0B91"/>
    <w:rsid w:val="00BA3FBB"/>
    <w:rsid w:val="00BA413A"/>
    <w:rsid w:val="00BA4B01"/>
    <w:rsid w:val="00BA5047"/>
    <w:rsid w:val="00BA61C7"/>
    <w:rsid w:val="00BA6D33"/>
    <w:rsid w:val="00BA76F4"/>
    <w:rsid w:val="00BA7888"/>
    <w:rsid w:val="00BA7A2B"/>
    <w:rsid w:val="00BB0BDE"/>
    <w:rsid w:val="00BB1209"/>
    <w:rsid w:val="00BB1BEE"/>
    <w:rsid w:val="00BB2F68"/>
    <w:rsid w:val="00BB3FE3"/>
    <w:rsid w:val="00BB464F"/>
    <w:rsid w:val="00BB551A"/>
    <w:rsid w:val="00BB5C78"/>
    <w:rsid w:val="00BB6DA2"/>
    <w:rsid w:val="00BB703B"/>
    <w:rsid w:val="00BB7FE6"/>
    <w:rsid w:val="00BC06F6"/>
    <w:rsid w:val="00BC08F3"/>
    <w:rsid w:val="00BC097A"/>
    <w:rsid w:val="00BC0C38"/>
    <w:rsid w:val="00BC1033"/>
    <w:rsid w:val="00BC21E1"/>
    <w:rsid w:val="00BC2DCC"/>
    <w:rsid w:val="00BC398F"/>
    <w:rsid w:val="00BC3CA0"/>
    <w:rsid w:val="00BC4301"/>
    <w:rsid w:val="00BC4882"/>
    <w:rsid w:val="00BC52D4"/>
    <w:rsid w:val="00BC5E97"/>
    <w:rsid w:val="00BC5F34"/>
    <w:rsid w:val="00BC6306"/>
    <w:rsid w:val="00BC653B"/>
    <w:rsid w:val="00BC67A0"/>
    <w:rsid w:val="00BC7284"/>
    <w:rsid w:val="00BC796C"/>
    <w:rsid w:val="00BD0253"/>
    <w:rsid w:val="00BD07F4"/>
    <w:rsid w:val="00BD0FB7"/>
    <w:rsid w:val="00BD12D2"/>
    <w:rsid w:val="00BD1B23"/>
    <w:rsid w:val="00BD2891"/>
    <w:rsid w:val="00BD32BF"/>
    <w:rsid w:val="00BD6D2D"/>
    <w:rsid w:val="00BD742E"/>
    <w:rsid w:val="00BD79EF"/>
    <w:rsid w:val="00BD7C73"/>
    <w:rsid w:val="00BD7C8D"/>
    <w:rsid w:val="00BE061A"/>
    <w:rsid w:val="00BE1C06"/>
    <w:rsid w:val="00BE2382"/>
    <w:rsid w:val="00BE23FE"/>
    <w:rsid w:val="00BE356A"/>
    <w:rsid w:val="00BE3AA6"/>
    <w:rsid w:val="00BE47D3"/>
    <w:rsid w:val="00BE5CA4"/>
    <w:rsid w:val="00BE73F7"/>
    <w:rsid w:val="00BE75E4"/>
    <w:rsid w:val="00BF0032"/>
    <w:rsid w:val="00BF0039"/>
    <w:rsid w:val="00BF00A2"/>
    <w:rsid w:val="00BF036C"/>
    <w:rsid w:val="00BF251C"/>
    <w:rsid w:val="00BF2713"/>
    <w:rsid w:val="00BF2A9D"/>
    <w:rsid w:val="00BF4EC7"/>
    <w:rsid w:val="00BF586D"/>
    <w:rsid w:val="00BF6262"/>
    <w:rsid w:val="00BF63EB"/>
    <w:rsid w:val="00BF69FF"/>
    <w:rsid w:val="00BF6D84"/>
    <w:rsid w:val="00BF7846"/>
    <w:rsid w:val="00C001A2"/>
    <w:rsid w:val="00C00784"/>
    <w:rsid w:val="00C0110E"/>
    <w:rsid w:val="00C0127A"/>
    <w:rsid w:val="00C01409"/>
    <w:rsid w:val="00C01853"/>
    <w:rsid w:val="00C033A4"/>
    <w:rsid w:val="00C040E1"/>
    <w:rsid w:val="00C045F3"/>
    <w:rsid w:val="00C04916"/>
    <w:rsid w:val="00C04E45"/>
    <w:rsid w:val="00C051A6"/>
    <w:rsid w:val="00C059BD"/>
    <w:rsid w:val="00C05BAB"/>
    <w:rsid w:val="00C06037"/>
    <w:rsid w:val="00C064EA"/>
    <w:rsid w:val="00C06DF1"/>
    <w:rsid w:val="00C07F08"/>
    <w:rsid w:val="00C109B0"/>
    <w:rsid w:val="00C12568"/>
    <w:rsid w:val="00C130F6"/>
    <w:rsid w:val="00C137DA"/>
    <w:rsid w:val="00C137DB"/>
    <w:rsid w:val="00C14131"/>
    <w:rsid w:val="00C14AB8"/>
    <w:rsid w:val="00C15284"/>
    <w:rsid w:val="00C1560C"/>
    <w:rsid w:val="00C1628C"/>
    <w:rsid w:val="00C16CBA"/>
    <w:rsid w:val="00C16E3A"/>
    <w:rsid w:val="00C1779E"/>
    <w:rsid w:val="00C20C64"/>
    <w:rsid w:val="00C20D84"/>
    <w:rsid w:val="00C21898"/>
    <w:rsid w:val="00C218E5"/>
    <w:rsid w:val="00C21930"/>
    <w:rsid w:val="00C21A60"/>
    <w:rsid w:val="00C21C91"/>
    <w:rsid w:val="00C21F1A"/>
    <w:rsid w:val="00C22102"/>
    <w:rsid w:val="00C23332"/>
    <w:rsid w:val="00C23CBE"/>
    <w:rsid w:val="00C24508"/>
    <w:rsid w:val="00C24E24"/>
    <w:rsid w:val="00C25B7B"/>
    <w:rsid w:val="00C25D4A"/>
    <w:rsid w:val="00C26F00"/>
    <w:rsid w:val="00C270D6"/>
    <w:rsid w:val="00C272FF"/>
    <w:rsid w:val="00C32059"/>
    <w:rsid w:val="00C338B2"/>
    <w:rsid w:val="00C3432D"/>
    <w:rsid w:val="00C37AE2"/>
    <w:rsid w:val="00C4127E"/>
    <w:rsid w:val="00C42264"/>
    <w:rsid w:val="00C4513E"/>
    <w:rsid w:val="00C45897"/>
    <w:rsid w:val="00C4648F"/>
    <w:rsid w:val="00C5010B"/>
    <w:rsid w:val="00C50111"/>
    <w:rsid w:val="00C512B1"/>
    <w:rsid w:val="00C514CE"/>
    <w:rsid w:val="00C52B3E"/>
    <w:rsid w:val="00C53C1C"/>
    <w:rsid w:val="00C54056"/>
    <w:rsid w:val="00C5448A"/>
    <w:rsid w:val="00C5461D"/>
    <w:rsid w:val="00C5466E"/>
    <w:rsid w:val="00C55713"/>
    <w:rsid w:val="00C55726"/>
    <w:rsid w:val="00C558C2"/>
    <w:rsid w:val="00C55CDC"/>
    <w:rsid w:val="00C57130"/>
    <w:rsid w:val="00C57979"/>
    <w:rsid w:val="00C57AE1"/>
    <w:rsid w:val="00C57FBB"/>
    <w:rsid w:val="00C60294"/>
    <w:rsid w:val="00C60E65"/>
    <w:rsid w:val="00C61159"/>
    <w:rsid w:val="00C62007"/>
    <w:rsid w:val="00C62195"/>
    <w:rsid w:val="00C62C5B"/>
    <w:rsid w:val="00C6395B"/>
    <w:rsid w:val="00C63FC2"/>
    <w:rsid w:val="00C64D6F"/>
    <w:rsid w:val="00C656FE"/>
    <w:rsid w:val="00C661FC"/>
    <w:rsid w:val="00C6652A"/>
    <w:rsid w:val="00C675D8"/>
    <w:rsid w:val="00C70057"/>
    <w:rsid w:val="00C70E8F"/>
    <w:rsid w:val="00C7190E"/>
    <w:rsid w:val="00C72593"/>
    <w:rsid w:val="00C73CEE"/>
    <w:rsid w:val="00C7471B"/>
    <w:rsid w:val="00C750A5"/>
    <w:rsid w:val="00C75293"/>
    <w:rsid w:val="00C75CB7"/>
    <w:rsid w:val="00C75E4F"/>
    <w:rsid w:val="00C7613F"/>
    <w:rsid w:val="00C765A0"/>
    <w:rsid w:val="00C76C6A"/>
    <w:rsid w:val="00C80572"/>
    <w:rsid w:val="00C80DA3"/>
    <w:rsid w:val="00C82BE3"/>
    <w:rsid w:val="00C82DCB"/>
    <w:rsid w:val="00C83340"/>
    <w:rsid w:val="00C83767"/>
    <w:rsid w:val="00C83C69"/>
    <w:rsid w:val="00C845A6"/>
    <w:rsid w:val="00C85377"/>
    <w:rsid w:val="00C85E4F"/>
    <w:rsid w:val="00C86248"/>
    <w:rsid w:val="00C87933"/>
    <w:rsid w:val="00C9034C"/>
    <w:rsid w:val="00C9035F"/>
    <w:rsid w:val="00C91AE0"/>
    <w:rsid w:val="00C91BA5"/>
    <w:rsid w:val="00C9263E"/>
    <w:rsid w:val="00C92F69"/>
    <w:rsid w:val="00C95F31"/>
    <w:rsid w:val="00C9680E"/>
    <w:rsid w:val="00C9748A"/>
    <w:rsid w:val="00C977D8"/>
    <w:rsid w:val="00CA0151"/>
    <w:rsid w:val="00CA0561"/>
    <w:rsid w:val="00CA0C95"/>
    <w:rsid w:val="00CA10ED"/>
    <w:rsid w:val="00CA1B3F"/>
    <w:rsid w:val="00CA1C2A"/>
    <w:rsid w:val="00CA2335"/>
    <w:rsid w:val="00CA2DCC"/>
    <w:rsid w:val="00CA2E05"/>
    <w:rsid w:val="00CA2E70"/>
    <w:rsid w:val="00CA37AB"/>
    <w:rsid w:val="00CA3FF0"/>
    <w:rsid w:val="00CA42E7"/>
    <w:rsid w:val="00CA52F9"/>
    <w:rsid w:val="00CA5A77"/>
    <w:rsid w:val="00CA63FF"/>
    <w:rsid w:val="00CA7359"/>
    <w:rsid w:val="00CB0048"/>
    <w:rsid w:val="00CB0811"/>
    <w:rsid w:val="00CB0CC8"/>
    <w:rsid w:val="00CB2983"/>
    <w:rsid w:val="00CB2997"/>
    <w:rsid w:val="00CB3332"/>
    <w:rsid w:val="00CB4017"/>
    <w:rsid w:val="00CB50BD"/>
    <w:rsid w:val="00CB71DB"/>
    <w:rsid w:val="00CB7E64"/>
    <w:rsid w:val="00CC0F96"/>
    <w:rsid w:val="00CC1091"/>
    <w:rsid w:val="00CC1247"/>
    <w:rsid w:val="00CC1E82"/>
    <w:rsid w:val="00CC28D2"/>
    <w:rsid w:val="00CC2EB1"/>
    <w:rsid w:val="00CC350D"/>
    <w:rsid w:val="00CC3AB8"/>
    <w:rsid w:val="00CC3B86"/>
    <w:rsid w:val="00CC3F2C"/>
    <w:rsid w:val="00CC4001"/>
    <w:rsid w:val="00CC4D07"/>
    <w:rsid w:val="00CC64C3"/>
    <w:rsid w:val="00CC7990"/>
    <w:rsid w:val="00CC7997"/>
    <w:rsid w:val="00CD0CD6"/>
    <w:rsid w:val="00CD11C9"/>
    <w:rsid w:val="00CD1989"/>
    <w:rsid w:val="00CD2441"/>
    <w:rsid w:val="00CD27B3"/>
    <w:rsid w:val="00CD37B0"/>
    <w:rsid w:val="00CD3851"/>
    <w:rsid w:val="00CD4E98"/>
    <w:rsid w:val="00CD4EC4"/>
    <w:rsid w:val="00CD4EF4"/>
    <w:rsid w:val="00CD5297"/>
    <w:rsid w:val="00CD5441"/>
    <w:rsid w:val="00CD58DF"/>
    <w:rsid w:val="00CD5A08"/>
    <w:rsid w:val="00CD6205"/>
    <w:rsid w:val="00CD639D"/>
    <w:rsid w:val="00CD6A0E"/>
    <w:rsid w:val="00CD72C3"/>
    <w:rsid w:val="00CE20A3"/>
    <w:rsid w:val="00CE335F"/>
    <w:rsid w:val="00CE3BEF"/>
    <w:rsid w:val="00CE523C"/>
    <w:rsid w:val="00CE6E96"/>
    <w:rsid w:val="00CE7C8A"/>
    <w:rsid w:val="00CE7EE0"/>
    <w:rsid w:val="00CF1021"/>
    <w:rsid w:val="00CF12C7"/>
    <w:rsid w:val="00CF26EB"/>
    <w:rsid w:val="00CF2CE9"/>
    <w:rsid w:val="00CF418A"/>
    <w:rsid w:val="00CF4619"/>
    <w:rsid w:val="00CF5148"/>
    <w:rsid w:val="00CF51E1"/>
    <w:rsid w:val="00CF63AF"/>
    <w:rsid w:val="00D00383"/>
    <w:rsid w:val="00D009EC"/>
    <w:rsid w:val="00D00C1C"/>
    <w:rsid w:val="00D025C7"/>
    <w:rsid w:val="00D03B8D"/>
    <w:rsid w:val="00D03F8C"/>
    <w:rsid w:val="00D046E2"/>
    <w:rsid w:val="00D05BFD"/>
    <w:rsid w:val="00D06CE9"/>
    <w:rsid w:val="00D06F73"/>
    <w:rsid w:val="00D074EE"/>
    <w:rsid w:val="00D10047"/>
    <w:rsid w:val="00D10623"/>
    <w:rsid w:val="00D117ED"/>
    <w:rsid w:val="00D11945"/>
    <w:rsid w:val="00D11ADB"/>
    <w:rsid w:val="00D1281C"/>
    <w:rsid w:val="00D12956"/>
    <w:rsid w:val="00D12C0D"/>
    <w:rsid w:val="00D132E3"/>
    <w:rsid w:val="00D14FBA"/>
    <w:rsid w:val="00D15FDD"/>
    <w:rsid w:val="00D16204"/>
    <w:rsid w:val="00D16F1A"/>
    <w:rsid w:val="00D17102"/>
    <w:rsid w:val="00D1754D"/>
    <w:rsid w:val="00D17D4C"/>
    <w:rsid w:val="00D20440"/>
    <w:rsid w:val="00D205B4"/>
    <w:rsid w:val="00D223A7"/>
    <w:rsid w:val="00D24BA0"/>
    <w:rsid w:val="00D256CC"/>
    <w:rsid w:val="00D268A6"/>
    <w:rsid w:val="00D26D0B"/>
    <w:rsid w:val="00D27891"/>
    <w:rsid w:val="00D303E2"/>
    <w:rsid w:val="00D329DF"/>
    <w:rsid w:val="00D33CD3"/>
    <w:rsid w:val="00D34A0F"/>
    <w:rsid w:val="00D35187"/>
    <w:rsid w:val="00D359E0"/>
    <w:rsid w:val="00D35E5A"/>
    <w:rsid w:val="00D360FF"/>
    <w:rsid w:val="00D36630"/>
    <w:rsid w:val="00D37B71"/>
    <w:rsid w:val="00D37E5E"/>
    <w:rsid w:val="00D40C90"/>
    <w:rsid w:val="00D40E6C"/>
    <w:rsid w:val="00D410B3"/>
    <w:rsid w:val="00D4139C"/>
    <w:rsid w:val="00D41897"/>
    <w:rsid w:val="00D42CAD"/>
    <w:rsid w:val="00D42F31"/>
    <w:rsid w:val="00D43252"/>
    <w:rsid w:val="00D43E9B"/>
    <w:rsid w:val="00D4476E"/>
    <w:rsid w:val="00D44B03"/>
    <w:rsid w:val="00D45488"/>
    <w:rsid w:val="00D454C4"/>
    <w:rsid w:val="00D45BEE"/>
    <w:rsid w:val="00D45F27"/>
    <w:rsid w:val="00D47D20"/>
    <w:rsid w:val="00D50C83"/>
    <w:rsid w:val="00D5217C"/>
    <w:rsid w:val="00D52D8E"/>
    <w:rsid w:val="00D5436B"/>
    <w:rsid w:val="00D55160"/>
    <w:rsid w:val="00D5590D"/>
    <w:rsid w:val="00D56795"/>
    <w:rsid w:val="00D60BDD"/>
    <w:rsid w:val="00D61555"/>
    <w:rsid w:val="00D6213E"/>
    <w:rsid w:val="00D62CB5"/>
    <w:rsid w:val="00D638E4"/>
    <w:rsid w:val="00D6435C"/>
    <w:rsid w:val="00D64B0E"/>
    <w:rsid w:val="00D64FD0"/>
    <w:rsid w:val="00D65559"/>
    <w:rsid w:val="00D6637D"/>
    <w:rsid w:val="00D66545"/>
    <w:rsid w:val="00D677CC"/>
    <w:rsid w:val="00D70E9F"/>
    <w:rsid w:val="00D70F08"/>
    <w:rsid w:val="00D72696"/>
    <w:rsid w:val="00D72CD4"/>
    <w:rsid w:val="00D73B89"/>
    <w:rsid w:val="00D74021"/>
    <w:rsid w:val="00D74B3F"/>
    <w:rsid w:val="00D767DD"/>
    <w:rsid w:val="00D76C2D"/>
    <w:rsid w:val="00D77B2B"/>
    <w:rsid w:val="00D8025F"/>
    <w:rsid w:val="00D81024"/>
    <w:rsid w:val="00D816FF"/>
    <w:rsid w:val="00D82E53"/>
    <w:rsid w:val="00D83079"/>
    <w:rsid w:val="00D8321A"/>
    <w:rsid w:val="00D84624"/>
    <w:rsid w:val="00D84B8C"/>
    <w:rsid w:val="00D8506F"/>
    <w:rsid w:val="00D853D6"/>
    <w:rsid w:val="00D85810"/>
    <w:rsid w:val="00D8595A"/>
    <w:rsid w:val="00D85997"/>
    <w:rsid w:val="00D85FC3"/>
    <w:rsid w:val="00D860ED"/>
    <w:rsid w:val="00D866F0"/>
    <w:rsid w:val="00D868C4"/>
    <w:rsid w:val="00D86B63"/>
    <w:rsid w:val="00D87943"/>
    <w:rsid w:val="00D87A91"/>
    <w:rsid w:val="00D87B6F"/>
    <w:rsid w:val="00D90336"/>
    <w:rsid w:val="00D9287F"/>
    <w:rsid w:val="00D93EBD"/>
    <w:rsid w:val="00D9446B"/>
    <w:rsid w:val="00D949B6"/>
    <w:rsid w:val="00D95CD9"/>
    <w:rsid w:val="00D961B3"/>
    <w:rsid w:val="00D96749"/>
    <w:rsid w:val="00D96895"/>
    <w:rsid w:val="00D96ACD"/>
    <w:rsid w:val="00D96F28"/>
    <w:rsid w:val="00D96FB8"/>
    <w:rsid w:val="00D97C86"/>
    <w:rsid w:val="00DA000A"/>
    <w:rsid w:val="00DA09D3"/>
    <w:rsid w:val="00DA14F3"/>
    <w:rsid w:val="00DA20A5"/>
    <w:rsid w:val="00DA23B7"/>
    <w:rsid w:val="00DA2708"/>
    <w:rsid w:val="00DA4915"/>
    <w:rsid w:val="00DA5286"/>
    <w:rsid w:val="00DA655B"/>
    <w:rsid w:val="00DA669D"/>
    <w:rsid w:val="00DA78AC"/>
    <w:rsid w:val="00DB0C97"/>
    <w:rsid w:val="00DB155E"/>
    <w:rsid w:val="00DB2054"/>
    <w:rsid w:val="00DB3075"/>
    <w:rsid w:val="00DB356F"/>
    <w:rsid w:val="00DB47F7"/>
    <w:rsid w:val="00DB4BFB"/>
    <w:rsid w:val="00DB512C"/>
    <w:rsid w:val="00DB51C7"/>
    <w:rsid w:val="00DB52AA"/>
    <w:rsid w:val="00DB5C46"/>
    <w:rsid w:val="00DB6628"/>
    <w:rsid w:val="00DC00F2"/>
    <w:rsid w:val="00DC0DF2"/>
    <w:rsid w:val="00DC137B"/>
    <w:rsid w:val="00DC146C"/>
    <w:rsid w:val="00DC1570"/>
    <w:rsid w:val="00DC4345"/>
    <w:rsid w:val="00DC4E99"/>
    <w:rsid w:val="00DC5340"/>
    <w:rsid w:val="00DC5858"/>
    <w:rsid w:val="00DC5931"/>
    <w:rsid w:val="00DC5BA8"/>
    <w:rsid w:val="00DC60AD"/>
    <w:rsid w:val="00DC73C8"/>
    <w:rsid w:val="00DC757A"/>
    <w:rsid w:val="00DD0EAD"/>
    <w:rsid w:val="00DD1359"/>
    <w:rsid w:val="00DD1D5C"/>
    <w:rsid w:val="00DD1FE3"/>
    <w:rsid w:val="00DD28DB"/>
    <w:rsid w:val="00DD30C1"/>
    <w:rsid w:val="00DD365A"/>
    <w:rsid w:val="00DD3757"/>
    <w:rsid w:val="00DD57E0"/>
    <w:rsid w:val="00DD5AF4"/>
    <w:rsid w:val="00DD6876"/>
    <w:rsid w:val="00DD687D"/>
    <w:rsid w:val="00DD74C9"/>
    <w:rsid w:val="00DE060D"/>
    <w:rsid w:val="00DE0965"/>
    <w:rsid w:val="00DE320B"/>
    <w:rsid w:val="00DE3B1C"/>
    <w:rsid w:val="00DE3D92"/>
    <w:rsid w:val="00DE4765"/>
    <w:rsid w:val="00DE4D62"/>
    <w:rsid w:val="00DE5568"/>
    <w:rsid w:val="00DE644B"/>
    <w:rsid w:val="00DE67B8"/>
    <w:rsid w:val="00DE6DEC"/>
    <w:rsid w:val="00DE7026"/>
    <w:rsid w:val="00DE774A"/>
    <w:rsid w:val="00DE7D9D"/>
    <w:rsid w:val="00DF07C7"/>
    <w:rsid w:val="00DF34B4"/>
    <w:rsid w:val="00DF34F7"/>
    <w:rsid w:val="00DF3E68"/>
    <w:rsid w:val="00DF3FDA"/>
    <w:rsid w:val="00DF5361"/>
    <w:rsid w:val="00DF5B31"/>
    <w:rsid w:val="00DF5B9F"/>
    <w:rsid w:val="00DF664B"/>
    <w:rsid w:val="00DF7075"/>
    <w:rsid w:val="00DF7F42"/>
    <w:rsid w:val="00E0018D"/>
    <w:rsid w:val="00E00444"/>
    <w:rsid w:val="00E01064"/>
    <w:rsid w:val="00E01A6C"/>
    <w:rsid w:val="00E02393"/>
    <w:rsid w:val="00E0293C"/>
    <w:rsid w:val="00E02FC8"/>
    <w:rsid w:val="00E02FD6"/>
    <w:rsid w:val="00E0453E"/>
    <w:rsid w:val="00E04D82"/>
    <w:rsid w:val="00E06207"/>
    <w:rsid w:val="00E06967"/>
    <w:rsid w:val="00E10363"/>
    <w:rsid w:val="00E104E6"/>
    <w:rsid w:val="00E10CF3"/>
    <w:rsid w:val="00E10FAC"/>
    <w:rsid w:val="00E1220D"/>
    <w:rsid w:val="00E122D4"/>
    <w:rsid w:val="00E14ACD"/>
    <w:rsid w:val="00E15379"/>
    <w:rsid w:val="00E15486"/>
    <w:rsid w:val="00E166F1"/>
    <w:rsid w:val="00E17F52"/>
    <w:rsid w:val="00E20B5A"/>
    <w:rsid w:val="00E21CA6"/>
    <w:rsid w:val="00E2316D"/>
    <w:rsid w:val="00E23739"/>
    <w:rsid w:val="00E2413C"/>
    <w:rsid w:val="00E24B9E"/>
    <w:rsid w:val="00E254C9"/>
    <w:rsid w:val="00E25749"/>
    <w:rsid w:val="00E25B0D"/>
    <w:rsid w:val="00E262EF"/>
    <w:rsid w:val="00E30451"/>
    <w:rsid w:val="00E304BB"/>
    <w:rsid w:val="00E31148"/>
    <w:rsid w:val="00E31365"/>
    <w:rsid w:val="00E3138A"/>
    <w:rsid w:val="00E315C8"/>
    <w:rsid w:val="00E319FF"/>
    <w:rsid w:val="00E32BC5"/>
    <w:rsid w:val="00E32D38"/>
    <w:rsid w:val="00E32D5C"/>
    <w:rsid w:val="00E33030"/>
    <w:rsid w:val="00E3314C"/>
    <w:rsid w:val="00E33C6B"/>
    <w:rsid w:val="00E3451F"/>
    <w:rsid w:val="00E348C5"/>
    <w:rsid w:val="00E3491D"/>
    <w:rsid w:val="00E3591D"/>
    <w:rsid w:val="00E36104"/>
    <w:rsid w:val="00E36FC4"/>
    <w:rsid w:val="00E37CCB"/>
    <w:rsid w:val="00E37EE6"/>
    <w:rsid w:val="00E40AD1"/>
    <w:rsid w:val="00E41E29"/>
    <w:rsid w:val="00E4236F"/>
    <w:rsid w:val="00E4241F"/>
    <w:rsid w:val="00E4253F"/>
    <w:rsid w:val="00E42E73"/>
    <w:rsid w:val="00E456B9"/>
    <w:rsid w:val="00E45B1C"/>
    <w:rsid w:val="00E502EB"/>
    <w:rsid w:val="00E50CE1"/>
    <w:rsid w:val="00E50DB4"/>
    <w:rsid w:val="00E5107A"/>
    <w:rsid w:val="00E510EE"/>
    <w:rsid w:val="00E526CE"/>
    <w:rsid w:val="00E54BFC"/>
    <w:rsid w:val="00E54C4A"/>
    <w:rsid w:val="00E54D40"/>
    <w:rsid w:val="00E552C7"/>
    <w:rsid w:val="00E568E2"/>
    <w:rsid w:val="00E56E7A"/>
    <w:rsid w:val="00E57284"/>
    <w:rsid w:val="00E574F0"/>
    <w:rsid w:val="00E5777D"/>
    <w:rsid w:val="00E61704"/>
    <w:rsid w:val="00E6170A"/>
    <w:rsid w:val="00E61B1B"/>
    <w:rsid w:val="00E61D82"/>
    <w:rsid w:val="00E62C05"/>
    <w:rsid w:val="00E63D74"/>
    <w:rsid w:val="00E643AD"/>
    <w:rsid w:val="00E647BB"/>
    <w:rsid w:val="00E65026"/>
    <w:rsid w:val="00E650A5"/>
    <w:rsid w:val="00E65D07"/>
    <w:rsid w:val="00E66773"/>
    <w:rsid w:val="00E6778A"/>
    <w:rsid w:val="00E70806"/>
    <w:rsid w:val="00E7116C"/>
    <w:rsid w:val="00E711CE"/>
    <w:rsid w:val="00E73993"/>
    <w:rsid w:val="00E76382"/>
    <w:rsid w:val="00E7661A"/>
    <w:rsid w:val="00E773D7"/>
    <w:rsid w:val="00E807DE"/>
    <w:rsid w:val="00E82373"/>
    <w:rsid w:val="00E8290C"/>
    <w:rsid w:val="00E83A31"/>
    <w:rsid w:val="00E849BA"/>
    <w:rsid w:val="00E8608F"/>
    <w:rsid w:val="00E863FC"/>
    <w:rsid w:val="00E86ADD"/>
    <w:rsid w:val="00E86DB9"/>
    <w:rsid w:val="00E86DE2"/>
    <w:rsid w:val="00E86E77"/>
    <w:rsid w:val="00E871E2"/>
    <w:rsid w:val="00E87BA6"/>
    <w:rsid w:val="00E87F5D"/>
    <w:rsid w:val="00E90077"/>
    <w:rsid w:val="00E90E8A"/>
    <w:rsid w:val="00E91563"/>
    <w:rsid w:val="00E91FAE"/>
    <w:rsid w:val="00E9243C"/>
    <w:rsid w:val="00E925AD"/>
    <w:rsid w:val="00E929B6"/>
    <w:rsid w:val="00E930DB"/>
    <w:rsid w:val="00E93DFD"/>
    <w:rsid w:val="00E940E2"/>
    <w:rsid w:val="00E94700"/>
    <w:rsid w:val="00E94A75"/>
    <w:rsid w:val="00E95050"/>
    <w:rsid w:val="00E950A2"/>
    <w:rsid w:val="00E951EA"/>
    <w:rsid w:val="00E96507"/>
    <w:rsid w:val="00EA06E4"/>
    <w:rsid w:val="00EA077B"/>
    <w:rsid w:val="00EA0F47"/>
    <w:rsid w:val="00EA1381"/>
    <w:rsid w:val="00EA1E20"/>
    <w:rsid w:val="00EA3364"/>
    <w:rsid w:val="00EA391B"/>
    <w:rsid w:val="00EA3980"/>
    <w:rsid w:val="00EA41D6"/>
    <w:rsid w:val="00EA4409"/>
    <w:rsid w:val="00EA57E6"/>
    <w:rsid w:val="00EA64E4"/>
    <w:rsid w:val="00EA75FE"/>
    <w:rsid w:val="00EA798C"/>
    <w:rsid w:val="00EA7F32"/>
    <w:rsid w:val="00EB0F2A"/>
    <w:rsid w:val="00EB1851"/>
    <w:rsid w:val="00EB1887"/>
    <w:rsid w:val="00EB1C49"/>
    <w:rsid w:val="00EB2E66"/>
    <w:rsid w:val="00EB3AD9"/>
    <w:rsid w:val="00EB4386"/>
    <w:rsid w:val="00EB6166"/>
    <w:rsid w:val="00EC0C2C"/>
    <w:rsid w:val="00EC0E94"/>
    <w:rsid w:val="00EC1907"/>
    <w:rsid w:val="00EC2880"/>
    <w:rsid w:val="00EC43A0"/>
    <w:rsid w:val="00EC4A0B"/>
    <w:rsid w:val="00EC5319"/>
    <w:rsid w:val="00EC6C92"/>
    <w:rsid w:val="00EC6FB0"/>
    <w:rsid w:val="00EC7056"/>
    <w:rsid w:val="00EC71CD"/>
    <w:rsid w:val="00EC7531"/>
    <w:rsid w:val="00EC7D03"/>
    <w:rsid w:val="00EC7DFC"/>
    <w:rsid w:val="00ED1FB2"/>
    <w:rsid w:val="00ED2094"/>
    <w:rsid w:val="00ED3727"/>
    <w:rsid w:val="00ED38C9"/>
    <w:rsid w:val="00ED4B28"/>
    <w:rsid w:val="00ED5AAF"/>
    <w:rsid w:val="00ED5D84"/>
    <w:rsid w:val="00ED63A6"/>
    <w:rsid w:val="00EE10AF"/>
    <w:rsid w:val="00EE10EC"/>
    <w:rsid w:val="00EE15E2"/>
    <w:rsid w:val="00EE15F5"/>
    <w:rsid w:val="00EE21EF"/>
    <w:rsid w:val="00EE2E33"/>
    <w:rsid w:val="00EE3C9F"/>
    <w:rsid w:val="00EE6BFE"/>
    <w:rsid w:val="00EE79CF"/>
    <w:rsid w:val="00EE7AFE"/>
    <w:rsid w:val="00EF0EBE"/>
    <w:rsid w:val="00EF0F68"/>
    <w:rsid w:val="00EF106F"/>
    <w:rsid w:val="00EF1EEE"/>
    <w:rsid w:val="00EF34A1"/>
    <w:rsid w:val="00EF3C20"/>
    <w:rsid w:val="00EF3E02"/>
    <w:rsid w:val="00EF4D0C"/>
    <w:rsid w:val="00EF4D7F"/>
    <w:rsid w:val="00EF5469"/>
    <w:rsid w:val="00EF685D"/>
    <w:rsid w:val="00EF6BA7"/>
    <w:rsid w:val="00EF6F54"/>
    <w:rsid w:val="00EF76EB"/>
    <w:rsid w:val="00EF774B"/>
    <w:rsid w:val="00EF7A81"/>
    <w:rsid w:val="00EF7E11"/>
    <w:rsid w:val="00F00F40"/>
    <w:rsid w:val="00F031EF"/>
    <w:rsid w:val="00F032A8"/>
    <w:rsid w:val="00F0334F"/>
    <w:rsid w:val="00F058C9"/>
    <w:rsid w:val="00F05B42"/>
    <w:rsid w:val="00F05D5E"/>
    <w:rsid w:val="00F060E7"/>
    <w:rsid w:val="00F1137B"/>
    <w:rsid w:val="00F11C02"/>
    <w:rsid w:val="00F11E45"/>
    <w:rsid w:val="00F124F6"/>
    <w:rsid w:val="00F127F3"/>
    <w:rsid w:val="00F129A0"/>
    <w:rsid w:val="00F133D0"/>
    <w:rsid w:val="00F14484"/>
    <w:rsid w:val="00F14F3E"/>
    <w:rsid w:val="00F152ED"/>
    <w:rsid w:val="00F15957"/>
    <w:rsid w:val="00F1599F"/>
    <w:rsid w:val="00F16C2F"/>
    <w:rsid w:val="00F20692"/>
    <w:rsid w:val="00F207FC"/>
    <w:rsid w:val="00F20E4A"/>
    <w:rsid w:val="00F21B90"/>
    <w:rsid w:val="00F22352"/>
    <w:rsid w:val="00F231A9"/>
    <w:rsid w:val="00F23DA0"/>
    <w:rsid w:val="00F24036"/>
    <w:rsid w:val="00F240C8"/>
    <w:rsid w:val="00F24A52"/>
    <w:rsid w:val="00F24AC0"/>
    <w:rsid w:val="00F250B7"/>
    <w:rsid w:val="00F252D8"/>
    <w:rsid w:val="00F25659"/>
    <w:rsid w:val="00F25739"/>
    <w:rsid w:val="00F26433"/>
    <w:rsid w:val="00F2677B"/>
    <w:rsid w:val="00F275C1"/>
    <w:rsid w:val="00F27D30"/>
    <w:rsid w:val="00F30120"/>
    <w:rsid w:val="00F30ACF"/>
    <w:rsid w:val="00F30FF6"/>
    <w:rsid w:val="00F31A71"/>
    <w:rsid w:val="00F327BE"/>
    <w:rsid w:val="00F32E03"/>
    <w:rsid w:val="00F339BA"/>
    <w:rsid w:val="00F33B55"/>
    <w:rsid w:val="00F33E22"/>
    <w:rsid w:val="00F3453A"/>
    <w:rsid w:val="00F34A47"/>
    <w:rsid w:val="00F356B9"/>
    <w:rsid w:val="00F358BF"/>
    <w:rsid w:val="00F360F6"/>
    <w:rsid w:val="00F376BC"/>
    <w:rsid w:val="00F400D4"/>
    <w:rsid w:val="00F40F8D"/>
    <w:rsid w:val="00F40FFA"/>
    <w:rsid w:val="00F41F0E"/>
    <w:rsid w:val="00F4322F"/>
    <w:rsid w:val="00F43252"/>
    <w:rsid w:val="00F439E4"/>
    <w:rsid w:val="00F445A9"/>
    <w:rsid w:val="00F44B33"/>
    <w:rsid w:val="00F4585D"/>
    <w:rsid w:val="00F45E95"/>
    <w:rsid w:val="00F465DE"/>
    <w:rsid w:val="00F46CFC"/>
    <w:rsid w:val="00F47AAF"/>
    <w:rsid w:val="00F50035"/>
    <w:rsid w:val="00F5057B"/>
    <w:rsid w:val="00F50786"/>
    <w:rsid w:val="00F51D85"/>
    <w:rsid w:val="00F51E3B"/>
    <w:rsid w:val="00F52125"/>
    <w:rsid w:val="00F524D7"/>
    <w:rsid w:val="00F538C9"/>
    <w:rsid w:val="00F555A5"/>
    <w:rsid w:val="00F555A9"/>
    <w:rsid w:val="00F559CB"/>
    <w:rsid w:val="00F55B2E"/>
    <w:rsid w:val="00F5709D"/>
    <w:rsid w:val="00F60046"/>
    <w:rsid w:val="00F6061E"/>
    <w:rsid w:val="00F61420"/>
    <w:rsid w:val="00F614DA"/>
    <w:rsid w:val="00F61AB5"/>
    <w:rsid w:val="00F61AC9"/>
    <w:rsid w:val="00F61C8F"/>
    <w:rsid w:val="00F62B2F"/>
    <w:rsid w:val="00F635EF"/>
    <w:rsid w:val="00F661A4"/>
    <w:rsid w:val="00F662BB"/>
    <w:rsid w:val="00F66301"/>
    <w:rsid w:val="00F70443"/>
    <w:rsid w:val="00F7099B"/>
    <w:rsid w:val="00F70D23"/>
    <w:rsid w:val="00F70E9B"/>
    <w:rsid w:val="00F714D6"/>
    <w:rsid w:val="00F71E71"/>
    <w:rsid w:val="00F73089"/>
    <w:rsid w:val="00F74B82"/>
    <w:rsid w:val="00F75A29"/>
    <w:rsid w:val="00F7651C"/>
    <w:rsid w:val="00F76AAF"/>
    <w:rsid w:val="00F80735"/>
    <w:rsid w:val="00F826E4"/>
    <w:rsid w:val="00F83284"/>
    <w:rsid w:val="00F83DDA"/>
    <w:rsid w:val="00F8415C"/>
    <w:rsid w:val="00F846AA"/>
    <w:rsid w:val="00F85B87"/>
    <w:rsid w:val="00F85CC0"/>
    <w:rsid w:val="00F8668D"/>
    <w:rsid w:val="00F86F99"/>
    <w:rsid w:val="00F9010C"/>
    <w:rsid w:val="00F913A5"/>
    <w:rsid w:val="00F913AE"/>
    <w:rsid w:val="00F91D0E"/>
    <w:rsid w:val="00F921EA"/>
    <w:rsid w:val="00F9298A"/>
    <w:rsid w:val="00F9302D"/>
    <w:rsid w:val="00F94358"/>
    <w:rsid w:val="00F95F48"/>
    <w:rsid w:val="00F9614E"/>
    <w:rsid w:val="00F9679F"/>
    <w:rsid w:val="00FA0544"/>
    <w:rsid w:val="00FA3258"/>
    <w:rsid w:val="00FA3496"/>
    <w:rsid w:val="00FA37BD"/>
    <w:rsid w:val="00FA431D"/>
    <w:rsid w:val="00FA471E"/>
    <w:rsid w:val="00FA49D1"/>
    <w:rsid w:val="00FA6E4A"/>
    <w:rsid w:val="00FA7502"/>
    <w:rsid w:val="00FA7A70"/>
    <w:rsid w:val="00FB1099"/>
    <w:rsid w:val="00FB12C2"/>
    <w:rsid w:val="00FB3104"/>
    <w:rsid w:val="00FB37A6"/>
    <w:rsid w:val="00FB3918"/>
    <w:rsid w:val="00FB4269"/>
    <w:rsid w:val="00FB542D"/>
    <w:rsid w:val="00FB5CC3"/>
    <w:rsid w:val="00FB618C"/>
    <w:rsid w:val="00FB68D3"/>
    <w:rsid w:val="00FB6A59"/>
    <w:rsid w:val="00FB7116"/>
    <w:rsid w:val="00FC08FC"/>
    <w:rsid w:val="00FC149C"/>
    <w:rsid w:val="00FC2CC2"/>
    <w:rsid w:val="00FC3984"/>
    <w:rsid w:val="00FC4C1C"/>
    <w:rsid w:val="00FC4E86"/>
    <w:rsid w:val="00FC4FA3"/>
    <w:rsid w:val="00FC5123"/>
    <w:rsid w:val="00FC5461"/>
    <w:rsid w:val="00FC5492"/>
    <w:rsid w:val="00FC57CD"/>
    <w:rsid w:val="00FC6192"/>
    <w:rsid w:val="00FD05C1"/>
    <w:rsid w:val="00FD07B3"/>
    <w:rsid w:val="00FD083C"/>
    <w:rsid w:val="00FD0E4B"/>
    <w:rsid w:val="00FD0EFB"/>
    <w:rsid w:val="00FD20B7"/>
    <w:rsid w:val="00FD2527"/>
    <w:rsid w:val="00FD289F"/>
    <w:rsid w:val="00FD2FA3"/>
    <w:rsid w:val="00FD3531"/>
    <w:rsid w:val="00FD5751"/>
    <w:rsid w:val="00FD5B7F"/>
    <w:rsid w:val="00FD606A"/>
    <w:rsid w:val="00FD63BB"/>
    <w:rsid w:val="00FD6BA4"/>
    <w:rsid w:val="00FD75C8"/>
    <w:rsid w:val="00FD7902"/>
    <w:rsid w:val="00FE089A"/>
    <w:rsid w:val="00FE1086"/>
    <w:rsid w:val="00FE1594"/>
    <w:rsid w:val="00FE18C9"/>
    <w:rsid w:val="00FE20AA"/>
    <w:rsid w:val="00FE262D"/>
    <w:rsid w:val="00FE26DF"/>
    <w:rsid w:val="00FE4BE8"/>
    <w:rsid w:val="00FE5688"/>
    <w:rsid w:val="00FE5800"/>
    <w:rsid w:val="00FE593A"/>
    <w:rsid w:val="00FE5EF5"/>
    <w:rsid w:val="00FE6101"/>
    <w:rsid w:val="00FE6289"/>
    <w:rsid w:val="00FE6CDB"/>
    <w:rsid w:val="00FE71B3"/>
    <w:rsid w:val="00FF0DF8"/>
    <w:rsid w:val="00FF133A"/>
    <w:rsid w:val="00FF1AA8"/>
    <w:rsid w:val="00FF449D"/>
    <w:rsid w:val="00FF4800"/>
    <w:rsid w:val="00FF578D"/>
    <w:rsid w:val="00FF5A01"/>
    <w:rsid w:val="00FF6202"/>
    <w:rsid w:val="00FF627A"/>
    <w:rsid w:val="00FF6869"/>
    <w:rsid w:val="00FF6BB3"/>
    <w:rsid w:val="00FF6CF8"/>
    <w:rsid w:val="00FF715F"/>
    <w:rsid w:val="00FF7F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6005295F"/>
  <w15:docId w15:val="{B99F1241-52A4-494B-95F3-8639593C78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99" w:unhideWhenUsed="1"/>
    <w:lsdException w:name="Body Text Indent 2" w:semiHidden="1" w:uiPriority="99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99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3217"/>
    <w:rPr>
      <w:sz w:val="24"/>
      <w:szCs w:val="24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Refernciasistemaalfabtico">
    <w:name w:val="Referência (sistema alfabético)"/>
    <w:basedOn w:val="Normal"/>
    <w:rsid w:val="00DB5C46"/>
    <w:pPr>
      <w:spacing w:after="120"/>
      <w:jc w:val="both"/>
    </w:pPr>
    <w:rPr>
      <w:szCs w:val="20"/>
    </w:rPr>
  </w:style>
  <w:style w:type="table" w:styleId="Tabelaclssica1">
    <w:name w:val="Table Classic 1"/>
    <w:basedOn w:val="Tabelanormal"/>
    <w:rsid w:val="00843C9D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acomgrade">
    <w:name w:val="Table Grid"/>
    <w:basedOn w:val="Tabelanormal"/>
    <w:uiPriority w:val="59"/>
    <w:rsid w:val="000C4A0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asimples1">
    <w:name w:val="Table Simple 1"/>
    <w:basedOn w:val="Tabelanormal"/>
    <w:rsid w:val="005B5BBA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elaemlista3">
    <w:name w:val="Table List 3"/>
    <w:basedOn w:val="Tabelanormal"/>
    <w:rsid w:val="005B5BBA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EstilodeTabela1">
    <w:name w:val="Estilo de Tabela1"/>
    <w:basedOn w:val="Tabelacomgrade"/>
    <w:rsid w:val="005B5BB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EstilodeTabela2">
    <w:name w:val="Estilo de Tabela2"/>
    <w:basedOn w:val="EstilodeTabela1"/>
    <w:rsid w:val="005B5BB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rte">
    <w:name w:val="Strong"/>
    <w:uiPriority w:val="99"/>
    <w:qFormat/>
    <w:rsid w:val="005D0458"/>
    <w:rPr>
      <w:rFonts w:cs="Times New Roman"/>
      <w:b/>
      <w:bCs/>
    </w:rPr>
  </w:style>
  <w:style w:type="paragraph" w:styleId="Cabealho">
    <w:name w:val="header"/>
    <w:basedOn w:val="Normal"/>
    <w:link w:val="CabealhoChar"/>
    <w:uiPriority w:val="99"/>
    <w:rsid w:val="00CF12C7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link w:val="Cabealho"/>
    <w:uiPriority w:val="99"/>
    <w:rsid w:val="00CF12C7"/>
    <w:rPr>
      <w:sz w:val="24"/>
      <w:szCs w:val="24"/>
    </w:rPr>
  </w:style>
  <w:style w:type="paragraph" w:styleId="Rodap">
    <w:name w:val="footer"/>
    <w:basedOn w:val="Normal"/>
    <w:link w:val="RodapChar"/>
    <w:uiPriority w:val="99"/>
    <w:rsid w:val="00CF12C7"/>
    <w:pPr>
      <w:tabs>
        <w:tab w:val="center" w:pos="4252"/>
        <w:tab w:val="right" w:pos="8504"/>
      </w:tabs>
    </w:pPr>
  </w:style>
  <w:style w:type="character" w:customStyle="1" w:styleId="RodapChar">
    <w:name w:val="Rodapé Char"/>
    <w:link w:val="Rodap"/>
    <w:uiPriority w:val="99"/>
    <w:rsid w:val="00CF12C7"/>
    <w:rPr>
      <w:sz w:val="24"/>
      <w:szCs w:val="24"/>
    </w:rPr>
  </w:style>
  <w:style w:type="character" w:styleId="Nmerodepgina">
    <w:name w:val="page number"/>
    <w:basedOn w:val="Fontepargpadro"/>
    <w:rsid w:val="00691C54"/>
  </w:style>
  <w:style w:type="paragraph" w:styleId="Textodenotaderodap">
    <w:name w:val="footnote text"/>
    <w:basedOn w:val="Normal"/>
    <w:semiHidden/>
    <w:rsid w:val="00B94AB1"/>
    <w:rPr>
      <w:sz w:val="20"/>
      <w:szCs w:val="20"/>
    </w:rPr>
  </w:style>
  <w:style w:type="character" w:styleId="Refdenotaderodap">
    <w:name w:val="footnote reference"/>
    <w:semiHidden/>
    <w:rsid w:val="00B94AB1"/>
    <w:rPr>
      <w:vertAlign w:val="superscript"/>
    </w:rPr>
  </w:style>
  <w:style w:type="paragraph" w:customStyle="1" w:styleId="ListaColorida-nfase11">
    <w:name w:val="Lista Colorida - Ênfase 11"/>
    <w:basedOn w:val="Normal"/>
    <w:uiPriority w:val="34"/>
    <w:qFormat/>
    <w:rsid w:val="00AA0DC9"/>
    <w:pPr>
      <w:spacing w:line="360" w:lineRule="auto"/>
      <w:ind w:left="720"/>
      <w:contextualSpacing/>
      <w:jc w:val="both"/>
    </w:pPr>
    <w:rPr>
      <w:color w:val="000000"/>
      <w:szCs w:val="22"/>
    </w:rPr>
  </w:style>
  <w:style w:type="character" w:customStyle="1" w:styleId="longtext">
    <w:name w:val="long_text"/>
    <w:basedOn w:val="Fontepargpadro"/>
    <w:uiPriority w:val="99"/>
    <w:rsid w:val="00AA0DC9"/>
  </w:style>
  <w:style w:type="character" w:customStyle="1" w:styleId="hps">
    <w:name w:val="hps"/>
    <w:basedOn w:val="Fontepargpadro"/>
    <w:rsid w:val="00AA0DC9"/>
  </w:style>
  <w:style w:type="character" w:customStyle="1" w:styleId="shorttext">
    <w:name w:val="short_text"/>
    <w:basedOn w:val="Fontepargpadro"/>
    <w:rsid w:val="00DE644B"/>
  </w:style>
  <w:style w:type="paragraph" w:styleId="Textodebalo">
    <w:name w:val="Balloon Text"/>
    <w:basedOn w:val="Normal"/>
    <w:link w:val="TextodebaloChar"/>
    <w:rsid w:val="00033825"/>
    <w:rPr>
      <w:rFonts w:ascii="Tahoma" w:hAnsi="Tahoma"/>
      <w:sz w:val="16"/>
      <w:szCs w:val="16"/>
    </w:rPr>
  </w:style>
  <w:style w:type="character" w:customStyle="1" w:styleId="TextodebaloChar">
    <w:name w:val="Texto de balão Char"/>
    <w:link w:val="Textodebalo"/>
    <w:rsid w:val="00033825"/>
    <w:rPr>
      <w:rFonts w:ascii="Tahoma" w:hAnsi="Tahoma" w:cs="Tahoma"/>
      <w:sz w:val="16"/>
      <w:szCs w:val="16"/>
    </w:rPr>
  </w:style>
  <w:style w:type="character" w:styleId="Hyperlink">
    <w:name w:val="Hyperlink"/>
    <w:rsid w:val="006C2CC5"/>
    <w:rPr>
      <w:color w:val="0000FF"/>
      <w:u w:val="single"/>
    </w:rPr>
  </w:style>
  <w:style w:type="paragraph" w:styleId="Ttulo">
    <w:name w:val="Title"/>
    <w:basedOn w:val="Normal"/>
    <w:link w:val="TtuloChar"/>
    <w:qFormat/>
    <w:rsid w:val="00AE783C"/>
    <w:pPr>
      <w:jc w:val="center"/>
    </w:pPr>
    <w:rPr>
      <w:b/>
      <w:szCs w:val="20"/>
    </w:rPr>
  </w:style>
  <w:style w:type="character" w:customStyle="1" w:styleId="TtuloChar">
    <w:name w:val="Título Char"/>
    <w:link w:val="Ttulo"/>
    <w:rsid w:val="00AE783C"/>
    <w:rPr>
      <w:b/>
      <w:sz w:val="24"/>
    </w:rPr>
  </w:style>
  <w:style w:type="paragraph" w:styleId="NormalWeb">
    <w:name w:val="Normal (Web)"/>
    <w:basedOn w:val="Normal"/>
    <w:uiPriority w:val="99"/>
    <w:unhideWhenUsed/>
    <w:rsid w:val="003772F2"/>
    <w:pPr>
      <w:spacing w:before="100" w:beforeAutospacing="1" w:after="100" w:afterAutospacing="1"/>
    </w:pPr>
  </w:style>
  <w:style w:type="paragraph" w:styleId="PargrafodaLista">
    <w:name w:val="List Paragraph"/>
    <w:basedOn w:val="Normal"/>
    <w:uiPriority w:val="34"/>
    <w:qFormat/>
    <w:rsid w:val="00E50CE1"/>
    <w:pPr>
      <w:ind w:left="720"/>
      <w:contextualSpacing/>
    </w:pPr>
  </w:style>
  <w:style w:type="paragraph" w:styleId="Legenda">
    <w:name w:val="caption"/>
    <w:basedOn w:val="Normal"/>
    <w:next w:val="Normal"/>
    <w:unhideWhenUsed/>
    <w:qFormat/>
    <w:rsid w:val="00A23B09"/>
    <w:pPr>
      <w:spacing w:after="200"/>
    </w:pPr>
    <w:rPr>
      <w:b/>
      <w:bCs/>
      <w:color w:val="4F81BD" w:themeColor="accent1"/>
      <w:sz w:val="18"/>
      <w:szCs w:val="18"/>
    </w:rPr>
  </w:style>
  <w:style w:type="paragraph" w:styleId="Recuodecorpodetexto2">
    <w:name w:val="Body Text Indent 2"/>
    <w:basedOn w:val="Normal"/>
    <w:link w:val="Recuodecorpodetexto2Char"/>
    <w:uiPriority w:val="99"/>
    <w:rsid w:val="00000103"/>
    <w:pPr>
      <w:spacing w:after="120" w:line="480" w:lineRule="auto"/>
      <w:ind w:left="283"/>
      <w:jc w:val="both"/>
    </w:pPr>
  </w:style>
  <w:style w:type="character" w:customStyle="1" w:styleId="Recuodecorpodetexto2Char">
    <w:name w:val="Recuo de corpo de texto 2 Char"/>
    <w:basedOn w:val="Fontepargpadro"/>
    <w:link w:val="Recuodecorpodetexto2"/>
    <w:uiPriority w:val="99"/>
    <w:rsid w:val="00000103"/>
    <w:rPr>
      <w:sz w:val="24"/>
      <w:szCs w:val="24"/>
    </w:rPr>
  </w:style>
  <w:style w:type="character" w:styleId="nfase">
    <w:name w:val="Emphasis"/>
    <w:basedOn w:val="Fontepargpadro"/>
    <w:uiPriority w:val="99"/>
    <w:qFormat/>
    <w:rsid w:val="000C6A34"/>
    <w:rPr>
      <w:rFonts w:cs="Times New Roman"/>
      <w:b/>
      <w:bCs/>
    </w:rPr>
  </w:style>
  <w:style w:type="paragraph" w:customStyle="1" w:styleId="TEXTO">
    <w:name w:val="TEXTO"/>
    <w:basedOn w:val="Normal"/>
    <w:rsid w:val="000C6A34"/>
    <w:pPr>
      <w:spacing w:line="360" w:lineRule="auto"/>
      <w:ind w:left="1134"/>
      <w:jc w:val="both"/>
    </w:pPr>
    <w:rPr>
      <w:color w:val="000000"/>
      <w:sz w:val="28"/>
      <w:szCs w:val="20"/>
    </w:rPr>
  </w:style>
  <w:style w:type="character" w:customStyle="1" w:styleId="hpsatn">
    <w:name w:val="hps atn"/>
    <w:basedOn w:val="Fontepargpadro"/>
    <w:rsid w:val="000C6A34"/>
    <w:rPr>
      <w:rFonts w:cs="Times New Roman"/>
    </w:rPr>
  </w:style>
  <w:style w:type="character" w:customStyle="1" w:styleId="l63">
    <w:name w:val="l63"/>
    <w:basedOn w:val="Fontepargpadro"/>
    <w:uiPriority w:val="99"/>
    <w:rsid w:val="00AB4227"/>
    <w:rPr>
      <w:rFonts w:ascii="ff1" w:hAnsi="ff1" w:cs="Times New Roman"/>
      <w:bdr w:val="none" w:sz="0" w:space="0" w:color="auto" w:frame="1"/>
    </w:rPr>
  </w:style>
  <w:style w:type="paragraph" w:customStyle="1" w:styleId="PargrafodaLista1">
    <w:name w:val="Parágrafo da Lista1"/>
    <w:basedOn w:val="Normal"/>
    <w:uiPriority w:val="99"/>
    <w:rsid w:val="0021724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Corpodetexto2">
    <w:name w:val="Body Text 2"/>
    <w:basedOn w:val="Normal"/>
    <w:link w:val="Corpodetexto2Char"/>
    <w:semiHidden/>
    <w:unhideWhenUsed/>
    <w:rsid w:val="00C57130"/>
    <w:pPr>
      <w:spacing w:after="120" w:line="480" w:lineRule="auto"/>
    </w:pPr>
  </w:style>
  <w:style w:type="character" w:customStyle="1" w:styleId="Corpodetexto2Char">
    <w:name w:val="Corpo de texto 2 Char"/>
    <w:basedOn w:val="Fontepargpadro"/>
    <w:link w:val="Corpodetexto2"/>
    <w:semiHidden/>
    <w:rsid w:val="00C57130"/>
    <w:rPr>
      <w:sz w:val="24"/>
      <w:szCs w:val="24"/>
    </w:rPr>
  </w:style>
  <w:style w:type="character" w:customStyle="1" w:styleId="google-src-text1">
    <w:name w:val="google-src-text1"/>
    <w:basedOn w:val="Fontepargpadro"/>
    <w:rsid w:val="00C57130"/>
    <w:rPr>
      <w:rFonts w:cs="Times New Roman"/>
      <w:vanish/>
    </w:rPr>
  </w:style>
  <w:style w:type="paragraph" w:customStyle="1" w:styleId="msonormalcxspmiddle">
    <w:name w:val="msonormalcxspmiddle"/>
    <w:basedOn w:val="Normal"/>
    <w:uiPriority w:val="99"/>
    <w:rsid w:val="00C57130"/>
    <w:pPr>
      <w:spacing w:before="100" w:beforeAutospacing="1" w:after="100" w:afterAutospacing="1"/>
    </w:pPr>
  </w:style>
  <w:style w:type="paragraph" w:styleId="Corpodetexto3">
    <w:name w:val="Body Text 3"/>
    <w:basedOn w:val="Normal"/>
    <w:link w:val="Corpodetexto3Char"/>
    <w:uiPriority w:val="99"/>
    <w:unhideWhenUsed/>
    <w:rsid w:val="00AC5AEC"/>
    <w:pPr>
      <w:spacing w:after="120" w:line="360" w:lineRule="auto"/>
      <w:jc w:val="both"/>
    </w:pPr>
    <w:rPr>
      <w:rFonts w:eastAsia="Calibri"/>
      <w:sz w:val="16"/>
      <w:szCs w:val="16"/>
      <w:lang w:eastAsia="en-US"/>
    </w:rPr>
  </w:style>
  <w:style w:type="character" w:customStyle="1" w:styleId="Corpodetexto3Char">
    <w:name w:val="Corpo de texto 3 Char"/>
    <w:basedOn w:val="Fontepargpadro"/>
    <w:link w:val="Corpodetexto3"/>
    <w:uiPriority w:val="99"/>
    <w:rsid w:val="00AC5AEC"/>
    <w:rPr>
      <w:rFonts w:eastAsia="Calibri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982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76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862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43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8465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3109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35231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footer" Target="footer5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9F66C6-FE1C-4674-A1CE-CA7FAE9B8F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3</TotalTime>
  <Pages>29</Pages>
  <Words>5354</Words>
  <Characters>28915</Characters>
  <Application>Microsoft Office Word</Application>
  <DocSecurity>0</DocSecurity>
  <Lines>240</Lines>
  <Paragraphs>6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ONOGRAFIA</vt:lpstr>
      <vt:lpstr>MONOGRAFIA</vt:lpstr>
    </vt:vector>
  </TitlesOfParts>
  <Company>MS OFFICE 2003</Company>
  <LinksUpToDate>false</LinksUpToDate>
  <CharactersWithSpaces>342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SERTAÇÃO</dc:title>
  <dc:creator>BRUNO</dc:creator>
  <cp:keywords>PPGEP</cp:keywords>
  <cp:lastModifiedBy>Bruno</cp:lastModifiedBy>
  <cp:revision>164</cp:revision>
  <cp:lastPrinted>2015-11-17T20:03:00Z</cp:lastPrinted>
  <dcterms:created xsi:type="dcterms:W3CDTF">2017-11-14T00:17:00Z</dcterms:created>
  <dcterms:modified xsi:type="dcterms:W3CDTF">2018-01-31T18:11:00Z</dcterms:modified>
</cp:coreProperties>
</file>